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168AC" w:rsidRDefault="000168AC" w:rsidP="000168A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h 7 Simple and Compound Interest (Day 1)</w:t>
      </w:r>
    </w:p>
    <w:p w:rsidR="000168AC" w:rsidRDefault="000168AC" w:rsidP="000168AC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168AC" w:rsidRDefault="006C0490" w:rsidP="000168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83389</wp:posOffset>
                </wp:positionH>
                <wp:positionV relativeFrom="paragraph">
                  <wp:posOffset>184360</wp:posOffset>
                </wp:positionV>
                <wp:extent cx="509718" cy="160986"/>
                <wp:effectExtent l="38100" t="57150" r="43180" b="48895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/>
                      </w14:nvContentPartPr>
                      <w14:xfrm>
                        <a:off x="0" y="0"/>
                        <a:ext cx="509718" cy="16098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A5D9DBA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2" o:spid="_x0000_s1026" type="#_x0000_t75" style="position:absolute;margin-left:13.75pt;margin-top:13.8pt;width:41.55pt;height:14.1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">
                <v:imagedata r:id="rId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452287</wp:posOffset>
                </wp:positionH>
                <wp:positionV relativeFrom="paragraph">
                  <wp:posOffset>-42329</wp:posOffset>
                </wp:positionV>
                <wp:extent cx="522489" cy="214490"/>
                <wp:effectExtent l="38100" t="38100" r="0" b="5270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522489" cy="214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09FB48" id="Ink 24" o:spid="_x0000_s1026" type="#_x0000_t75" style="position:absolute;margin-left:349.85pt;margin-top:-4.05pt;width:42.6pt;height:18.3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">
                <v:imagedata r:id="rId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001455</wp:posOffset>
                </wp:positionH>
                <wp:positionV relativeFrom="paragraph">
                  <wp:posOffset>3518</wp:posOffset>
                </wp:positionV>
                <wp:extent cx="234556" cy="229320"/>
                <wp:effectExtent l="57150" t="38100" r="51435" b="5651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234556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23BC2" id="Ink 16" o:spid="_x0000_s1026" type="#_x0000_t75" style="position:absolute;margin-left:314.4pt;margin-top:-.4pt;width:19.85pt;height:19.4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">
                <v:imagedata r:id="rId1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939995</wp:posOffset>
                </wp:positionH>
                <wp:positionV relativeFrom="paragraph">
                  <wp:posOffset>64312</wp:posOffset>
                </wp:positionV>
                <wp:extent cx="18360" cy="92160"/>
                <wp:effectExtent l="38100" t="38100" r="58420" b="4127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183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BD5C5" id="Ink 10" o:spid="_x0000_s1026" type="#_x0000_t75" style="position:absolute;margin-left:309.55pt;margin-top:4.35pt;width:2.9pt;height:8.6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">
                <v:imagedata r:id="rId1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731465</wp:posOffset>
                </wp:positionH>
                <wp:positionV relativeFrom="paragraph">
                  <wp:posOffset>51913</wp:posOffset>
                </wp:positionV>
                <wp:extent cx="183576" cy="94680"/>
                <wp:effectExtent l="38100" t="38100" r="45085" b="57785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183576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CD1AD" id="Ink 9" o:spid="_x0000_s1026" type="#_x0000_t75" style="position:absolute;margin-left:293.1pt;margin-top:3.4pt;width:15.85pt;height:8.8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">
                <v:imagedata r:id="rId1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593923</wp:posOffset>
                </wp:positionH>
                <wp:positionV relativeFrom="paragraph">
                  <wp:posOffset>41724</wp:posOffset>
                </wp:positionV>
                <wp:extent cx="97041" cy="102349"/>
                <wp:effectExtent l="38100" t="38100" r="55880" b="5016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97041" cy="10234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57EF0" id="Ink 6" o:spid="_x0000_s1026" type="#_x0000_t75" style="position:absolute;margin-left:282.3pt;margin-top:2.6pt;width:9.1pt;height:9.4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">
                <v:imagedata r:id="rId1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428363</wp:posOffset>
                </wp:positionH>
                <wp:positionV relativeFrom="paragraph">
                  <wp:posOffset>16254</wp:posOffset>
                </wp:positionV>
                <wp:extent cx="127711" cy="297815"/>
                <wp:effectExtent l="38100" t="38100" r="5715" b="45085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27711" cy="297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8C615" id="Ink 3" o:spid="_x0000_s1026" type="#_x0000_t75" style="position:absolute;margin-left:269.25pt;margin-top:.6pt;width:11.45pt;height:24.8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">
                <v:imagedata r:id="rId18" o:title=""/>
              </v:shape>
            </w:pict>
          </mc:Fallback>
        </mc:AlternateContent>
      </w:r>
      <w:r w:rsidR="000168AC">
        <w:rPr>
          <w:rFonts w:ascii="Times New Roman" w:hAnsi="Times New Roman" w:cs="Times New Roman"/>
          <w:sz w:val="24"/>
          <w:szCs w:val="24"/>
        </w:rPr>
        <w:t>Simple interest is based on three pieces of information: ___________, __________, and ___________</w:t>
      </w:r>
    </w:p>
    <w:p w:rsidR="000168AC" w:rsidRPr="000168AC" w:rsidRDefault="006C0490" w:rsidP="000168A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4093150</wp:posOffset>
                </wp:positionH>
                <wp:positionV relativeFrom="paragraph">
                  <wp:posOffset>16942</wp:posOffset>
                </wp:positionV>
                <wp:extent cx="97056" cy="204120"/>
                <wp:effectExtent l="38100" t="38100" r="55880" b="43815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97056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BCF7AF" id="Ink 77" o:spid="_x0000_s1026" type="#_x0000_t75" style="position:absolute;margin-left:321.6pt;margin-top:.65pt;width:9.1pt;height:17.4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">
                <v:imagedata r:id="rId20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3874101</wp:posOffset>
                </wp:positionH>
                <wp:positionV relativeFrom="paragraph">
                  <wp:posOffset>39865</wp:posOffset>
                </wp:positionV>
                <wp:extent cx="163470" cy="81720"/>
                <wp:effectExtent l="57150" t="57150" r="27305" b="5207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6347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4ACB6" id="Ink 74" o:spid="_x0000_s1026" type="#_x0000_t75" style="position:absolute;margin-left:304.35pt;margin-top:2.45pt;width:14.25pt;height:7.8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">
                <v:imagedata r:id="rId22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3522605</wp:posOffset>
                </wp:positionH>
                <wp:positionV relativeFrom="paragraph">
                  <wp:posOffset>16942</wp:posOffset>
                </wp:positionV>
                <wp:extent cx="293173" cy="130175"/>
                <wp:effectExtent l="38100" t="38100" r="50165" b="41275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293173" cy="130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92307" id="Ink 71" o:spid="_x0000_s1026" type="#_x0000_t75" style="position:absolute;margin-left:276.65pt;margin-top:.65pt;width:24.5pt;height:11.6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">
                <v:imagedata r:id="rId24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3115073</wp:posOffset>
                </wp:positionH>
                <wp:positionV relativeFrom="paragraph">
                  <wp:posOffset>-8529</wp:posOffset>
                </wp:positionV>
                <wp:extent cx="216750" cy="222120"/>
                <wp:effectExtent l="38100" t="38100" r="50165" b="4508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21675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204C67" id="Ink 68" o:spid="_x0000_s1026" type="#_x0000_t75" style="position:absolute;margin-left:244.6pt;margin-top:-1.35pt;width:18.45pt;height:18.9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">
                <v:imagedata r:id="rId26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2669335</wp:posOffset>
                </wp:positionH>
                <wp:positionV relativeFrom="paragraph">
                  <wp:posOffset>34771</wp:posOffset>
                </wp:positionV>
                <wp:extent cx="305862" cy="109220"/>
                <wp:effectExtent l="38100" t="38100" r="0" b="43180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305862" cy="109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0ED9E" id="Ink 64" o:spid="_x0000_s1026" type="#_x0000_t75" style="position:absolute;margin-left:209.5pt;margin-top:2.05pt;width:25.5pt;height:10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">
                <v:imagedata r:id="rId28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2439875</wp:posOffset>
                </wp:positionH>
                <wp:positionV relativeFrom="paragraph">
                  <wp:posOffset>72897</wp:posOffset>
                </wp:positionV>
                <wp:extent cx="56520" cy="79200"/>
                <wp:effectExtent l="57150" t="57150" r="57785" b="54610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5652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C0722" id="Ink 59" o:spid="_x0000_s1026" type="#_x0000_t75" style="position:absolute;margin-left:191.4pt;margin-top:5.05pt;width:5.85pt;height:7.7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">
                <v:imagedata r:id="rId30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2327915</wp:posOffset>
                </wp:positionH>
                <wp:positionV relativeFrom="paragraph">
                  <wp:posOffset>72897</wp:posOffset>
                </wp:positionV>
                <wp:extent cx="59040" cy="74160"/>
                <wp:effectExtent l="38100" t="38100" r="55880" b="40640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5904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8CA4F2" id="Ink 58" o:spid="_x0000_s1026" type="#_x0000_t75" style="position:absolute;margin-left:182.6pt;margin-top:5.05pt;width:6.1pt;height:7.3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">
                <v:imagedata r:id="rId32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2213408</wp:posOffset>
                </wp:positionH>
                <wp:positionV relativeFrom="paragraph">
                  <wp:posOffset>-31453</wp:posOffset>
                </wp:positionV>
                <wp:extent cx="132222" cy="224155"/>
                <wp:effectExtent l="38100" t="38100" r="58420" b="42545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32222" cy="224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CBF08" id="Ink 57" o:spid="_x0000_s1026" type="#_x0000_t75" style="position:absolute;margin-left:173.6pt;margin-top:-3.2pt;width:11.8pt;height:19.0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">
                <v:imagedata r:id="rId34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1268443</wp:posOffset>
                </wp:positionH>
                <wp:positionV relativeFrom="paragraph">
                  <wp:posOffset>-8529</wp:posOffset>
                </wp:positionV>
                <wp:extent cx="769748" cy="274976"/>
                <wp:effectExtent l="57150" t="38100" r="49530" b="48895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769748" cy="27497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F1EE6" id="Ink 54" o:spid="_x0000_s1026" type="#_x0000_t75" style="position:absolute;margin-left:99.2pt;margin-top:-1.35pt;width:62pt;height:23.0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">
                <v:imagedata r:id="rId36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787046</wp:posOffset>
                </wp:positionH>
                <wp:positionV relativeFrom="paragraph">
                  <wp:posOffset>-26359</wp:posOffset>
                </wp:positionV>
                <wp:extent cx="318742" cy="181083"/>
                <wp:effectExtent l="19050" t="38100" r="43815" b="47625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318742" cy="18108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78922" id="Ink 40" o:spid="_x0000_s1026" type="#_x0000_t75" style="position:absolute;margin-left:61.25pt;margin-top:-2.8pt;width:26.55pt;height:15.6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">
                <v:imagedata r:id="rId38" o:title=""/>
              </v:shape>
            </w:pict>
          </mc:Fallback>
        </mc:AlternateContent>
      </w:r>
      <w:r w:rsidR="000168AC" w:rsidRPr="000168AC">
        <w:rPr>
          <w:rFonts w:ascii="Times New Roman" w:hAnsi="Times New Roman" w:cs="Times New Roman"/>
          <w:b/>
          <w:sz w:val="24"/>
          <w:szCs w:val="24"/>
        </w:rPr>
        <w:t>Interest: _________________________</w:t>
      </w:r>
    </w:p>
    <w:p w:rsidR="000168AC" w:rsidRPr="000168AC" w:rsidRDefault="008F5998" w:rsidP="000168A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4393705</wp:posOffset>
                </wp:positionH>
                <wp:positionV relativeFrom="paragraph">
                  <wp:posOffset>-87959</wp:posOffset>
                </wp:positionV>
                <wp:extent cx="155575" cy="214094"/>
                <wp:effectExtent l="38100" t="38100" r="34925" b="52705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55575" cy="21409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71D56" id="Ink 118" o:spid="_x0000_s1026" type="#_x0000_t75" style="position:absolute;margin-left:345.25pt;margin-top:-7.65pt;width:13.65pt;height:18.2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">
                <v:imagedata r:id="rId40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4332249</wp:posOffset>
                </wp:positionH>
                <wp:positionV relativeFrom="paragraph">
                  <wp:posOffset>44167</wp:posOffset>
                </wp:positionV>
                <wp:extent cx="12960" cy="89640"/>
                <wp:effectExtent l="38100" t="38100" r="44450" b="43815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296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35146" id="Ink 115" o:spid="_x0000_s1026" type="#_x0000_t75" style="position:absolute;margin-left:340.4pt;margin-top:2.8pt;width:2.4pt;height:8.4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">
                <v:imagedata r:id="rId42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4187169</wp:posOffset>
                </wp:positionH>
                <wp:positionV relativeFrom="paragraph">
                  <wp:posOffset>41647</wp:posOffset>
                </wp:positionV>
                <wp:extent cx="79200" cy="89640"/>
                <wp:effectExtent l="57150" t="57150" r="54610" b="43815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792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34BBA" id="Ink 114" o:spid="_x0000_s1026" type="#_x0000_t75" style="position:absolute;margin-left:329pt;margin-top:2.6pt;width:7.7pt;height:8.4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">
                <v:imagedata r:id="rId44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4080414</wp:posOffset>
                </wp:positionH>
                <wp:positionV relativeFrom="paragraph">
                  <wp:posOffset>26659</wp:posOffset>
                </wp:positionV>
                <wp:extent cx="68977" cy="198755"/>
                <wp:effectExtent l="38100" t="57150" r="7620" b="48895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68977" cy="198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0B304" id="Ink 113" o:spid="_x0000_s1026" type="#_x0000_t75" style="position:absolute;margin-left:320.6pt;margin-top:1.4pt;width:6.85pt;height:17.0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">
                <v:imagedata r:id="rId46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3820329</wp:posOffset>
                </wp:positionH>
                <wp:positionV relativeFrom="paragraph">
                  <wp:posOffset>31567</wp:posOffset>
                </wp:positionV>
                <wp:extent cx="64080" cy="107280"/>
                <wp:effectExtent l="19050" t="38100" r="50800" b="45720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640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5FE2B" id="Ink 110" o:spid="_x0000_s1026" type="#_x0000_t75" style="position:absolute;margin-left:300.1pt;margin-top:1.8pt;width:6.5pt;height:9.9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">
                <v:imagedata r:id="rId48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3746529</wp:posOffset>
                </wp:positionH>
                <wp:positionV relativeFrom="paragraph">
                  <wp:posOffset>34087</wp:posOffset>
                </wp:positionV>
                <wp:extent cx="15480" cy="104760"/>
                <wp:effectExtent l="38100" t="38100" r="41910" b="48260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54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CD95A" id="Ink 109" o:spid="_x0000_s1026" type="#_x0000_t75" style="position:absolute;margin-left:294.3pt;margin-top:2pt;width:2.6pt;height:9.7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">
                <v:imagedata r:id="rId50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2814518</wp:posOffset>
                </wp:positionH>
                <wp:positionV relativeFrom="paragraph">
                  <wp:posOffset>-9000</wp:posOffset>
                </wp:positionV>
                <wp:extent cx="685656" cy="147955"/>
                <wp:effectExtent l="38100" t="38100" r="38735" b="4254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685656" cy="147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2F14B" id="Ink 108" o:spid="_x0000_s1026" type="#_x0000_t75" style="position:absolute;margin-left:220.9pt;margin-top:-1.4pt;width:55.45pt;height:13.0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">
                <v:imagedata r:id="rId52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2753289</wp:posOffset>
                </wp:positionH>
                <wp:positionV relativeFrom="paragraph">
                  <wp:posOffset>29047</wp:posOffset>
                </wp:positionV>
                <wp:extent cx="10440" cy="112320"/>
                <wp:effectExtent l="38100" t="38100" r="46990" b="40640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04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98FD1" id="Ink 95" o:spid="_x0000_s1026" type="#_x0000_t75" style="position:absolute;margin-left:216.1pt;margin-top:1.6pt;width:2.2pt;height:10.3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">
                <v:imagedata r:id="rId54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2345856</wp:posOffset>
                </wp:positionH>
                <wp:positionV relativeFrom="paragraph">
                  <wp:posOffset>26659</wp:posOffset>
                </wp:positionV>
                <wp:extent cx="181110" cy="135360"/>
                <wp:effectExtent l="38100" t="38100" r="47625" b="55245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8111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91A58" id="Ink 94" o:spid="_x0000_s1026" type="#_x0000_t75" style="position:absolute;margin-left:184pt;margin-top:1.4pt;width:15.65pt;height:12.0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">
                <v:imagedata r:id="rId56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2289609</wp:posOffset>
                </wp:positionH>
                <wp:positionV relativeFrom="paragraph">
                  <wp:posOffset>67207</wp:posOffset>
                </wp:positionV>
                <wp:extent cx="7920" cy="81720"/>
                <wp:effectExtent l="57150" t="57150" r="49530" b="5207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79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B0AE3C" id="Ink 91" o:spid="_x0000_s1026" type="#_x0000_t75" style="position:absolute;margin-left:179.6pt;margin-top:4.6pt;width:2pt;height:7.8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">
                <v:imagedata r:id="rId58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2164689</wp:posOffset>
                </wp:positionH>
                <wp:positionV relativeFrom="paragraph">
                  <wp:posOffset>26527</wp:posOffset>
                </wp:positionV>
                <wp:extent cx="81720" cy="127800"/>
                <wp:effectExtent l="57150" t="38100" r="52070" b="43815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817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41821" id="Ink 90" o:spid="_x0000_s1026" type="#_x0000_t75" style="position:absolute;margin-left:169.75pt;margin-top:1.4pt;width:7.85pt;height:11.4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">
                <v:imagedata r:id="rId60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1971369</wp:posOffset>
                </wp:positionH>
                <wp:positionV relativeFrom="paragraph">
                  <wp:posOffset>29047</wp:posOffset>
                </wp:positionV>
                <wp:extent cx="135360" cy="117360"/>
                <wp:effectExtent l="38100" t="57150" r="55245" b="54610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1353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5B21E5" id="Ink 89" o:spid="_x0000_s1026" type="#_x0000_t75" style="position:absolute;margin-left:154.55pt;margin-top:1.6pt;width:12.05pt;height:10.7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">
                <v:imagedata r:id="rId62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1688409</wp:posOffset>
                </wp:positionH>
                <wp:positionV relativeFrom="paragraph">
                  <wp:posOffset>57127</wp:posOffset>
                </wp:positionV>
                <wp:extent cx="104760" cy="94680"/>
                <wp:effectExtent l="38100" t="38100" r="48260" b="57785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047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B18DA" id="Ink 88" o:spid="_x0000_s1026" type="#_x0000_t75" style="position:absolute;margin-left:132.25pt;margin-top:3.8pt;width:9.7pt;height:8.8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">
                <v:imagedata r:id="rId64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1576449</wp:posOffset>
                </wp:positionH>
                <wp:positionV relativeFrom="paragraph">
                  <wp:posOffset>49567</wp:posOffset>
                </wp:positionV>
                <wp:extent cx="64080" cy="114840"/>
                <wp:effectExtent l="38100" t="38100" r="50800" b="57150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640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C2A3AC" id="Ink 87" o:spid="_x0000_s1026" type="#_x0000_t75" style="position:absolute;margin-left:123.45pt;margin-top:3.2pt;width:6.5pt;height:10.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">
                <v:imagedata r:id="rId66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1133448</wp:posOffset>
                </wp:positionH>
                <wp:positionV relativeFrom="paragraph">
                  <wp:posOffset>39395</wp:posOffset>
                </wp:positionV>
                <wp:extent cx="278035" cy="209268"/>
                <wp:effectExtent l="57150" t="38100" r="46355" b="57785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278035" cy="20926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FD1DB" id="Ink 86" o:spid="_x0000_s1026" type="#_x0000_t75" style="position:absolute;margin-left:88.55pt;margin-top:2.4pt;width:23.35pt;height:17.9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">
                <v:imagedata r:id="rId68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812517</wp:posOffset>
                </wp:positionH>
                <wp:positionV relativeFrom="paragraph">
                  <wp:posOffset>3736</wp:posOffset>
                </wp:positionV>
                <wp:extent cx="262554" cy="124993"/>
                <wp:effectExtent l="38100" t="38100" r="42545" b="4699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262554" cy="12499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A078EA" id="Ink 80" o:spid="_x0000_s1026" type="#_x0000_t75" style="position:absolute;margin-left:63.3pt;margin-top:-.4pt;width:22.05pt;height:11.3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">
                <v:imagedata r:id="rId70" o:title=""/>
              </v:shape>
            </w:pict>
          </mc:Fallback>
        </mc:AlternateContent>
      </w:r>
      <w:r w:rsidR="000168AC" w:rsidRPr="000168AC">
        <w:rPr>
          <w:rFonts w:ascii="Times New Roman" w:hAnsi="Times New Roman" w:cs="Times New Roman"/>
          <w:b/>
          <w:sz w:val="24"/>
          <w:szCs w:val="24"/>
        </w:rPr>
        <w:t>Principal: _________________________</w:t>
      </w:r>
    </w:p>
    <w:p w:rsidR="000168AC" w:rsidRPr="000168AC" w:rsidRDefault="008F5998" w:rsidP="000168A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4373289</wp:posOffset>
                </wp:positionH>
                <wp:positionV relativeFrom="paragraph">
                  <wp:posOffset>89597</wp:posOffset>
                </wp:positionV>
                <wp:extent cx="2880" cy="2880"/>
                <wp:effectExtent l="57150" t="57150" r="54610" b="54610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28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872A8" id="Ink 157" o:spid="_x0000_s1026" type="#_x0000_t75" style="position:absolute;margin-left:343.65pt;margin-top:6.35pt;width:1.65pt;height:1.6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">
                <v:imagedata r:id="rId72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4179609</wp:posOffset>
                </wp:positionH>
                <wp:positionV relativeFrom="paragraph">
                  <wp:posOffset>-32443</wp:posOffset>
                </wp:positionV>
                <wp:extent cx="130320" cy="168480"/>
                <wp:effectExtent l="57150" t="38100" r="41275" b="41275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3032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34FF0" id="Ink 156" o:spid="_x0000_s1026" type="#_x0000_t75" style="position:absolute;margin-left:328.4pt;margin-top:-3.25pt;width:11.65pt;height:14.6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">
                <v:imagedata r:id="rId74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4062249</wp:posOffset>
                </wp:positionH>
                <wp:positionV relativeFrom="paragraph">
                  <wp:posOffset>58997</wp:posOffset>
                </wp:positionV>
                <wp:extent cx="135360" cy="92160"/>
                <wp:effectExtent l="38100" t="38100" r="55245" b="41275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353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274701" id="Ink 155" o:spid="_x0000_s1026" type="#_x0000_t75" style="position:absolute;margin-left:319.15pt;margin-top:3.95pt;width:12.05pt;height:8.6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">
                <v:imagedata r:id="rId76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3866409</wp:posOffset>
                </wp:positionH>
                <wp:positionV relativeFrom="paragraph">
                  <wp:posOffset>48917</wp:posOffset>
                </wp:positionV>
                <wp:extent cx="145440" cy="81720"/>
                <wp:effectExtent l="38100" t="57150" r="45085" b="52070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1454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CBA46E" id="Ink 154" o:spid="_x0000_s1026" type="#_x0000_t75" style="position:absolute;margin-left:303.75pt;margin-top:3.15pt;width:12.85pt;height:7.8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">
                <v:imagedata r:id="rId78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3581188</wp:posOffset>
                </wp:positionH>
                <wp:positionV relativeFrom="paragraph">
                  <wp:posOffset>38924</wp:posOffset>
                </wp:positionV>
                <wp:extent cx="227201" cy="104775"/>
                <wp:effectExtent l="38100" t="38100" r="40005" b="47625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227201" cy="104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67EE7" id="Ink 153" o:spid="_x0000_s1026" type="#_x0000_t75" style="position:absolute;margin-left:281.3pt;margin-top:2.35pt;width:19.35pt;height:9.6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">
                <v:imagedata r:id="rId80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3367233</wp:posOffset>
                </wp:positionH>
                <wp:positionV relativeFrom="paragraph">
                  <wp:posOffset>-34941</wp:posOffset>
                </wp:positionV>
                <wp:extent cx="163471" cy="158159"/>
                <wp:effectExtent l="57150" t="57150" r="46355" b="51435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63471" cy="15815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5389EA" id="Ink 148" o:spid="_x0000_s1026" type="#_x0000_t75" style="position:absolute;margin-left:264.45pt;margin-top:-3.45pt;width:14.25pt;height:13.8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">
                <v:imagedata r:id="rId82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2860365</wp:posOffset>
                </wp:positionH>
                <wp:positionV relativeFrom="paragraph">
                  <wp:posOffset>56754</wp:posOffset>
                </wp:positionV>
                <wp:extent cx="298330" cy="193788"/>
                <wp:effectExtent l="38100" t="57150" r="26035" b="53975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298330" cy="19378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45157" id="Ink 145" o:spid="_x0000_s1026" type="#_x0000_t75" style="position:absolute;margin-left:224.55pt;margin-top:3.75pt;width:24.95pt;height:16.6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">
                <v:imagedata r:id="rId84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2498681</wp:posOffset>
                </wp:positionH>
                <wp:positionV relativeFrom="paragraph">
                  <wp:posOffset>49113</wp:posOffset>
                </wp:positionV>
                <wp:extent cx="308572" cy="107361"/>
                <wp:effectExtent l="57150" t="38100" r="34925" b="4508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308572" cy="10736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6C787" id="Ink 139" o:spid="_x0000_s1026" type="#_x0000_t75" style="position:absolute;margin-left:196.05pt;margin-top:3.15pt;width:25.75pt;height:9.8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">
                <v:imagedata r:id="rId86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2185209</wp:posOffset>
                </wp:positionH>
                <wp:positionV relativeFrom="paragraph">
                  <wp:posOffset>66917</wp:posOffset>
                </wp:positionV>
                <wp:extent cx="99720" cy="76680"/>
                <wp:effectExtent l="38100" t="38100" r="52705" b="57150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997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AC531" id="Ink 136" o:spid="_x0000_s1026" type="#_x0000_t75" style="position:absolute;margin-left:171.35pt;margin-top:4.55pt;width:9.25pt;height:7.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">
                <v:imagedata r:id="rId88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2070729</wp:posOffset>
                </wp:positionH>
                <wp:positionV relativeFrom="paragraph">
                  <wp:posOffset>69437</wp:posOffset>
                </wp:positionV>
                <wp:extent cx="66600" cy="92160"/>
                <wp:effectExtent l="38100" t="38100" r="48260" b="41275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666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ABF63" id="Ink 135" o:spid="_x0000_s1026" type="#_x0000_t75" style="position:absolute;margin-left:162.35pt;margin-top:4.75pt;width:6.7pt;height:8.6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">
                <v:imagedata r:id="rId90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1956154</wp:posOffset>
                </wp:positionH>
                <wp:positionV relativeFrom="paragraph">
                  <wp:posOffset>-37488</wp:posOffset>
                </wp:positionV>
                <wp:extent cx="122760" cy="216535"/>
                <wp:effectExtent l="57150" t="38100" r="29845" b="50165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122760" cy="2165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72584" id="Ink 134" o:spid="_x0000_s1026" type="#_x0000_t75" style="position:absolute;margin-left:153.35pt;margin-top:-3.65pt;width:11.05pt;height:18.4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">
                <v:imagedata r:id="rId92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1064677</wp:posOffset>
                </wp:positionH>
                <wp:positionV relativeFrom="paragraph">
                  <wp:posOffset>28736</wp:posOffset>
                </wp:positionV>
                <wp:extent cx="680543" cy="254677"/>
                <wp:effectExtent l="38100" t="38100" r="43815" b="50165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680543" cy="25467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89D6A" id="Ink 131" o:spid="_x0000_s1026" type="#_x0000_t75" style="position:absolute;margin-left:83.15pt;margin-top:1.55pt;width:55.05pt;height:21.4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">
                <v:imagedata r:id="rId94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939609</wp:posOffset>
                </wp:positionH>
                <wp:positionV relativeFrom="paragraph">
                  <wp:posOffset>43877</wp:posOffset>
                </wp:positionV>
                <wp:extent cx="76680" cy="122760"/>
                <wp:effectExtent l="38100" t="57150" r="57150" b="48895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766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C85D9" id="Ink 122" o:spid="_x0000_s1026" type="#_x0000_t75" style="position:absolute;margin-left:73.3pt;margin-top:2.75pt;width:7.5pt;height:11.0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">
                <v:imagedata r:id="rId96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555262</wp:posOffset>
                </wp:positionH>
                <wp:positionV relativeFrom="paragraph">
                  <wp:posOffset>-37488</wp:posOffset>
                </wp:positionV>
                <wp:extent cx="160834" cy="231775"/>
                <wp:effectExtent l="57150" t="57150" r="48895" b="53975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60834" cy="231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94C75" id="Ink 121" o:spid="_x0000_s1026" type="#_x0000_t75" style="position:absolute;margin-left:43pt;margin-top:-3.65pt;width:14.05pt;height:19.6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">
                <v:imagedata r:id="rId98" o:title=""/>
              </v:shape>
            </w:pict>
          </mc:Fallback>
        </mc:AlternateContent>
      </w:r>
      <w:r w:rsidR="000168AC" w:rsidRPr="000168AC">
        <w:rPr>
          <w:rFonts w:ascii="Times New Roman" w:hAnsi="Times New Roman" w:cs="Times New Roman"/>
          <w:b/>
          <w:sz w:val="24"/>
          <w:szCs w:val="24"/>
        </w:rPr>
        <w:t>Rate: _________________________</w:t>
      </w:r>
    </w:p>
    <w:p w:rsidR="000168AC" w:rsidRPr="000168AC" w:rsidRDefault="000168AC" w:rsidP="000168AC">
      <w:pPr>
        <w:rPr>
          <w:rFonts w:ascii="Times New Roman" w:hAnsi="Times New Roman" w:cs="Times New Roman"/>
          <w:b/>
          <w:sz w:val="24"/>
          <w:szCs w:val="24"/>
        </w:rPr>
      </w:pPr>
      <w:r w:rsidRPr="000168AC">
        <w:rPr>
          <w:rFonts w:ascii="Times New Roman" w:hAnsi="Times New Roman" w:cs="Times New Roman"/>
          <w:b/>
          <w:sz w:val="24"/>
          <w:szCs w:val="24"/>
        </w:rPr>
        <w:t>Simple Interest and Future Amount</w:t>
      </w:r>
    </w:p>
    <w:p w:rsidR="000168AC" w:rsidRDefault="008F5998" w:rsidP="000168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3705578</wp:posOffset>
                </wp:positionH>
                <wp:positionV relativeFrom="paragraph">
                  <wp:posOffset>164042</wp:posOffset>
                </wp:positionV>
                <wp:extent cx="225973" cy="158467"/>
                <wp:effectExtent l="38100" t="57150" r="3175" b="51435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225973" cy="15846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39202" id="Ink 189" o:spid="_x0000_s1026" type="#_x0000_t75" style="position:absolute;margin-left:291.1pt;margin-top:12.2pt;width:19.25pt;height:13.9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">
                <v:imagedata r:id="rId10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3586951</wp:posOffset>
                </wp:positionH>
                <wp:positionV relativeFrom="paragraph">
                  <wp:posOffset>254206</wp:posOffset>
                </wp:positionV>
                <wp:extent cx="62280" cy="62280"/>
                <wp:effectExtent l="38100" t="38100" r="52070" b="52070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6228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059C6" id="Ink 185" o:spid="_x0000_s1026" type="#_x0000_t75" style="position:absolute;margin-left:281.75pt;margin-top:19.3pt;width:6.3pt;height:6.3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">
                <v:imagedata r:id="rId10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3129844</wp:posOffset>
                </wp:positionH>
                <wp:positionV relativeFrom="paragraph">
                  <wp:posOffset>206375</wp:posOffset>
                </wp:positionV>
                <wp:extent cx="209067" cy="155363"/>
                <wp:effectExtent l="57150" t="57150" r="19685" b="54610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209067" cy="15536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5A8D4" id="Ink 182" o:spid="_x0000_s1026" type="#_x0000_t75" style="position:absolute;margin-left:245.75pt;margin-top:15.55pt;width:17.85pt;height:13.6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">
                <v:imagedata r:id="rId104" o:title=""/>
              </v:shape>
            </w:pict>
          </mc:Fallback>
        </mc:AlternateContent>
      </w:r>
      <w:r w:rsidR="000168AC">
        <w:rPr>
          <w:rFonts w:ascii="Times New Roman" w:hAnsi="Times New Roman" w:cs="Times New Roman"/>
          <w:sz w:val="24"/>
          <w:szCs w:val="24"/>
        </w:rPr>
        <w:t>Interest = Principal x Rate x Time</w:t>
      </w:r>
    </w:p>
    <w:p w:rsidR="000168AC" w:rsidRDefault="008F5998" w:rsidP="000168AC">
      <w:pPr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3482551</wp:posOffset>
                </wp:positionH>
                <wp:positionV relativeFrom="paragraph">
                  <wp:posOffset>-20044</wp:posOffset>
                </wp:positionV>
                <wp:extent cx="62280" cy="73800"/>
                <wp:effectExtent l="38100" t="38100" r="52070" b="40640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6228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9FB6D" id="Ink 184" o:spid="_x0000_s1026" type="#_x0000_t75" style="position:absolute;margin-left:273.5pt;margin-top:-2.3pt;width:6.3pt;height:7.2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">
                <v:imagedata r:id="rId106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3361231</wp:posOffset>
                </wp:positionH>
                <wp:positionV relativeFrom="paragraph">
                  <wp:posOffset>-8884</wp:posOffset>
                </wp:positionV>
                <wp:extent cx="68040" cy="79560"/>
                <wp:effectExtent l="38100" t="57150" r="46355" b="53975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680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7D5E8" id="Ink 183" o:spid="_x0000_s1026" type="#_x0000_t75" style="position:absolute;margin-left:263.95pt;margin-top:-1.4pt;width:6.75pt;height:7.6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">
                <v:imagedata r:id="rId108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3053431</wp:posOffset>
                </wp:positionH>
                <wp:positionV relativeFrom="paragraph">
                  <wp:posOffset>-20044</wp:posOffset>
                </wp:positionV>
                <wp:extent cx="20160" cy="107640"/>
                <wp:effectExtent l="38100" t="38100" r="56515" b="45085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201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DB4960" id="Ink 178" o:spid="_x0000_s1026" type="#_x0000_t75" style="position:absolute;margin-left:239.75pt;margin-top:-2.3pt;width:3.05pt;height:9.9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">
                <v:imagedata r:id="rId110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2413000</wp:posOffset>
                </wp:positionH>
                <wp:positionV relativeFrom="paragraph">
                  <wp:posOffset>-81915</wp:posOffset>
                </wp:positionV>
                <wp:extent cx="395449" cy="195142"/>
                <wp:effectExtent l="57150" t="57150" r="43180" b="52705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395449" cy="19514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3C034" id="Ink 177" o:spid="_x0000_s1026" type="#_x0000_t75" style="position:absolute;margin-left:189.3pt;margin-top:-7.15pt;width:32.6pt;height:16.7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">
                <v:imagedata r:id="rId112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2268991</wp:posOffset>
                </wp:positionH>
                <wp:positionV relativeFrom="paragraph">
                  <wp:posOffset>36476</wp:posOffset>
                </wp:positionV>
                <wp:extent cx="90720" cy="79560"/>
                <wp:effectExtent l="38100" t="57150" r="43180" b="53975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907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E57862" id="Ink 171" o:spid="_x0000_s1026" type="#_x0000_t75" style="position:absolute;margin-left:177.95pt;margin-top:2.15pt;width:8.6pt;height:7.6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">
                <v:imagedata r:id="rId114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2102556</wp:posOffset>
                </wp:positionH>
                <wp:positionV relativeFrom="paragraph">
                  <wp:posOffset>-11359</wp:posOffset>
                </wp:positionV>
                <wp:extent cx="124484" cy="140970"/>
                <wp:effectExtent l="57150" t="38100" r="46990" b="49530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124484" cy="140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E474C5" id="Ink 170" o:spid="_x0000_s1026" type="#_x0000_t75" style="position:absolute;margin-left:164.85pt;margin-top:-1.6pt;width:11.2pt;height:12.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">
                <v:imagedata r:id="rId116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11218</wp:posOffset>
                </wp:positionV>
                <wp:extent cx="211960" cy="135255"/>
                <wp:effectExtent l="38100" t="38100" r="0" b="55245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211960" cy="135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6068B" id="Ink 167" o:spid="_x0000_s1026" type="#_x0000_t75" style="position:absolute;margin-left:143.3pt;margin-top:.2pt;width:18.15pt;height:12.0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">
                <v:imagedata r:id="rId118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1377244</wp:posOffset>
                </wp:positionH>
                <wp:positionV relativeFrom="paragraph">
                  <wp:posOffset>-17004</wp:posOffset>
                </wp:positionV>
                <wp:extent cx="226014" cy="189230"/>
                <wp:effectExtent l="19050" t="38100" r="3175" b="58420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226014" cy="1892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61140" id="Ink 164" o:spid="_x0000_s1026" type="#_x0000_t75" style="position:absolute;margin-left:107.75pt;margin-top:-2.05pt;width:19.25pt;height:16.3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">
                <v:imagedata r:id="rId120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i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22231</wp:posOffset>
                </wp:positionH>
                <wp:positionV relativeFrom="paragraph">
                  <wp:posOffset>-87724</wp:posOffset>
                </wp:positionV>
                <wp:extent cx="1225080" cy="347400"/>
                <wp:effectExtent l="57150" t="57150" r="51435" b="5270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1225080" cy="34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8DD3B" id="Ink 158" o:spid="_x0000_s1026" type="#_x0000_t75" style="position:absolute;margin-left:1.05pt;margin-top:-7.6pt;width:97.85pt;height:28.7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">
                <v:imagedata r:id="rId122" o:title=""/>
              </v:shape>
            </w:pict>
          </mc:Fallback>
        </mc:AlternateContent>
      </w:r>
      <w:r w:rsidR="000168AC">
        <w:rPr>
          <w:rFonts w:ascii="Times New Roman" w:hAnsi="Times New Roman" w:cs="Times New Roman"/>
          <w:b/>
          <w:i/>
          <w:sz w:val="24"/>
          <w:szCs w:val="24"/>
        </w:rPr>
        <w:t xml:space="preserve">           </w:t>
      </w:r>
      <w:r w:rsidR="000168AC" w:rsidRPr="000168AC">
        <w:rPr>
          <w:rFonts w:ascii="Times New Roman" w:hAnsi="Times New Roman" w:cs="Times New Roman"/>
          <w:b/>
          <w:i/>
          <w:sz w:val="24"/>
          <w:szCs w:val="24"/>
        </w:rPr>
        <w:t xml:space="preserve">I = </w:t>
      </w:r>
      <w:proofErr w:type="spellStart"/>
      <w:r w:rsidR="000168AC" w:rsidRPr="000168AC">
        <w:rPr>
          <w:rFonts w:ascii="Times New Roman" w:hAnsi="Times New Roman" w:cs="Times New Roman"/>
          <w:b/>
          <w:i/>
          <w:sz w:val="24"/>
          <w:szCs w:val="24"/>
        </w:rPr>
        <w:t>P∙r∙t</w:t>
      </w:r>
      <w:proofErr w:type="spellEnd"/>
    </w:p>
    <w:p w:rsidR="000168AC" w:rsidRDefault="000168AC" w:rsidP="000168AC">
      <w:pPr>
        <w:rPr>
          <w:rFonts w:ascii="Times New Roman" w:hAnsi="Times New Roman" w:cs="Times New Roman"/>
          <w:b/>
          <w:sz w:val="24"/>
          <w:szCs w:val="24"/>
        </w:rPr>
      </w:pPr>
      <w:r w:rsidRPr="000168AC">
        <w:rPr>
          <w:rFonts w:ascii="Times New Roman" w:hAnsi="Times New Roman" w:cs="Times New Roman"/>
          <w:b/>
          <w:sz w:val="24"/>
          <w:szCs w:val="24"/>
        </w:rPr>
        <w:t>Future Amount = P</w:t>
      </w:r>
      <w:r>
        <w:rPr>
          <w:rFonts w:ascii="Times New Roman" w:hAnsi="Times New Roman" w:cs="Times New Roman"/>
          <w:b/>
          <w:sz w:val="24"/>
          <w:szCs w:val="24"/>
        </w:rPr>
        <w:t>rincipal + Interest</w:t>
      </w:r>
    </w:p>
    <w:p w:rsidR="000168AC" w:rsidRPr="000168AC" w:rsidRDefault="000168AC" w:rsidP="000168AC">
      <w:pPr>
        <w:rPr>
          <w:rFonts w:ascii="Times New Roman" w:hAnsi="Times New Roman" w:cs="Times New Roman"/>
          <w:i/>
          <w:sz w:val="24"/>
          <w:szCs w:val="24"/>
        </w:rPr>
      </w:pPr>
      <w:r w:rsidRPr="000168AC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0168AC">
        <w:rPr>
          <w:rFonts w:ascii="Times New Roman" w:hAnsi="Times New Roman" w:cs="Times New Roman"/>
          <w:i/>
          <w:sz w:val="24"/>
          <w:szCs w:val="24"/>
        </w:rPr>
        <w:t>A = P + I</w:t>
      </w:r>
    </w:p>
    <w:p w:rsidR="000168AC" w:rsidRDefault="000168AC" w:rsidP="000168AC">
      <w:pPr>
        <w:rPr>
          <w:rFonts w:ascii="Times New Roman" w:hAnsi="Times New Roman" w:cs="Times New Roman"/>
          <w:sz w:val="24"/>
          <w:szCs w:val="24"/>
        </w:rPr>
      </w:pPr>
      <w:r w:rsidRPr="000168AC">
        <w:rPr>
          <w:rFonts w:ascii="Times New Roman" w:hAnsi="Times New Roman" w:cs="Times New Roman"/>
          <w:sz w:val="24"/>
          <w:szCs w:val="24"/>
        </w:rPr>
        <w:t xml:space="preserve">                         A = </w:t>
      </w:r>
      <w:proofErr w:type="gramStart"/>
      <w:r w:rsidRPr="000168AC">
        <w:rPr>
          <w:rFonts w:ascii="Times New Roman" w:hAnsi="Times New Roman" w:cs="Times New Roman"/>
          <w:sz w:val="24"/>
          <w:szCs w:val="24"/>
        </w:rPr>
        <w:t>P(</w:t>
      </w:r>
      <w:proofErr w:type="gramEnd"/>
      <w:r w:rsidRPr="000168AC">
        <w:rPr>
          <w:rFonts w:ascii="Times New Roman" w:hAnsi="Times New Roman" w:cs="Times New Roman"/>
          <w:sz w:val="24"/>
          <w:szCs w:val="24"/>
        </w:rPr>
        <w:t xml:space="preserve">1 + </w:t>
      </w:r>
      <w:proofErr w:type="spellStart"/>
      <w:r w:rsidRPr="000168AC">
        <w:rPr>
          <w:rFonts w:ascii="Times New Roman" w:hAnsi="Times New Roman" w:cs="Times New Roman"/>
          <w:i/>
          <w:sz w:val="24"/>
          <w:szCs w:val="24"/>
        </w:rPr>
        <w:t>P∙r∙t</w:t>
      </w:r>
      <w:proofErr w:type="spellEnd"/>
      <w:r w:rsidRPr="000168A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br/>
      </w:r>
    </w:p>
    <w:p w:rsidR="000168AC" w:rsidRDefault="008F5998" w:rsidP="000168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1298511</wp:posOffset>
                </wp:positionH>
                <wp:positionV relativeFrom="paragraph">
                  <wp:posOffset>-71864</wp:posOffset>
                </wp:positionV>
                <wp:extent cx="839160" cy="300600"/>
                <wp:effectExtent l="38100" t="38100" r="37465" b="4254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83916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0B7141" id="Ink 341" o:spid="_x0000_s1026" type="#_x0000_t75" style="position:absolute;margin-left:101.55pt;margin-top:-6.35pt;width:67.5pt;height:25.0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">
                <v:imagedata r:id="rId124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2936511</wp:posOffset>
                </wp:positionH>
                <wp:positionV relativeFrom="paragraph">
                  <wp:posOffset>-60704</wp:posOffset>
                </wp:positionV>
                <wp:extent cx="979200" cy="294840"/>
                <wp:effectExtent l="38100" t="38100" r="30480" b="48260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97920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4D74E6" id="Ink 190" o:spid="_x0000_s1026" type="#_x0000_t75" style="position:absolute;margin-left:230.5pt;margin-top:-5.5pt;width:78.5pt;height:24.6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">
                <v:imagedata r:id="rId126" o:title=""/>
              </v:shape>
            </w:pict>
          </mc:Fallback>
        </mc:AlternateContent>
      </w:r>
      <w:r w:rsidR="000168AC" w:rsidRPr="000168AC">
        <w:rPr>
          <w:rFonts w:ascii="Times New Roman" w:hAnsi="Times New Roman" w:cs="Times New Roman"/>
          <w:b/>
          <w:sz w:val="24"/>
          <w:szCs w:val="24"/>
        </w:rPr>
        <w:t>Example</w:t>
      </w:r>
      <w:r w:rsidR="000168AC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0168AC" w:rsidRPr="000168AC">
        <w:rPr>
          <w:rFonts w:ascii="Times New Roman" w:hAnsi="Times New Roman" w:cs="Times New Roman"/>
          <w:b/>
          <w:sz w:val="24"/>
          <w:szCs w:val="24"/>
        </w:rPr>
        <w:t>:</w:t>
      </w:r>
      <w:r w:rsidR="000168AC">
        <w:rPr>
          <w:rFonts w:ascii="Times New Roman" w:hAnsi="Times New Roman" w:cs="Times New Roman"/>
          <w:sz w:val="24"/>
          <w:szCs w:val="24"/>
        </w:rPr>
        <w:t xml:space="preserve"> Find the future amount of an $8000 simple interest investment for 5 years at 6%</w:t>
      </w:r>
    </w:p>
    <w:p w:rsidR="000168AC" w:rsidRDefault="008F5998" w:rsidP="000168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5203071</wp:posOffset>
                </wp:positionH>
                <wp:positionV relativeFrom="paragraph">
                  <wp:posOffset>68331</wp:posOffset>
                </wp:positionV>
                <wp:extent cx="143280" cy="101160"/>
                <wp:effectExtent l="38100" t="38100" r="47625" b="5143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432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4500D" id="Ink 304" o:spid="_x0000_s1026" type="#_x0000_t75" style="position:absolute;margin-left:409pt;margin-top:4.7pt;width:12.7pt;height:9.3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">
                <v:imagedata r:id="rId12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5073831</wp:posOffset>
                </wp:positionH>
                <wp:positionV relativeFrom="paragraph">
                  <wp:posOffset>68331</wp:posOffset>
                </wp:positionV>
                <wp:extent cx="75960" cy="98640"/>
                <wp:effectExtent l="38100" t="38100" r="57785" b="53975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759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B6FA1B" id="Ink 303" o:spid="_x0000_s1026" type="#_x0000_t75" style="position:absolute;margin-left:398.8pt;margin-top:4.7pt;width:7.4pt;height:9.1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">
                <v:imagedata r:id="rId13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5003631</wp:posOffset>
                </wp:positionH>
                <wp:positionV relativeFrom="paragraph">
                  <wp:posOffset>23331</wp:posOffset>
                </wp:positionV>
                <wp:extent cx="20160" cy="137880"/>
                <wp:effectExtent l="38100" t="38100" r="56515" b="52705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201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47BD7" id="Ink 302" o:spid="_x0000_s1026" type="#_x0000_t75" style="position:absolute;margin-left:393.3pt;margin-top:1.15pt;width:3.05pt;height:12.2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">
                <v:imagedata r:id="rId13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4866471</wp:posOffset>
                </wp:positionH>
                <wp:positionV relativeFrom="paragraph">
                  <wp:posOffset>87771</wp:posOffset>
                </wp:positionV>
                <wp:extent cx="87480" cy="81720"/>
                <wp:effectExtent l="38100" t="57150" r="46355" b="5207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8748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424AE" id="Ink 301" o:spid="_x0000_s1026" type="#_x0000_t75" style="position:absolute;margin-left:382.5pt;margin-top:6.2pt;width:8.35pt;height:7.8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">
                <v:imagedata r:id="rId13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4709151</wp:posOffset>
                </wp:positionH>
                <wp:positionV relativeFrom="paragraph">
                  <wp:posOffset>76611</wp:posOffset>
                </wp:positionV>
                <wp:extent cx="106920" cy="106920"/>
                <wp:effectExtent l="38100" t="38100" r="45720" b="45720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1069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29719E" id="Ink 300" o:spid="_x0000_s1026" type="#_x0000_t75" style="position:absolute;margin-left:370.1pt;margin-top:5.35pt;width:9.8pt;height:9.8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">
                <v:imagedata r:id="rId13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3935286</wp:posOffset>
                </wp:positionH>
                <wp:positionV relativeFrom="paragraph">
                  <wp:posOffset>40328</wp:posOffset>
                </wp:positionV>
                <wp:extent cx="541782" cy="185420"/>
                <wp:effectExtent l="38100" t="38100" r="0" b="43180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541782" cy="1854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0AB58F" id="Ink 299" o:spid="_x0000_s1026" type="#_x0000_t75" style="position:absolute;margin-left:309.15pt;margin-top:2.5pt;width:44.05pt;height:16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">
                <v:imagedata r:id="rId13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3040520</wp:posOffset>
                </wp:positionH>
                <wp:positionV relativeFrom="paragraph">
                  <wp:posOffset>15084</wp:posOffset>
                </wp:positionV>
                <wp:extent cx="159709" cy="207645"/>
                <wp:effectExtent l="57150" t="38100" r="50165" b="4000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159709" cy="2076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8639C" id="Ink 212" o:spid="_x0000_s1026" type="#_x0000_t75" style="position:absolute;margin-left:238.7pt;margin-top:.5pt;width:14pt;height:17.7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">
                <v:imagedata r:id="rId14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2754420</wp:posOffset>
                </wp:positionH>
                <wp:positionV relativeFrom="paragraph">
                  <wp:posOffset>135695</wp:posOffset>
                </wp:positionV>
                <wp:extent cx="73440" cy="112680"/>
                <wp:effectExtent l="38100" t="38100" r="41275" b="4000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734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C58F2" id="Ink 209" o:spid="_x0000_s1026" type="#_x0000_t75" style="position:absolute;margin-left:216.2pt;margin-top:10pt;width:7.2pt;height:10.2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">
                <v:imagedata r:id="rId14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2420636</wp:posOffset>
                </wp:positionH>
                <wp:positionV relativeFrom="paragraph">
                  <wp:posOffset>96427</wp:posOffset>
                </wp:positionV>
                <wp:extent cx="118080" cy="160023"/>
                <wp:effectExtent l="57150" t="57150" r="0" b="49530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118080" cy="16002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803079" id="Ink 206" o:spid="_x0000_s1026" type="#_x0000_t75" style="position:absolute;margin-left:189.9pt;margin-top:6.9pt;width:10.75pt;height:14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">
                <v:imagedata r:id="rId14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1977460</wp:posOffset>
                </wp:positionH>
                <wp:positionV relativeFrom="paragraph">
                  <wp:posOffset>12279</wp:posOffset>
                </wp:positionV>
                <wp:extent cx="258354" cy="257810"/>
                <wp:effectExtent l="38100" t="38100" r="27940" b="46990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258354" cy="2578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804DD" id="Ink 203" o:spid="_x0000_s1026" type="#_x0000_t75" style="position:absolute;margin-left:155pt;margin-top:.25pt;width:21.8pt;height:21.7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">
                <v:imagedata r:id="rId14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1578951</wp:posOffset>
                </wp:positionH>
                <wp:positionV relativeFrom="paragraph">
                  <wp:posOffset>222411</wp:posOffset>
                </wp:positionV>
                <wp:extent cx="126720" cy="6120"/>
                <wp:effectExtent l="19050" t="57150" r="45085" b="51435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1267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9C4DC0" id="Ink 197" o:spid="_x0000_s1026" type="#_x0000_t75" style="position:absolute;margin-left:123.65pt;margin-top:16.8pt;width:11.4pt;height:1.9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">
                <v:imagedata r:id="rId14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1562031</wp:posOffset>
                </wp:positionH>
                <wp:positionV relativeFrom="paragraph">
                  <wp:posOffset>169131</wp:posOffset>
                </wp:positionV>
                <wp:extent cx="109800" cy="8640"/>
                <wp:effectExtent l="38100" t="57150" r="43180" b="4889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1098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42F05" id="Ink 196" o:spid="_x0000_s1026" type="#_x0000_t75" style="position:absolute;margin-left:122.3pt;margin-top:12.6pt;width:10.1pt;height:2.1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">
                <v:imagedata r:id="rId15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1124768</wp:posOffset>
                </wp:positionH>
                <wp:positionV relativeFrom="paragraph">
                  <wp:posOffset>71182</wp:posOffset>
                </wp:positionV>
                <wp:extent cx="185385" cy="249938"/>
                <wp:effectExtent l="19050" t="38100" r="24765" b="55245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185385" cy="24993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EECED" id="Ink 195" o:spid="_x0000_s1026" type="#_x0000_t75" style="position:absolute;margin-left:87.85pt;margin-top:4.9pt;width:16.05pt;height:21.1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">
                <v:imagedata r:id="rId152" o:title=""/>
              </v:shape>
            </w:pict>
          </mc:Fallback>
        </mc:AlternateContent>
      </w:r>
    </w:p>
    <w:p w:rsidR="000168AC" w:rsidRDefault="008F5998" w:rsidP="000168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5032005</wp:posOffset>
                </wp:positionH>
                <wp:positionV relativeFrom="paragraph">
                  <wp:posOffset>80213</wp:posOffset>
                </wp:positionV>
                <wp:extent cx="126720" cy="190558"/>
                <wp:effectExtent l="57150" t="38100" r="26035" b="5715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126720" cy="19055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55BD2" id="Ink 415" o:spid="_x0000_s1026" type="#_x0000_t75" style="position:absolute;margin-left:395.5pt;margin-top:5.6pt;width:11.4pt;height:16.4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">
                <v:imagedata r:id="rId15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3845529</wp:posOffset>
                </wp:positionH>
                <wp:positionV relativeFrom="paragraph">
                  <wp:posOffset>24114</wp:posOffset>
                </wp:positionV>
                <wp:extent cx="114935" cy="165960"/>
                <wp:effectExtent l="38100" t="38100" r="37465" b="4381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114935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06E827" id="Ink 314" o:spid="_x0000_s1026" type="#_x0000_t75" style="position:absolute;margin-left:302.1pt;margin-top:1.2pt;width:10.45pt;height:14.4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">
                <v:imagedata r:id="rId15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4639311</wp:posOffset>
                </wp:positionH>
                <wp:positionV relativeFrom="paragraph">
                  <wp:posOffset>169921</wp:posOffset>
                </wp:positionV>
                <wp:extent cx="95760" cy="120960"/>
                <wp:effectExtent l="38100" t="57150" r="38100" b="50800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9576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0E35F5" id="Ink 310" o:spid="_x0000_s1026" type="#_x0000_t75" style="position:absolute;margin-left:364.6pt;margin-top:12.7pt;width:9pt;height:10.9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">
                <v:imagedata r:id="rId15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4484871</wp:posOffset>
                </wp:positionH>
                <wp:positionV relativeFrom="paragraph">
                  <wp:posOffset>172441</wp:posOffset>
                </wp:positionV>
                <wp:extent cx="73440" cy="109800"/>
                <wp:effectExtent l="19050" t="38100" r="41275" b="4318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734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87CE8" id="Ink 309" o:spid="_x0000_s1026" type="#_x0000_t75" style="position:absolute;margin-left:352.45pt;margin-top:12.9pt;width:7.2pt;height:10.1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">
                <v:imagedata r:id="rId16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4358511</wp:posOffset>
                </wp:positionH>
                <wp:positionV relativeFrom="paragraph">
                  <wp:posOffset>192241</wp:posOffset>
                </wp:positionV>
                <wp:extent cx="70560" cy="98640"/>
                <wp:effectExtent l="19050" t="38100" r="43815" b="53975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705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288E59" id="Ink 308" o:spid="_x0000_s1026" type="#_x0000_t75" style="position:absolute;margin-left:342.5pt;margin-top:14.45pt;width:6.95pt;height:9.1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">
                <v:imagedata r:id="rId16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4176508</wp:posOffset>
                </wp:positionH>
                <wp:positionV relativeFrom="paragraph">
                  <wp:posOffset>133506</wp:posOffset>
                </wp:positionV>
                <wp:extent cx="112724" cy="191052"/>
                <wp:effectExtent l="38100" t="38100" r="40005" b="57150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112724" cy="19105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102AF" id="Ink 307" o:spid="_x0000_s1026" type="#_x0000_t75" style="position:absolute;margin-left:328.15pt;margin-top:9.8pt;width:10.3pt;height:16.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">
                <v:imagedata r:id="rId16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3312596</wp:posOffset>
                </wp:positionH>
                <wp:positionV relativeFrom="paragraph">
                  <wp:posOffset>175579</wp:posOffset>
                </wp:positionV>
                <wp:extent cx="114889" cy="160410"/>
                <wp:effectExtent l="38100" t="57150" r="57150" b="4953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114889" cy="160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42352" id="Ink 273" o:spid="_x0000_s1026" type="#_x0000_t75" style="position:absolute;margin-left:260.15pt;margin-top:13.15pt;width:10.5pt;height:14.0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">
                <v:imagedata r:id="rId16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3124667</wp:posOffset>
                </wp:positionH>
                <wp:positionV relativeFrom="paragraph">
                  <wp:posOffset>220458</wp:posOffset>
                </wp:positionV>
                <wp:extent cx="98534" cy="112025"/>
                <wp:effectExtent l="38100" t="38100" r="53975" b="40640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98534" cy="1120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236B3" id="Ink 270" o:spid="_x0000_s1026" type="#_x0000_t75" style="position:absolute;margin-left:245.35pt;margin-top:16.65pt;width:9.15pt;height:10.2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">
                <v:imagedata r:id="rId16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2900151</wp:posOffset>
                </wp:positionH>
                <wp:positionV relativeFrom="paragraph">
                  <wp:posOffset>186481</wp:posOffset>
                </wp:positionV>
                <wp:extent cx="92880" cy="174240"/>
                <wp:effectExtent l="57150" t="38100" r="40640" b="5461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9288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04CDD" id="Ink 267" o:spid="_x0000_s1026" type="#_x0000_t75" style="position:absolute;margin-left:227.65pt;margin-top:14pt;width:8.7pt;height:15.1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">
                <v:imagedata r:id="rId17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-370248</wp:posOffset>
                </wp:positionH>
                <wp:positionV relativeFrom="paragraph">
                  <wp:posOffset>-104911</wp:posOffset>
                </wp:positionV>
                <wp:extent cx="1315085" cy="847477"/>
                <wp:effectExtent l="38100" t="57150" r="37465" b="4826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1315085" cy="84747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DCB67B" id="Ink 251" o:spid="_x0000_s1026" type="#_x0000_t75" style="position:absolute;margin-left:-29.85pt;margin-top:-8.95pt;width:104.95pt;height:68.1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">
                <v:imagedata r:id="rId172" o:title=""/>
              </v:shape>
            </w:pict>
          </mc:Fallback>
        </mc:AlternateContent>
      </w:r>
    </w:p>
    <w:p w:rsidR="000168AC" w:rsidRDefault="008F5998" w:rsidP="000168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5015175</wp:posOffset>
                </wp:positionH>
                <wp:positionV relativeFrom="paragraph">
                  <wp:posOffset>92048</wp:posOffset>
                </wp:positionV>
                <wp:extent cx="143280" cy="191034"/>
                <wp:effectExtent l="38100" t="38100" r="47625" b="57150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143280" cy="19103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1AD1A" id="Ink 420" o:spid="_x0000_s1026" type="#_x0000_t75" style="position:absolute;margin-left:394.2pt;margin-top:6.55pt;width:12.7pt;height:16.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">
                <v:imagedata r:id="rId17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4661631</wp:posOffset>
                </wp:positionH>
                <wp:positionV relativeFrom="paragraph">
                  <wp:posOffset>128231</wp:posOffset>
                </wp:positionV>
                <wp:extent cx="84600" cy="120960"/>
                <wp:effectExtent l="57150" t="57150" r="10795" b="50800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846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22E29" id="Ink 325" o:spid="_x0000_s1026" type="#_x0000_t75" style="position:absolute;margin-left:366.35pt;margin-top:9.4pt;width:8.05pt;height:10.9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">
                <v:imagedata r:id="rId17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4370047</wp:posOffset>
                </wp:positionH>
                <wp:positionV relativeFrom="paragraph">
                  <wp:posOffset>111682</wp:posOffset>
                </wp:positionV>
                <wp:extent cx="219220" cy="171360"/>
                <wp:effectExtent l="38100" t="38100" r="0" b="5778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21922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E19AB" id="Ink 324" o:spid="_x0000_s1026" type="#_x0000_t75" style="position:absolute;margin-left:343.4pt;margin-top:8.1pt;width:18.65pt;height:14.9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">
                <v:imagedata r:id="rId17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4209831</wp:posOffset>
                </wp:positionH>
                <wp:positionV relativeFrom="paragraph">
                  <wp:posOffset>128231</wp:posOffset>
                </wp:positionV>
                <wp:extent cx="101160" cy="146160"/>
                <wp:effectExtent l="38100" t="38100" r="51435" b="44450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10116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3BEF4" id="Ink 320" o:spid="_x0000_s1026" type="#_x0000_t75" style="position:absolute;margin-left:330.8pt;margin-top:9.4pt;width:9.35pt;height:12.9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">
                <v:imagedata r:id="rId18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3809065</wp:posOffset>
                </wp:positionH>
                <wp:positionV relativeFrom="paragraph">
                  <wp:posOffset>86438</wp:posOffset>
                </wp:positionV>
                <wp:extent cx="114935" cy="137655"/>
                <wp:effectExtent l="38100" t="38100" r="56515" b="5334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114935" cy="1376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D5DD79" id="Ink 319" o:spid="_x0000_s1026" type="#_x0000_t75" style="position:absolute;margin-left:299.25pt;margin-top:6.1pt;width:10.45pt;height:12.3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">
                <v:imagedata r:id="rId18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1727823</wp:posOffset>
                </wp:positionH>
                <wp:positionV relativeFrom="paragraph">
                  <wp:posOffset>193024</wp:posOffset>
                </wp:positionV>
                <wp:extent cx="103505" cy="123765"/>
                <wp:effectExtent l="38100" t="38100" r="48895" b="4826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103505" cy="123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80A5EC" id="Ink 288" o:spid="_x0000_s1026" type="#_x0000_t75" style="position:absolute;margin-left:135.35pt;margin-top:14.5pt;width:9.55pt;height:11.2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">
                <v:imagedata r:id="rId18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2756871</wp:posOffset>
                </wp:positionH>
                <wp:positionV relativeFrom="paragraph">
                  <wp:posOffset>-51049</wp:posOffset>
                </wp:positionV>
                <wp:extent cx="84600" cy="109800"/>
                <wp:effectExtent l="57150" t="38100" r="29845" b="43180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846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2C4EE" id="Ink 266" o:spid="_x0000_s1026" type="#_x0000_t75" style="position:absolute;margin-left:216.4pt;margin-top:-4.7pt;width:8.05pt;height:10.1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">
                <v:imagedata r:id="rId18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2653191</wp:posOffset>
                </wp:positionH>
                <wp:positionV relativeFrom="paragraph">
                  <wp:posOffset>38591</wp:posOffset>
                </wp:positionV>
                <wp:extent cx="33840" cy="25560"/>
                <wp:effectExtent l="38100" t="38100" r="42545" b="5080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338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48C9D" id="Ink 265" o:spid="_x0000_s1026" type="#_x0000_t75" style="position:absolute;margin-left:208.2pt;margin-top:2.35pt;width:4.05pt;height:3.4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">
                <v:imagedata r:id="rId18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2378562</wp:posOffset>
                </wp:positionH>
                <wp:positionV relativeFrom="paragraph">
                  <wp:posOffset>-42588</wp:posOffset>
                </wp:positionV>
                <wp:extent cx="131924" cy="140760"/>
                <wp:effectExtent l="38100" t="38100" r="40005" b="5016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131924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B1E8E5" id="Ink 264" o:spid="_x0000_s1026" type="#_x0000_t75" style="position:absolute;margin-left:186.6pt;margin-top:-4.05pt;width:11.85pt;height:12.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">
                <v:imagedata r:id="rId19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1803556</wp:posOffset>
                </wp:positionH>
                <wp:positionV relativeFrom="paragraph">
                  <wp:posOffset>-59417</wp:posOffset>
                </wp:positionV>
                <wp:extent cx="482747" cy="179070"/>
                <wp:effectExtent l="19050" t="38100" r="0" b="49530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482747" cy="179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6874C" id="Ink 261" o:spid="_x0000_s1026" type="#_x0000_t75" style="position:absolute;margin-left:141.3pt;margin-top:-5.4pt;width:39.4pt;height:15.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">
                <v:imagedata r:id="rId19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1564911</wp:posOffset>
                </wp:positionH>
                <wp:positionV relativeFrom="paragraph">
                  <wp:posOffset>86111</wp:posOffset>
                </wp:positionV>
                <wp:extent cx="73440" cy="6120"/>
                <wp:effectExtent l="38100" t="38100" r="41275" b="5143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734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1E093" id="Ink 253" o:spid="_x0000_s1026" type="#_x0000_t75" style="position:absolute;margin-left:122.5pt;margin-top:6.1pt;width:7.2pt;height:1.9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">
                <v:imagedata r:id="rId19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1564911</wp:posOffset>
                </wp:positionH>
                <wp:positionV relativeFrom="paragraph">
                  <wp:posOffset>35711</wp:posOffset>
                </wp:positionV>
                <wp:extent cx="56520" cy="3240"/>
                <wp:effectExtent l="38100" t="57150" r="57785" b="53975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565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DA772" id="Ink 252" o:spid="_x0000_s1026" type="#_x0000_t75" style="position:absolute;margin-left:122.5pt;margin-top:2.1pt;width:5.85pt;height:1.6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">
                <v:imagedata r:id="rId196" o:title=""/>
              </v:shape>
            </w:pict>
          </mc:Fallback>
        </mc:AlternateContent>
      </w:r>
    </w:p>
    <w:p w:rsidR="000168AC" w:rsidRDefault="008F5998" w:rsidP="000168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3800650</wp:posOffset>
                </wp:positionH>
                <wp:positionV relativeFrom="paragraph">
                  <wp:posOffset>78004</wp:posOffset>
                </wp:positionV>
                <wp:extent cx="1442085" cy="361950"/>
                <wp:effectExtent l="38100" t="38100" r="5715" b="57150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1442085" cy="361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D042D" id="Ink 412" o:spid="_x0000_s1026" type="#_x0000_t75" style="position:absolute;margin-left:298.55pt;margin-top:5.45pt;width:114.95pt;height:29.9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">
                <v:imagedata r:id="rId19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3573351</wp:posOffset>
                </wp:positionH>
                <wp:positionV relativeFrom="paragraph">
                  <wp:posOffset>-845054</wp:posOffset>
                </wp:positionV>
                <wp:extent cx="87480" cy="1722600"/>
                <wp:effectExtent l="57150" t="57150" r="46355" b="4953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87480" cy="172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C3C85" id="Ink 289" o:spid="_x0000_s1026" type="#_x0000_t75" style="position:absolute;margin-left:280.65pt;margin-top:-67.25pt;width:8.35pt;height:137.1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">
                <v:imagedata r:id="rId20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2271975</wp:posOffset>
                </wp:positionH>
                <wp:positionV relativeFrom="paragraph">
                  <wp:posOffset>7881</wp:posOffset>
                </wp:positionV>
                <wp:extent cx="247166" cy="123840"/>
                <wp:effectExtent l="38100" t="57150" r="38735" b="47625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247166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08EAB" id="Ink 283" o:spid="_x0000_s1026" type="#_x0000_t75" style="position:absolute;margin-left:178.2pt;margin-top:-.1pt;width:20.85pt;height:11.1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">
                <v:imagedata r:id="rId20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2193111</wp:posOffset>
                </wp:positionH>
                <wp:positionV relativeFrom="paragraph">
                  <wp:posOffset>-9134</wp:posOffset>
                </wp:positionV>
                <wp:extent cx="20160" cy="143280"/>
                <wp:effectExtent l="38100" t="38100" r="56515" b="47625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201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ED6B9" id="Ink 280" o:spid="_x0000_s1026" type="#_x0000_t75" style="position:absolute;margin-left:172pt;margin-top:-1.4pt;width:3.05pt;height:12.7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">
                <v:imagedata r:id="rId20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1966240</wp:posOffset>
                </wp:positionH>
                <wp:positionV relativeFrom="paragraph">
                  <wp:posOffset>2271</wp:posOffset>
                </wp:positionV>
                <wp:extent cx="227576" cy="140335"/>
                <wp:effectExtent l="38100" t="38100" r="1270" b="50165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227576" cy="1403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571BCD" id="Ink 279" o:spid="_x0000_s1026" type="#_x0000_t75" style="position:absolute;margin-left:154.1pt;margin-top:-.5pt;width:19.3pt;height:12.4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">
                <v:imagedata r:id="rId20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1573553</wp:posOffset>
                </wp:positionH>
                <wp:positionV relativeFrom="paragraph">
                  <wp:posOffset>86418</wp:posOffset>
                </wp:positionV>
                <wp:extent cx="126539" cy="39704"/>
                <wp:effectExtent l="57150" t="57150" r="45085" b="55880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126539" cy="3970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DB8BC6" id="Ink 276" o:spid="_x0000_s1026" type="#_x0000_t75" style="position:absolute;margin-left:123.2pt;margin-top:6.1pt;width:11.35pt;height:4.5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">
                <v:imagedata r:id="rId208" o:title=""/>
              </v:shape>
            </w:pict>
          </mc:Fallback>
        </mc:AlternateContent>
      </w:r>
    </w:p>
    <w:p w:rsidR="000168AC" w:rsidRDefault="000168AC" w:rsidP="000168AC">
      <w:pPr>
        <w:rPr>
          <w:rFonts w:ascii="Times New Roman" w:hAnsi="Times New Roman" w:cs="Times New Roman"/>
          <w:sz w:val="24"/>
          <w:szCs w:val="24"/>
        </w:rPr>
      </w:pPr>
    </w:p>
    <w:p w:rsidR="000168AC" w:rsidRDefault="000168AC" w:rsidP="000168AC">
      <w:pPr>
        <w:rPr>
          <w:rFonts w:ascii="Times New Roman" w:hAnsi="Times New Roman" w:cs="Times New Roman"/>
          <w:sz w:val="24"/>
          <w:szCs w:val="24"/>
        </w:rPr>
      </w:pPr>
    </w:p>
    <w:p w:rsidR="000168AC" w:rsidRPr="000168AC" w:rsidRDefault="008F5998" w:rsidP="000168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2448411</wp:posOffset>
                </wp:positionH>
                <wp:positionV relativeFrom="paragraph">
                  <wp:posOffset>-35969</wp:posOffset>
                </wp:positionV>
                <wp:extent cx="707040" cy="255600"/>
                <wp:effectExtent l="38100" t="38100" r="36195" b="4953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70704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8A5F6" id="Ink 342" o:spid="_x0000_s1026" type="#_x0000_t75" style="position:absolute;margin-left:192.1pt;margin-top:-3.55pt;width:57.05pt;height:21.5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">
                <v:imagedata r:id="rId210" o:title=""/>
              </v:shape>
            </w:pict>
          </mc:Fallback>
        </mc:AlternateContent>
      </w:r>
      <w:r w:rsidR="000168AC" w:rsidRPr="000168AC">
        <w:rPr>
          <w:rFonts w:ascii="Times New Roman" w:hAnsi="Times New Roman" w:cs="Times New Roman"/>
          <w:b/>
          <w:sz w:val="24"/>
          <w:szCs w:val="24"/>
        </w:rPr>
        <w:t>Example</w:t>
      </w:r>
      <w:r w:rsidR="000168AC"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="000168AC" w:rsidRPr="000168AC">
        <w:rPr>
          <w:rFonts w:ascii="Times New Roman" w:hAnsi="Times New Roman" w:cs="Times New Roman"/>
          <w:b/>
          <w:sz w:val="24"/>
          <w:szCs w:val="24"/>
        </w:rPr>
        <w:t>:</w:t>
      </w:r>
      <w:r w:rsidR="000168AC">
        <w:rPr>
          <w:rFonts w:ascii="Times New Roman" w:hAnsi="Times New Roman" w:cs="Times New Roman"/>
          <w:sz w:val="24"/>
          <w:szCs w:val="24"/>
        </w:rPr>
        <w:t xml:space="preserve"> A $2100 payment is due in 15 months.  Find the principal if the money is borrowed at 11% simple interest.</w:t>
      </w:r>
    </w:p>
    <w:p w:rsidR="006F1D4E" w:rsidRDefault="008F5998">
      <w:r>
        <w:rPr>
          <w:noProof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4392486</wp:posOffset>
                </wp:positionH>
                <wp:positionV relativeFrom="paragraph">
                  <wp:posOffset>-121519</wp:posOffset>
                </wp:positionV>
                <wp:extent cx="140760" cy="241598"/>
                <wp:effectExtent l="38100" t="38100" r="50165" b="44450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140760" cy="24159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3CA90" id="Ink 431" o:spid="_x0000_s1026" type="#_x0000_t75" style="position:absolute;margin-left:345.15pt;margin-top:-10.25pt;width:12.5pt;height:20.4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">
                <v:imagedata r:id="rId2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4092361</wp:posOffset>
                </wp:positionH>
                <wp:positionV relativeFrom="paragraph">
                  <wp:posOffset>-57006</wp:posOffset>
                </wp:positionV>
                <wp:extent cx="134620" cy="140760"/>
                <wp:effectExtent l="38100" t="38100" r="17780" b="50165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1346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7D2F4" id="Ink 426" o:spid="_x0000_s1026" type="#_x0000_t75" style="position:absolute;margin-left:321.55pt;margin-top:-5.2pt;width:12pt;height:12.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">
                <v:imagedata r:id="rId2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3862358</wp:posOffset>
                </wp:positionH>
                <wp:positionV relativeFrom="paragraph">
                  <wp:posOffset>-113104</wp:posOffset>
                </wp:positionV>
                <wp:extent cx="95760" cy="227544"/>
                <wp:effectExtent l="38100" t="38100" r="38100" b="58420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95760" cy="22754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921BB" id="Ink 423" o:spid="_x0000_s1026" type="#_x0000_t75" style="position:absolute;margin-left:303.4pt;margin-top:-9.6pt;width:9pt;height:19.3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">
                <v:imagedata r:id="rId2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3382624</wp:posOffset>
                </wp:positionH>
                <wp:positionV relativeFrom="paragraph">
                  <wp:posOffset>77371</wp:posOffset>
                </wp:positionV>
                <wp:extent cx="115200" cy="17280"/>
                <wp:effectExtent l="38100" t="38100" r="56515" b="40005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1152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1FD37E" id="Ink 407" o:spid="_x0000_s1026" type="#_x0000_t75" style="position:absolute;margin-left:265.65pt;margin-top:5.4pt;width:10.45pt;height:2.7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">
                <v:imagedata r:id="rId2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3379744</wp:posOffset>
                </wp:positionH>
                <wp:positionV relativeFrom="paragraph">
                  <wp:posOffset>29851</wp:posOffset>
                </wp:positionV>
                <wp:extent cx="95760" cy="6120"/>
                <wp:effectExtent l="38100" t="57150" r="57150" b="51435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957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2244A" id="Ink 406" o:spid="_x0000_s1026" type="#_x0000_t75" style="position:absolute;margin-left:265.4pt;margin-top:1.65pt;width:9pt;height:1.9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">
                <v:imagedata r:id="rId2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3074179</wp:posOffset>
                </wp:positionH>
                <wp:positionV relativeFrom="paragraph">
                  <wp:posOffset>-65421</wp:posOffset>
                </wp:positionV>
                <wp:extent cx="182549" cy="221615"/>
                <wp:effectExtent l="38100" t="38100" r="27305" b="4508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182549" cy="2216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B27530" id="Ink 405" o:spid="_x0000_s1026" type="#_x0000_t75" style="position:absolute;margin-left:241.35pt;margin-top:-5.85pt;width:15.75pt;height:18.8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">
                <v:imagedata r:id="rId2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-513298</wp:posOffset>
                </wp:positionH>
                <wp:positionV relativeFrom="paragraph">
                  <wp:posOffset>119703</wp:posOffset>
                </wp:positionV>
                <wp:extent cx="561390" cy="381960"/>
                <wp:effectExtent l="38100" t="38100" r="0" b="56515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561390" cy="38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FDA22" id="Ink 388" o:spid="_x0000_s1026" type="#_x0000_t75" style="position:absolute;margin-left:-41.1pt;margin-top:8.75pt;width:45.6pt;height:31.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">
                <v:imagedata r:id="rId2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880741</wp:posOffset>
                </wp:positionH>
                <wp:positionV relativeFrom="paragraph">
                  <wp:posOffset>108484</wp:posOffset>
                </wp:positionV>
                <wp:extent cx="100969" cy="132330"/>
                <wp:effectExtent l="38100" t="38100" r="51435" b="5842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100969" cy="132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45B689" id="Ink 360" o:spid="_x0000_s1026" type="#_x0000_t75" style="position:absolute;margin-left:68.65pt;margin-top:7.85pt;width:9.35pt;height:11.8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">
                <v:imagedata r:id="rId2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611331</wp:posOffset>
                </wp:positionH>
                <wp:positionV relativeFrom="paragraph">
                  <wp:posOffset>279336</wp:posOffset>
                </wp:positionV>
                <wp:extent cx="64800" cy="8640"/>
                <wp:effectExtent l="38100" t="38100" r="49530" b="4889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648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66861" id="Ink 356" o:spid="_x0000_s1026" type="#_x0000_t75" style="position:absolute;margin-left:47.45pt;margin-top:21.3pt;width:6.5pt;height:2.1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">
                <v:imagedata r:id="rId2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367251</wp:posOffset>
                </wp:positionH>
                <wp:positionV relativeFrom="paragraph">
                  <wp:posOffset>130656</wp:posOffset>
                </wp:positionV>
                <wp:extent cx="90000" cy="115200"/>
                <wp:effectExtent l="57150" t="38100" r="43815" b="56515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900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30B8C" id="Ink 351" o:spid="_x0000_s1026" type="#_x0000_t75" style="position:absolute;margin-left:28.2pt;margin-top:9.6pt;width:8.55pt;height:10.4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">
                <v:imagedata r:id="rId2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291710</wp:posOffset>
                </wp:positionH>
                <wp:positionV relativeFrom="paragraph">
                  <wp:posOffset>125313</wp:posOffset>
                </wp:positionV>
                <wp:extent cx="149173" cy="129065"/>
                <wp:effectExtent l="38100" t="38100" r="41910" b="42545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149173" cy="1290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85817" id="Ink 350" o:spid="_x0000_s1026" type="#_x0000_t75" style="position:absolute;margin-left:22.25pt;margin-top:9.15pt;width:13.2pt;height:11.5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">
                <v:imagedata r:id="rId232" o:title=""/>
              </v:shape>
            </w:pict>
          </mc:Fallback>
        </mc:AlternateContent>
      </w:r>
    </w:p>
    <w:p w:rsidR="000168AC" w:rsidRDefault="008F5998">
      <w:r>
        <w:rPr>
          <w:noProof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4633708</wp:posOffset>
                </wp:positionH>
                <wp:positionV relativeFrom="paragraph">
                  <wp:posOffset>-59725</wp:posOffset>
                </wp:positionV>
                <wp:extent cx="656594" cy="407160"/>
                <wp:effectExtent l="57150" t="38100" r="48260" b="50165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656594" cy="40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F754A" id="Ink 472" o:spid="_x0000_s1026" type="#_x0000_t75" style="position:absolute;margin-left:364.15pt;margin-top:-5.4pt;width:53.1pt;height:33.4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">
                <v:imagedata r:id="rId2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4297119</wp:posOffset>
                </wp:positionH>
                <wp:positionV relativeFrom="paragraph">
                  <wp:posOffset>86130</wp:posOffset>
                </wp:positionV>
                <wp:extent cx="179705" cy="163080"/>
                <wp:effectExtent l="38100" t="57150" r="10795" b="46990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79705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93678" id="Ink 461" o:spid="_x0000_s1026" type="#_x0000_t75" style="position:absolute;margin-left:337.65pt;margin-top:6.1pt;width:15.55pt;height:14.3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">
                <v:imagedata r:id="rId2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3946506</wp:posOffset>
                </wp:positionH>
                <wp:positionV relativeFrom="paragraph">
                  <wp:posOffset>-23261</wp:posOffset>
                </wp:positionV>
                <wp:extent cx="241537" cy="423545"/>
                <wp:effectExtent l="57150" t="57150" r="44450" b="52705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241537" cy="4235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FE903" id="Ink 458" o:spid="_x0000_s1026" type="#_x0000_t75" style="position:absolute;margin-left:310.05pt;margin-top:-2.55pt;width:20.4pt;height:34.7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">
                <v:imagedata r:id="rId2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3755772</wp:posOffset>
                </wp:positionH>
                <wp:positionV relativeFrom="paragraph">
                  <wp:posOffset>58081</wp:posOffset>
                </wp:positionV>
                <wp:extent cx="106770" cy="243895"/>
                <wp:effectExtent l="38100" t="57150" r="26670" b="41910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106770" cy="2438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94C22A" id="Ink 455" o:spid="_x0000_s1026" type="#_x0000_t75" style="position:absolute;margin-left:295.05pt;margin-top:3.85pt;width:9.8pt;height:20.6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">
                <v:imagedata r:id="rId2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3371464</wp:posOffset>
                </wp:positionH>
                <wp:positionV relativeFrom="paragraph">
                  <wp:posOffset>220697</wp:posOffset>
                </wp:positionV>
                <wp:extent cx="132120" cy="11520"/>
                <wp:effectExtent l="38100" t="38100" r="39370" b="45720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1321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A1BB7" id="Ink 452" o:spid="_x0000_s1026" type="#_x0000_t75" style="position:absolute;margin-left:264.75pt;margin-top:16.7pt;width:11.8pt;height:2.3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">
                <v:imagedata r:id="rId2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3357424</wp:posOffset>
                </wp:positionH>
                <wp:positionV relativeFrom="paragraph">
                  <wp:posOffset>139337</wp:posOffset>
                </wp:positionV>
                <wp:extent cx="123840" cy="14400"/>
                <wp:effectExtent l="57150" t="57150" r="47625" b="4318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1238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931EE1" id="Ink 451" o:spid="_x0000_s1026" type="#_x0000_t75" style="position:absolute;margin-left:263.65pt;margin-top:10.25pt;width:11.15pt;height:2.5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">
                <v:imagedata r:id="rId2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2779664</wp:posOffset>
                </wp:positionH>
                <wp:positionV relativeFrom="paragraph">
                  <wp:posOffset>77715</wp:posOffset>
                </wp:positionV>
                <wp:extent cx="457608" cy="165735"/>
                <wp:effectExtent l="38100" t="57150" r="57150" b="43815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457608" cy="165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37D65" id="Ink 450" o:spid="_x0000_s1026" type="#_x0000_t75" style="position:absolute;margin-left:218.15pt;margin-top:5.4pt;width:37.45pt;height:14.4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">
                <v:imagedata r:id="rId2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1192086</wp:posOffset>
                </wp:positionH>
                <wp:positionV relativeFrom="paragraph">
                  <wp:posOffset>-68140</wp:posOffset>
                </wp:positionV>
                <wp:extent cx="488551" cy="182405"/>
                <wp:effectExtent l="38100" t="38100" r="45085" b="46355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488551" cy="182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0DA4F" id="Ink 374" o:spid="_x0000_s1026" type="#_x0000_t75" style="position:absolute;margin-left:93.15pt;margin-top:-6.05pt;width:39.85pt;height:15.7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">
                <v:imagedata r:id="rId2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880741</wp:posOffset>
                </wp:positionH>
                <wp:positionV relativeFrom="paragraph">
                  <wp:posOffset>105765</wp:posOffset>
                </wp:positionV>
                <wp:extent cx="73228" cy="151648"/>
                <wp:effectExtent l="38100" t="38100" r="41275" b="58420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73228" cy="15164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CBF444" id="Ink 364" o:spid="_x0000_s1026" type="#_x0000_t75" style="position:absolute;margin-left:68.65pt;margin-top:7.65pt;width:7.15pt;height:13.4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">
                <v:imagedata r:id="rId2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844251</wp:posOffset>
                </wp:positionH>
                <wp:positionV relativeFrom="paragraph">
                  <wp:posOffset>41126</wp:posOffset>
                </wp:positionV>
                <wp:extent cx="143280" cy="11520"/>
                <wp:effectExtent l="38100" t="57150" r="47625" b="4572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432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A0595" id="Ink 361" o:spid="_x0000_s1026" type="#_x0000_t75" style="position:absolute;margin-left:65.8pt;margin-top:2.55pt;width:12.7pt;height:2.3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">
                <v:imagedata r:id="rId2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630771</wp:posOffset>
                </wp:positionH>
                <wp:positionV relativeFrom="paragraph">
                  <wp:posOffset>55166</wp:posOffset>
                </wp:positionV>
                <wp:extent cx="64800" cy="6120"/>
                <wp:effectExtent l="38100" t="57150" r="49530" b="5143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648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719C59" id="Ink 357" o:spid="_x0000_s1026" type="#_x0000_t75" style="position:absolute;margin-left:48.95pt;margin-top:3.65pt;width:6.5pt;height:1.9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">
                <v:imagedata r:id="rId2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328174</wp:posOffset>
                </wp:positionH>
                <wp:positionV relativeFrom="paragraph">
                  <wp:posOffset>131009</wp:posOffset>
                </wp:positionV>
                <wp:extent cx="219088" cy="142875"/>
                <wp:effectExtent l="38100" t="38100" r="47625" b="47625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219088" cy="142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AACAB" id="Ink 355" o:spid="_x0000_s1026" type="#_x0000_t75" style="position:absolute;margin-left:25.15pt;margin-top:9.6pt;width:18.65pt;height:12.6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">
                <v:imagedata r:id="rId2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266451</wp:posOffset>
                </wp:positionH>
                <wp:positionV relativeFrom="paragraph">
                  <wp:posOffset>32486</wp:posOffset>
                </wp:positionV>
                <wp:extent cx="244440" cy="20160"/>
                <wp:effectExtent l="38100" t="38100" r="41910" b="56515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2444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D0BF22" id="Ink 352" o:spid="_x0000_s1026" type="#_x0000_t75" style="position:absolute;margin-left:20.3pt;margin-top:1.85pt;width:20.7pt;height:3.0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">
                <v:imagedata r:id="rId258" o:title=""/>
              </v:shape>
            </w:pict>
          </mc:Fallback>
        </mc:AlternateContent>
      </w:r>
    </w:p>
    <w:p w:rsidR="000168AC" w:rsidRDefault="008F5998">
      <w:r>
        <w:rPr>
          <w:noProof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-465615</wp:posOffset>
                </wp:positionH>
                <wp:positionV relativeFrom="paragraph">
                  <wp:posOffset>166923</wp:posOffset>
                </wp:positionV>
                <wp:extent cx="525002" cy="331200"/>
                <wp:effectExtent l="38100" t="38100" r="0" b="50165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525002" cy="33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540018" id="Ink 390" o:spid="_x0000_s1026" type="#_x0000_t75" style="position:absolute;margin-left:-37.35pt;margin-top:12.45pt;width:42.8pt;height:27.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">
                <v:imagedata r:id="rId2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367251</wp:posOffset>
                </wp:positionH>
                <wp:positionV relativeFrom="paragraph">
                  <wp:posOffset>147161</wp:posOffset>
                </wp:positionV>
                <wp:extent cx="81720" cy="202320"/>
                <wp:effectExtent l="57150" t="57150" r="33020" b="45720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8172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3E72E1" id="Ink 380" o:spid="_x0000_s1026" type="#_x0000_t75" style="position:absolute;margin-left:28.2pt;margin-top:10.9pt;width:7.85pt;height:17.3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">
                <v:imagedata r:id="rId262" o:title=""/>
              </v:shape>
            </w:pict>
          </mc:Fallback>
        </mc:AlternateContent>
      </w:r>
    </w:p>
    <w:p w:rsidR="000168AC" w:rsidRDefault="008F5998">
      <w:r>
        <w:rPr>
          <w:noProof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5250788</wp:posOffset>
                </wp:positionH>
                <wp:positionV relativeFrom="paragraph">
                  <wp:posOffset>-93848</wp:posOffset>
                </wp:positionV>
                <wp:extent cx="420999" cy="617400"/>
                <wp:effectExtent l="57150" t="57150" r="55880" b="49530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420999" cy="61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1C2CE" id="Ink 506" o:spid="_x0000_s1026" type="#_x0000_t75" style="position:absolute;margin-left:412.75pt;margin-top:-8.1pt;width:34.6pt;height:50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">
                <v:imagedata r:id="rId2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5040420</wp:posOffset>
                </wp:positionH>
                <wp:positionV relativeFrom="paragraph">
                  <wp:posOffset>40788</wp:posOffset>
                </wp:positionV>
                <wp:extent cx="115485" cy="146085"/>
                <wp:effectExtent l="57150" t="38100" r="56515" b="44450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115485" cy="1460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17536" id="Ink 497" o:spid="_x0000_s1026" type="#_x0000_t75" style="position:absolute;margin-left:396.2pt;margin-top:2.5pt;width:10.55pt;height:12.9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">
                <v:imagedata r:id="rId2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4916944</wp:posOffset>
                </wp:positionH>
                <wp:positionV relativeFrom="paragraph">
                  <wp:posOffset>43522</wp:posOffset>
                </wp:positionV>
                <wp:extent cx="20160" cy="163080"/>
                <wp:effectExtent l="38100" t="57150" r="56515" b="4699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2016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8D49E" id="Ink 494" o:spid="_x0000_s1026" type="#_x0000_t75" style="position:absolute;margin-left:386.45pt;margin-top:2.75pt;width:3.05pt;height:14.3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">
                <v:imagedata r:id="rId2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4824424</wp:posOffset>
                </wp:positionH>
                <wp:positionV relativeFrom="paragraph">
                  <wp:posOffset>40642</wp:posOffset>
                </wp:positionV>
                <wp:extent cx="17280" cy="160200"/>
                <wp:effectExtent l="38100" t="57150" r="40005" b="49530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1728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79A7B" id="Ink 493" o:spid="_x0000_s1026" type="#_x0000_t75" style="position:absolute;margin-left:379.2pt;margin-top:2.5pt;width:2.75pt;height:14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">
                <v:imagedata r:id="rId2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4602854</wp:posOffset>
                </wp:positionH>
                <wp:positionV relativeFrom="paragraph">
                  <wp:posOffset>54813</wp:posOffset>
                </wp:positionV>
                <wp:extent cx="168520" cy="137795"/>
                <wp:effectExtent l="57150" t="38100" r="0" b="52705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168520" cy="1377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C65275" id="Ink 492" o:spid="_x0000_s1026" type="#_x0000_t75" style="position:absolute;margin-left:361.75pt;margin-top:3.6pt;width:14.65pt;height:12.2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">
                <v:imagedata r:id="rId2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4288704</wp:posOffset>
                </wp:positionH>
                <wp:positionV relativeFrom="paragraph">
                  <wp:posOffset>46398</wp:posOffset>
                </wp:positionV>
                <wp:extent cx="151765" cy="205200"/>
                <wp:effectExtent l="38100" t="38100" r="635" b="42545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151765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968763" id="Ink 489" o:spid="_x0000_s1026" type="#_x0000_t75" style="position:absolute;margin-left:337pt;margin-top:2.95pt;width:13.35pt;height:17.5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">
                <v:imagedata r:id="rId2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3946506</wp:posOffset>
                </wp:positionH>
                <wp:positionV relativeFrom="paragraph">
                  <wp:posOffset>-77018</wp:posOffset>
                </wp:positionV>
                <wp:extent cx="236078" cy="457200"/>
                <wp:effectExtent l="57150" t="38100" r="50165" b="57150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236078" cy="45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BCF8C" id="Ink 486" o:spid="_x0000_s1026" type="#_x0000_t75" style="position:absolute;margin-left:310.05pt;margin-top:-6.75pt;width:20.05pt;height:37.4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">
                <v:imagedata r:id="rId2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3764187</wp:posOffset>
                </wp:positionH>
                <wp:positionV relativeFrom="paragraph">
                  <wp:posOffset>23959</wp:posOffset>
                </wp:positionV>
                <wp:extent cx="78840" cy="235904"/>
                <wp:effectExtent l="38100" t="57150" r="16510" b="50165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78840" cy="23590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45F27" id="Ink 483" o:spid="_x0000_s1026" type="#_x0000_t75" style="position:absolute;margin-left:295.7pt;margin-top:1.2pt;width:7.6pt;height:20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">
                <v:imagedata r:id="rId2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3452842</wp:posOffset>
                </wp:positionH>
                <wp:positionV relativeFrom="paragraph">
                  <wp:posOffset>150179</wp:posOffset>
                </wp:positionV>
                <wp:extent cx="118005" cy="53640"/>
                <wp:effectExtent l="57150" t="57150" r="53975" b="4191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118005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4DD959" id="Ink 480" o:spid="_x0000_s1026" type="#_x0000_t75" style="position:absolute;margin-left:271.2pt;margin-top:11.15pt;width:10.75pt;height:5.6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">
                <v:imagedata r:id="rId2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2973202</wp:posOffset>
                </wp:positionH>
                <wp:positionV relativeFrom="paragraph">
                  <wp:posOffset>40788</wp:posOffset>
                </wp:positionV>
                <wp:extent cx="303173" cy="216493"/>
                <wp:effectExtent l="38100" t="38100" r="40005" b="50800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303173" cy="21649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F59AE" id="Ink 477" o:spid="_x0000_s1026" type="#_x0000_t75" style="position:absolute;margin-left:233.4pt;margin-top:2.5pt;width:25.25pt;height:18.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">
                <v:imagedata r:id="rId2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2751544</wp:posOffset>
                </wp:positionH>
                <wp:positionV relativeFrom="paragraph">
                  <wp:posOffset>26602</wp:posOffset>
                </wp:positionV>
                <wp:extent cx="137880" cy="191160"/>
                <wp:effectExtent l="38100" t="38100" r="52705" b="56515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13788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79659" id="Ink 473" o:spid="_x0000_s1026" type="#_x0000_t75" style="position:absolute;margin-left:215.95pt;margin-top:1.4pt;width:12.25pt;height:16.4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">
                <v:imagedata r:id="rId2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2095264</wp:posOffset>
                </wp:positionH>
                <wp:positionV relativeFrom="paragraph">
                  <wp:posOffset>-935614</wp:posOffset>
                </wp:positionV>
                <wp:extent cx="45360" cy="2090160"/>
                <wp:effectExtent l="38100" t="38100" r="50165" b="43815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45360" cy="20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EC4AE" id="Ink 400" o:spid="_x0000_s1026" type="#_x0000_t75" style="position:absolute;margin-left:164.3pt;margin-top:-74.35pt;width:4.95pt;height:166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">
                <v:imagedata r:id="rId2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423411</wp:posOffset>
                </wp:positionH>
                <wp:positionV relativeFrom="paragraph">
                  <wp:posOffset>130351</wp:posOffset>
                </wp:positionV>
                <wp:extent cx="17280" cy="33840"/>
                <wp:effectExtent l="38100" t="38100" r="40005" b="42545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72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C7612" id="Ink 381" o:spid="_x0000_s1026" type="#_x0000_t75" style="position:absolute;margin-left:32.65pt;margin-top:9.55pt;width:2.75pt;height:4.0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">
                <v:imagedata r:id="rId288" o:title=""/>
              </v:shape>
            </w:pict>
          </mc:Fallback>
        </mc:AlternateContent>
      </w:r>
    </w:p>
    <w:p w:rsidR="000168AC" w:rsidRDefault="008F5998">
      <w:r>
        <w:rPr>
          <w:noProof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204531</wp:posOffset>
                </wp:positionH>
                <wp:positionV relativeFrom="paragraph">
                  <wp:posOffset>66021</wp:posOffset>
                </wp:positionV>
                <wp:extent cx="92880" cy="120960"/>
                <wp:effectExtent l="57150" t="57150" r="21590" b="50800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928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FF897" id="Ink 399" o:spid="_x0000_s1026" type="#_x0000_t75" style="position:absolute;margin-left:15.4pt;margin-top:4.5pt;width:8.7pt;height:10.9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">
                <v:imagedata r:id="rId2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367443</wp:posOffset>
                </wp:positionH>
                <wp:positionV relativeFrom="paragraph">
                  <wp:posOffset>158680</wp:posOffset>
                </wp:positionV>
                <wp:extent cx="28440" cy="33900"/>
                <wp:effectExtent l="19050" t="38100" r="48260" b="4254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28440" cy="33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E0F80" id="Ink 398" o:spid="_x0000_s1026" type="#_x0000_t75" style="position:absolute;margin-left:28.25pt;margin-top:11.8pt;width:3.7pt;height:4.0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">
                <v:imagedata r:id="rId2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502079</wp:posOffset>
                </wp:positionH>
                <wp:positionV relativeFrom="paragraph">
                  <wp:posOffset>52093</wp:posOffset>
                </wp:positionV>
                <wp:extent cx="106902" cy="143490"/>
                <wp:effectExtent l="38100" t="38100" r="45720" b="47625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106902" cy="1434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BEAE5" id="Ink 396" o:spid="_x0000_s1026" type="#_x0000_t75" style="position:absolute;margin-left:38.85pt;margin-top:3.4pt;width:9.8pt;height:12.7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">
                <v:imagedata r:id="rId2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-490859</wp:posOffset>
                </wp:positionH>
                <wp:positionV relativeFrom="paragraph">
                  <wp:posOffset>12825</wp:posOffset>
                </wp:positionV>
                <wp:extent cx="505292" cy="286560"/>
                <wp:effectExtent l="57150" t="38100" r="0" b="56515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505292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9E1A4" id="Ink 392" o:spid="_x0000_s1026" type="#_x0000_t75" style="position:absolute;margin-left:-39.35pt;margin-top:.3pt;width:41.25pt;height:23.9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">
                <v:imagedata r:id="rId296" o:title=""/>
              </v:shape>
            </w:pict>
          </mc:Fallback>
        </mc:AlternateContent>
      </w:r>
    </w:p>
    <w:p w:rsidR="000168AC" w:rsidRDefault="008F5998">
      <w:r>
        <w:rPr>
          <w:noProof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4667367</wp:posOffset>
                </wp:positionH>
                <wp:positionV relativeFrom="paragraph">
                  <wp:posOffset>-77482</wp:posOffset>
                </wp:positionV>
                <wp:extent cx="412776" cy="345240"/>
                <wp:effectExtent l="38100" t="57150" r="25400" b="55245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412776" cy="34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D5934" id="Ink 519" o:spid="_x0000_s1026" type="#_x0000_t75" style="position:absolute;margin-left:366.8pt;margin-top:-6.8pt;width:33.9pt;height:28.6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">
                <v:imagedata r:id="rId2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4434560</wp:posOffset>
                </wp:positionH>
                <wp:positionV relativeFrom="paragraph">
                  <wp:posOffset>3861</wp:posOffset>
                </wp:positionV>
                <wp:extent cx="165747" cy="199365"/>
                <wp:effectExtent l="57150" t="38100" r="24765" b="48895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165747" cy="1993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69B52" id="Ink 514" o:spid="_x0000_s1026" type="#_x0000_t75" style="position:absolute;margin-left:348.5pt;margin-top:-.4pt;width:14.45pt;height:17.1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">
                <v:imagedata r:id="rId3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4330504</wp:posOffset>
                </wp:positionH>
                <wp:positionV relativeFrom="paragraph">
                  <wp:posOffset>132696</wp:posOffset>
                </wp:positionV>
                <wp:extent cx="17280" cy="22680"/>
                <wp:effectExtent l="57150" t="38100" r="40005" b="53975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172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939A9" id="Ink 511" o:spid="_x0000_s1026" type="#_x0000_t75" style="position:absolute;margin-left:340.3pt;margin-top:9.75pt;width:2.75pt;height:3.2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">
                <v:imagedata r:id="rId3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4235104</wp:posOffset>
                </wp:positionH>
                <wp:positionV relativeFrom="paragraph">
                  <wp:posOffset>6336</wp:posOffset>
                </wp:positionV>
                <wp:extent cx="22680" cy="194040"/>
                <wp:effectExtent l="38100" t="57150" r="53975" b="53975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2268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390D7" id="Ink 510" o:spid="_x0000_s1026" type="#_x0000_t75" style="position:absolute;margin-left:332.75pt;margin-top:-.2pt;width:3.2pt;height:16.7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">
                <v:imagedata r:id="rId3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3074104</wp:posOffset>
                </wp:positionH>
                <wp:positionV relativeFrom="paragraph">
                  <wp:posOffset>-66384</wp:posOffset>
                </wp:positionV>
                <wp:extent cx="1127880" cy="353880"/>
                <wp:effectExtent l="38100" t="57150" r="53340" b="46355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1127880" cy="35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0BCA9" id="Ink 509" o:spid="_x0000_s1026" type="#_x0000_t75" style="position:absolute;margin-left:241.35pt;margin-top:-5.95pt;width:90.2pt;height:29.2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">
                <v:imagedata r:id="rId3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2956024</wp:posOffset>
                </wp:positionH>
                <wp:positionV relativeFrom="paragraph">
                  <wp:posOffset>34416</wp:posOffset>
                </wp:positionV>
                <wp:extent cx="31320" cy="126720"/>
                <wp:effectExtent l="38100" t="38100" r="45085" b="45085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3132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4889D" id="Ink 508" o:spid="_x0000_s1026" type="#_x0000_t75" style="position:absolute;margin-left:232.05pt;margin-top:2pt;width:3.85pt;height:11.4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">
                <v:imagedata r:id="rId3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2773864</wp:posOffset>
                </wp:positionH>
                <wp:positionV relativeFrom="paragraph">
                  <wp:posOffset>26136</wp:posOffset>
                </wp:positionV>
                <wp:extent cx="115200" cy="154800"/>
                <wp:effectExtent l="38100" t="57150" r="56515" b="55245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11520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7360F" id="Ink 507" o:spid="_x0000_s1026" type="#_x0000_t75" style="position:absolute;margin-left:217.7pt;margin-top:1.35pt;width:10.45pt;height:13.6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">
                <v:imagedata r:id="rId3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617080</wp:posOffset>
                </wp:positionH>
                <wp:positionV relativeFrom="paragraph">
                  <wp:posOffset>172155</wp:posOffset>
                </wp:positionV>
                <wp:extent cx="202346" cy="129240"/>
                <wp:effectExtent l="57150" t="38100" r="45720" b="42545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202346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30CA34" id="Ink 444" o:spid="_x0000_s1026" type="#_x0000_t75" style="position:absolute;margin-left:47.9pt;margin-top:12.85pt;width:17.35pt;height:11.6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">
                <v:imagedata r:id="rId3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529984</wp:posOffset>
                </wp:positionH>
                <wp:positionV relativeFrom="paragraph">
                  <wp:posOffset>158055</wp:posOffset>
                </wp:positionV>
                <wp:extent cx="20160" cy="140760"/>
                <wp:effectExtent l="38100" t="38100" r="56515" b="50165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201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77B74" id="Ink 441" o:spid="_x0000_s1026" type="#_x0000_t75" style="position:absolute;margin-left:41.05pt;margin-top:11.75pt;width:3.05pt;height:12.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">
                <v:imagedata r:id="rId3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319744</wp:posOffset>
                </wp:positionH>
                <wp:positionV relativeFrom="paragraph">
                  <wp:posOffset>146895</wp:posOffset>
                </wp:positionV>
                <wp:extent cx="137880" cy="157320"/>
                <wp:effectExtent l="38100" t="57150" r="52705" b="52705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13788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7489B8" id="Ink 440" o:spid="_x0000_s1026" type="#_x0000_t75" style="position:absolute;margin-left:24.5pt;margin-top:10.85pt;width:12.25pt;height:13.8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">
                <v:imagedata r:id="rId3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-70136</wp:posOffset>
                </wp:positionH>
                <wp:positionV relativeFrom="paragraph">
                  <wp:posOffset>298095</wp:posOffset>
                </wp:positionV>
                <wp:extent cx="64800" cy="14400"/>
                <wp:effectExtent l="38100" t="38100" r="49530" b="4318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648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2D804" id="Ink 439" o:spid="_x0000_s1026" type="#_x0000_t75" style="position:absolute;margin-left:-6.2pt;margin-top:22.75pt;width:6.5pt;height:2.5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">
                <v:imagedata r:id="rId3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-92816</wp:posOffset>
                </wp:positionH>
                <wp:positionV relativeFrom="paragraph">
                  <wp:posOffset>230775</wp:posOffset>
                </wp:positionV>
                <wp:extent cx="92880" cy="17280"/>
                <wp:effectExtent l="38100" t="38100" r="40640" b="40005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928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4DD6D" id="Ink 438" o:spid="_x0000_s1026" type="#_x0000_t75" style="position:absolute;margin-left:-8pt;margin-top:17.45pt;width:8.7pt;height:2.7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">
                <v:imagedata r:id="rId3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-521936</wp:posOffset>
                </wp:positionH>
                <wp:positionV relativeFrom="paragraph">
                  <wp:posOffset>84975</wp:posOffset>
                </wp:positionV>
                <wp:extent cx="336960" cy="443520"/>
                <wp:effectExtent l="38100" t="38100" r="44450" b="52070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336960" cy="44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39533" id="Ink 437" o:spid="_x0000_s1026" type="#_x0000_t75" style="position:absolute;margin-left:-41.8pt;margin-top:6pt;width:27.95pt;height:36.3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">
                <v:imagedata r:id="rId3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-415126</wp:posOffset>
                </wp:positionH>
                <wp:positionV relativeFrom="paragraph">
                  <wp:posOffset>186180</wp:posOffset>
                </wp:positionV>
                <wp:extent cx="134409" cy="184785"/>
                <wp:effectExtent l="38100" t="38100" r="37465" b="4381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134409" cy="184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67478" id="Ink 436" o:spid="_x0000_s1026" type="#_x0000_t75" style="position:absolute;margin-left:-33.4pt;margin-top:13.95pt;width:12pt;height:15.9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">
                <v:imagedata r:id="rId324" o:title=""/>
              </v:shape>
            </w:pict>
          </mc:Fallback>
        </mc:AlternateContent>
      </w:r>
    </w:p>
    <w:p w:rsidR="000168AC" w:rsidRDefault="008F5998">
      <w:r>
        <w:rPr>
          <w:noProof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2095266</wp:posOffset>
                </wp:positionH>
                <wp:positionV relativeFrom="paragraph">
                  <wp:posOffset>416268</wp:posOffset>
                </wp:positionV>
                <wp:extent cx="2889360" cy="667793"/>
                <wp:effectExtent l="38100" t="38100" r="25400" b="56515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2889360" cy="66779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DDB454" id="Ink 559" o:spid="_x0000_s1026" type="#_x0000_t75" style="position:absolute;margin-left:164.3pt;margin-top:32.1pt;width:228.9pt;height:54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">
                <v:imagedata r:id="rId3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3862358</wp:posOffset>
                </wp:positionH>
                <wp:positionV relativeFrom="paragraph">
                  <wp:posOffset>113338</wp:posOffset>
                </wp:positionV>
                <wp:extent cx="109800" cy="252418"/>
                <wp:effectExtent l="38100" t="38100" r="43180" b="52705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109800" cy="25241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8689C1" id="Ink 536" o:spid="_x0000_s1026" type="#_x0000_t75" style="position:absolute;margin-left:303.4pt;margin-top:8.2pt;width:10.1pt;height:21.3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">
                <v:imagedata r:id="rId3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3556504</wp:posOffset>
                </wp:positionH>
                <wp:positionV relativeFrom="paragraph">
                  <wp:posOffset>303806</wp:posOffset>
                </wp:positionV>
                <wp:extent cx="101160" cy="8640"/>
                <wp:effectExtent l="38100" t="38100" r="51435" b="4889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1011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670788" id="Ink 533" o:spid="_x0000_s1026" type="#_x0000_t75" style="position:absolute;margin-left:279.35pt;margin-top:23.2pt;width:9.35pt;height:2.1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">
                <v:imagedata r:id="rId3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3553624</wp:posOffset>
                </wp:positionH>
                <wp:positionV relativeFrom="paragraph">
                  <wp:posOffset>259166</wp:posOffset>
                </wp:positionV>
                <wp:extent cx="70560" cy="8640"/>
                <wp:effectExtent l="19050" t="57150" r="43815" b="48895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705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C1F9D2" id="Ink 532" o:spid="_x0000_s1026" type="#_x0000_t75" style="position:absolute;margin-left:279.1pt;margin-top:19.7pt;width:6.95pt;height:2.1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">
                <v:imagedata r:id="rId3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2726344</wp:posOffset>
                </wp:positionH>
                <wp:positionV relativeFrom="paragraph">
                  <wp:posOffset>317846</wp:posOffset>
                </wp:positionV>
                <wp:extent cx="681840" cy="53640"/>
                <wp:effectExtent l="38100" t="38100" r="42545" b="41910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68184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244BB" id="Ink 524" o:spid="_x0000_s1026" type="#_x0000_t75" style="position:absolute;margin-left:213.95pt;margin-top:24.35pt;width:55.15pt;height:5.6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">
                <v:imagedata r:id="rId3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3202984</wp:posOffset>
                </wp:positionH>
                <wp:positionV relativeFrom="paragraph">
                  <wp:posOffset>146846</wp:posOffset>
                </wp:positionV>
                <wp:extent cx="104040" cy="106920"/>
                <wp:effectExtent l="38100" t="38100" r="48895" b="45720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1040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7ADE8F" id="Ink 523" o:spid="_x0000_s1026" type="#_x0000_t75" style="position:absolute;margin-left:251.5pt;margin-top:10.85pt;width:9.65pt;height:9.8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">
                <v:imagedata r:id="rId3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3017944</wp:posOffset>
                </wp:positionH>
                <wp:positionV relativeFrom="paragraph">
                  <wp:posOffset>155126</wp:posOffset>
                </wp:positionV>
                <wp:extent cx="104040" cy="115200"/>
                <wp:effectExtent l="38100" t="38100" r="48895" b="56515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1040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C0F3B7" id="Ink 522" o:spid="_x0000_s1026" type="#_x0000_t75" style="position:absolute;margin-left:236.95pt;margin-top:11.5pt;width:9.65pt;height:10.4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">
                <v:imagedata r:id="rId3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2936584</wp:posOffset>
                </wp:positionH>
                <wp:positionV relativeFrom="paragraph">
                  <wp:posOffset>146846</wp:posOffset>
                </wp:positionV>
                <wp:extent cx="31320" cy="129240"/>
                <wp:effectExtent l="38100" t="38100" r="45085" b="42545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3132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056D2" id="Ink 521" o:spid="_x0000_s1026" type="#_x0000_t75" style="position:absolute;margin-left:230.55pt;margin-top:10.85pt;width:3.85pt;height:11.6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">
                <v:imagedata r:id="rId3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2773864</wp:posOffset>
                </wp:positionH>
                <wp:positionV relativeFrom="paragraph">
                  <wp:posOffset>146846</wp:posOffset>
                </wp:positionV>
                <wp:extent cx="95760" cy="129240"/>
                <wp:effectExtent l="38100" t="38100" r="57150" b="4254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9576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CA6A6" id="Ink 520" o:spid="_x0000_s1026" type="#_x0000_t75" style="position:absolute;margin-left:217.7pt;margin-top:10.85pt;width:9pt;height:11.6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">
                <v:imagedata r:id="rId342" o:title=""/>
              </v:shape>
            </w:pict>
          </mc:Fallback>
        </mc:AlternateContent>
      </w:r>
    </w:p>
    <w:p w:rsidR="000168AC" w:rsidRDefault="00AF7E0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1318024</wp:posOffset>
                </wp:positionH>
                <wp:positionV relativeFrom="paragraph">
                  <wp:posOffset>350424</wp:posOffset>
                </wp:positionV>
                <wp:extent cx="735120" cy="56520"/>
                <wp:effectExtent l="38100" t="38100" r="46355" b="5778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73512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CCC8AA" id="Ink 719" o:spid="_x0000_s1026" type="#_x0000_t75" style="position:absolute;margin-left:103.1pt;margin-top:26.9pt;width:59.3pt;height:5.85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">
                <v:imagedata r:id="rId344" o:title=""/>
              </v:shape>
            </w:pict>
          </mc:Fallback>
        </mc:AlternateContent>
      </w:r>
      <w:r w:rsidR="008F5998"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1867744</wp:posOffset>
                </wp:positionH>
                <wp:positionV relativeFrom="paragraph">
                  <wp:posOffset>204624</wp:posOffset>
                </wp:positionV>
                <wp:extent cx="376200" cy="14400"/>
                <wp:effectExtent l="38100" t="38100" r="43180" b="43180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3762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784EB" id="Ink 561" o:spid="_x0000_s1026" type="#_x0000_t75" style="position:absolute;margin-left:146.35pt;margin-top:15.4pt;width:31pt;height:2.5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">
                <v:imagedata r:id="rId346" o:title=""/>
              </v:shape>
            </w:pict>
          </mc:Fallback>
        </mc:AlternateContent>
      </w:r>
      <w:r w:rsidR="008F5998"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1887544</wp:posOffset>
                </wp:positionH>
                <wp:positionV relativeFrom="paragraph">
                  <wp:posOffset>156744</wp:posOffset>
                </wp:positionV>
                <wp:extent cx="342720" cy="36720"/>
                <wp:effectExtent l="38100" t="38100" r="57785" b="40005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3427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76EFB" id="Ink 560" o:spid="_x0000_s1026" type="#_x0000_t75" style="position:absolute;margin-left:147.95pt;margin-top:11.65pt;width:28.4pt;height:4.3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">
                <v:imagedata r:id="rId348" o:title=""/>
              </v:shape>
            </w:pict>
          </mc:Fallback>
        </mc:AlternateContent>
      </w:r>
      <w:r w:rsidR="000168AC" w:rsidRPr="00DA13B0">
        <w:rPr>
          <w:rFonts w:ascii="Times New Roman" w:hAnsi="Times New Roman" w:cs="Times New Roman"/>
          <w:b/>
          <w:sz w:val="24"/>
          <w:szCs w:val="24"/>
        </w:rPr>
        <w:t>Example 3:</w:t>
      </w:r>
      <w:r w:rsidR="000168AC" w:rsidRPr="000168AC">
        <w:rPr>
          <w:rFonts w:ascii="Times New Roman" w:hAnsi="Times New Roman" w:cs="Times New Roman"/>
          <w:sz w:val="24"/>
          <w:szCs w:val="24"/>
        </w:rPr>
        <w:t xml:space="preserve"> </w:t>
      </w:r>
      <w:r w:rsidR="00DA13B0">
        <w:rPr>
          <w:rFonts w:ascii="Times New Roman" w:hAnsi="Times New Roman" w:cs="Times New Roman"/>
          <w:sz w:val="24"/>
          <w:szCs w:val="24"/>
        </w:rPr>
        <w:t>Nicole borrowed $5200 at 7.5% simple interest to build a swimming pool.  If she paid $2340 interest, find the term of the loan and the monthly payments.</w:t>
      </w:r>
    </w:p>
    <w:p w:rsidR="00DA13B0" w:rsidRDefault="00AF7E0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3747357</wp:posOffset>
                </wp:positionH>
                <wp:positionV relativeFrom="paragraph">
                  <wp:posOffset>20854</wp:posOffset>
                </wp:positionV>
                <wp:extent cx="199293" cy="193675"/>
                <wp:effectExtent l="57150" t="57150" r="48895" b="53975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199293" cy="1936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6B29D" id="Ink 639" o:spid="_x0000_s1026" type="#_x0000_t75" style="position:absolute;margin-left:294.35pt;margin-top:.95pt;width:17.15pt;height:16.6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">
                <v:imagedata r:id="rId35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3475281</wp:posOffset>
                </wp:positionH>
                <wp:positionV relativeFrom="paragraph">
                  <wp:posOffset>180733</wp:posOffset>
                </wp:positionV>
                <wp:extent cx="89749" cy="101160"/>
                <wp:effectExtent l="57150" t="38100" r="43815" b="5143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89749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15933" id="Ink 636" o:spid="_x0000_s1026" type="#_x0000_t75" style="position:absolute;margin-left:272.95pt;margin-top:13.55pt;width:8.45pt;height:9.3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">
                <v:imagedata r:id="rId35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19025</wp:posOffset>
                </wp:positionV>
                <wp:extent cx="112680" cy="142985"/>
                <wp:effectExtent l="38100" t="38100" r="40005" b="47625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112680" cy="1429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7D4E4" id="Ink 633" o:spid="_x0000_s1026" type="#_x0000_t75" style="position:absolute;margin-left:251.3pt;margin-top:8.65pt;width:10.25pt;height:12.6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">
                <v:imagedata r:id="rId35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2944864</wp:posOffset>
                </wp:positionH>
                <wp:positionV relativeFrom="paragraph">
                  <wp:posOffset>208529</wp:posOffset>
                </wp:positionV>
                <wp:extent cx="59400" cy="95760"/>
                <wp:effectExtent l="38100" t="38100" r="55245" b="57150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594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AD182" id="Ink 630" o:spid="_x0000_s1026" type="#_x0000_t75" style="position:absolute;margin-left:231.2pt;margin-top:15.7pt;width:6.1pt;height:9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">
                <v:imagedata r:id="rId35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2942344</wp:posOffset>
                </wp:positionH>
                <wp:positionV relativeFrom="paragraph">
                  <wp:posOffset>222569</wp:posOffset>
                </wp:positionV>
                <wp:extent cx="67680" cy="47880"/>
                <wp:effectExtent l="38100" t="57150" r="46990" b="47625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6768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90486" id="Ink 629" o:spid="_x0000_s1026" type="#_x0000_t75" style="position:absolute;margin-left:231pt;margin-top:16.85pt;width:6.75pt;height:5.1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">
                <v:imagedata r:id="rId35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2723464</wp:posOffset>
                </wp:positionH>
                <wp:positionV relativeFrom="paragraph">
                  <wp:posOffset>54449</wp:posOffset>
                </wp:positionV>
                <wp:extent cx="98640" cy="118080"/>
                <wp:effectExtent l="38100" t="57150" r="34925" b="53975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986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F17C4" id="Ink 628" o:spid="_x0000_s1026" type="#_x0000_t75" style="position:absolute;margin-left:213.75pt;margin-top:3.6pt;width:9.15pt;height:10.7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">
                <v:imagedata r:id="rId36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2734624</wp:posOffset>
                </wp:positionH>
                <wp:positionV relativeFrom="paragraph">
                  <wp:posOffset>99089</wp:posOffset>
                </wp:positionV>
                <wp:extent cx="8640" cy="202320"/>
                <wp:effectExtent l="57150" t="38100" r="48895" b="45720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864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EC6C0" id="Ink 627" o:spid="_x0000_s1026" type="#_x0000_t75" style="position:absolute;margin-left:214.6pt;margin-top:7.1pt;width:2.1pt;height:17.3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">
                <v:imagedata r:id="rId36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2400904</wp:posOffset>
                </wp:positionH>
                <wp:positionV relativeFrom="paragraph">
                  <wp:posOffset>233729</wp:posOffset>
                </wp:positionV>
                <wp:extent cx="120960" cy="3240"/>
                <wp:effectExtent l="57150" t="57150" r="50800" b="53975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1209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26FF75" id="Ink 626" o:spid="_x0000_s1026" type="#_x0000_t75" style="position:absolute;margin-left:188.35pt;margin-top:17.7pt;width:10.9pt;height:1.6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">
                <v:imagedata r:id="rId36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2383984</wp:posOffset>
                </wp:positionH>
                <wp:positionV relativeFrom="paragraph">
                  <wp:posOffset>200249</wp:posOffset>
                </wp:positionV>
                <wp:extent cx="98640" cy="14400"/>
                <wp:effectExtent l="38100" t="57150" r="53975" b="43180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986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57925" id="Ink 625" o:spid="_x0000_s1026" type="#_x0000_t75" style="position:absolute;margin-left:187pt;margin-top:15.05pt;width:9.15pt;height:2.5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">
                <v:imagedata r:id="rId36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1991485</wp:posOffset>
                </wp:positionH>
                <wp:positionV relativeFrom="paragraph">
                  <wp:posOffset>102196</wp:posOffset>
                </wp:positionV>
                <wp:extent cx="123825" cy="222120"/>
                <wp:effectExtent l="38100" t="38100" r="47625" b="45085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123825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E03F6" id="Ink 623" o:spid="_x0000_s1026" type="#_x0000_t75" style="position:absolute;margin-left:156.1pt;margin-top:7.35pt;width:11.15pt;height:18.9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">
                <v:imagedata r:id="rId368" o:title=""/>
              </v:shape>
            </w:pict>
          </mc:Fallback>
        </mc:AlternateContent>
      </w:r>
    </w:p>
    <w:p w:rsidR="00DA13B0" w:rsidRDefault="00AF7E0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1980064</wp:posOffset>
                </wp:positionH>
                <wp:positionV relativeFrom="paragraph">
                  <wp:posOffset>46599</wp:posOffset>
                </wp:positionV>
                <wp:extent cx="174240" cy="8640"/>
                <wp:effectExtent l="38100" t="38100" r="54610" b="48895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1742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0FCA8" id="Ink 624" o:spid="_x0000_s1026" type="#_x0000_t75" style="position:absolute;margin-left:155.2pt;margin-top:2.95pt;width:15.1pt;height:2.1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">
                <v:imagedata r:id="rId370" o:title=""/>
              </v:shape>
            </w:pict>
          </mc:Fallback>
        </mc:AlternateContent>
      </w:r>
      <w:r w:rsidR="008F599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171099</wp:posOffset>
                </wp:positionH>
                <wp:positionV relativeFrom="paragraph">
                  <wp:posOffset>-65483</wp:posOffset>
                </wp:positionV>
                <wp:extent cx="698831" cy="235585"/>
                <wp:effectExtent l="38100" t="38100" r="6350" b="50165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698831" cy="2355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64BD2" id="Ink 578" o:spid="_x0000_s1026" type="#_x0000_t75" style="position:absolute;margin-left:12.75pt;margin-top:-5.85pt;width:56.45pt;height:19.9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">
                <v:imagedata r:id="rId372" o:title=""/>
              </v:shape>
            </w:pict>
          </mc:Fallback>
        </mc:AlternateContent>
      </w:r>
      <w:r w:rsidR="008F599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-56456</wp:posOffset>
                </wp:positionH>
                <wp:positionV relativeFrom="paragraph">
                  <wp:posOffset>175479</wp:posOffset>
                </wp:positionV>
                <wp:extent cx="98640" cy="360"/>
                <wp:effectExtent l="38100" t="38100" r="53975" b="57150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986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3C470" id="Ink 566" o:spid="_x0000_s1026" type="#_x0000_t75" style="position:absolute;margin-left:-5.15pt;margin-top:13.1pt;width:9.15pt;height:1.4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">
                <v:imagedata r:id="rId374" o:title=""/>
              </v:shape>
            </w:pict>
          </mc:Fallback>
        </mc:AlternateContent>
      </w:r>
      <w:r w:rsidR="008F599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-73016</wp:posOffset>
                </wp:positionH>
                <wp:positionV relativeFrom="paragraph">
                  <wp:posOffset>130839</wp:posOffset>
                </wp:positionV>
                <wp:extent cx="92880" cy="8640"/>
                <wp:effectExtent l="38100" t="57150" r="40640" b="48895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928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D046E" id="Ink 565" o:spid="_x0000_s1026" type="#_x0000_t75" style="position:absolute;margin-left:-6.45pt;margin-top:9.6pt;width:8.7pt;height:2.1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">
                <v:imagedata r:id="rId376" o:title=""/>
              </v:shape>
            </w:pict>
          </mc:Fallback>
        </mc:AlternateContent>
      </w:r>
      <w:r w:rsidR="008F599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-263661</wp:posOffset>
                </wp:positionH>
                <wp:positionV relativeFrom="paragraph">
                  <wp:posOffset>-20604</wp:posOffset>
                </wp:positionV>
                <wp:extent cx="92880" cy="218603"/>
                <wp:effectExtent l="57150" t="38100" r="40640" b="48260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92880" cy="21860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1263A" id="Ink 564" o:spid="_x0000_s1026" type="#_x0000_t75" style="position:absolute;margin-left:-21.45pt;margin-top:-2.3pt;width:8.7pt;height:18.6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">
                <v:imagedata r:id="rId378" o:title=""/>
              </v:shape>
            </w:pict>
          </mc:Fallback>
        </mc:AlternateContent>
      </w:r>
    </w:p>
    <w:p w:rsidR="00DA13B0" w:rsidRDefault="00AF7E0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4055897</wp:posOffset>
                </wp:positionH>
                <wp:positionV relativeFrom="paragraph">
                  <wp:posOffset>-990</wp:posOffset>
                </wp:positionV>
                <wp:extent cx="118080" cy="168765"/>
                <wp:effectExtent l="57150" t="38100" r="34925" b="41275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118080" cy="1687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21B24" id="Ink 668" o:spid="_x0000_s1026" type="#_x0000_t75" style="position:absolute;margin-left:318.65pt;margin-top:-.8pt;width:10.75pt;height:14.7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">
                <v:imagedata r:id="rId38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3924064</wp:posOffset>
                </wp:positionH>
                <wp:positionV relativeFrom="paragraph">
                  <wp:posOffset>4274</wp:posOffset>
                </wp:positionV>
                <wp:extent cx="70560" cy="151920"/>
                <wp:effectExtent l="38100" t="38100" r="43815" b="57785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705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F5D88" id="Ink 663" o:spid="_x0000_s1026" type="#_x0000_t75" style="position:absolute;margin-left:308.3pt;margin-top:-.35pt;width:6.95pt;height:13.3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">
                <v:imagedata r:id="rId38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3651990</wp:posOffset>
                </wp:positionH>
                <wp:positionV relativeFrom="paragraph">
                  <wp:posOffset>15840</wp:posOffset>
                </wp:positionV>
                <wp:extent cx="202227" cy="132120"/>
                <wp:effectExtent l="57150" t="38100" r="45720" b="39370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202227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EA4FD" id="Ink 662" o:spid="_x0000_s1026" type="#_x0000_t75" style="position:absolute;margin-left:286.85pt;margin-top:.55pt;width:17.3pt;height:11.8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">
                <v:imagedata r:id="rId38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3399548</wp:posOffset>
                </wp:positionH>
                <wp:positionV relativeFrom="paragraph">
                  <wp:posOffset>32669</wp:posOffset>
                </wp:positionV>
                <wp:extent cx="126315" cy="168480"/>
                <wp:effectExtent l="57150" t="38100" r="45720" b="41275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126315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4AD82" id="Ink 659" o:spid="_x0000_s1026" type="#_x0000_t75" style="position:absolute;margin-left:267pt;margin-top:1.85pt;width:11.4pt;height:14.6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">
                <v:imagedata r:id="rId38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2712346</wp:posOffset>
                </wp:positionH>
                <wp:positionV relativeFrom="paragraph">
                  <wp:posOffset>32669</wp:posOffset>
                </wp:positionV>
                <wp:extent cx="600493" cy="187960"/>
                <wp:effectExtent l="38100" t="38100" r="0" b="40640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600493" cy="18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1A3FB" id="Ink 656" o:spid="_x0000_s1026" type="#_x0000_t75" style="position:absolute;margin-left:212.85pt;margin-top:1.85pt;width:48.7pt;height:16.2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">
                <v:imagedata r:id="rId38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2431504</wp:posOffset>
                </wp:positionH>
                <wp:positionV relativeFrom="paragraph">
                  <wp:posOffset>197954</wp:posOffset>
                </wp:positionV>
                <wp:extent cx="70560" cy="8640"/>
                <wp:effectExtent l="38100" t="38100" r="43815" b="48895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705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211B32" id="Ink 648" o:spid="_x0000_s1026" type="#_x0000_t75" style="position:absolute;margin-left:190.75pt;margin-top:14.9pt;width:6.95pt;height:2.1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">
                <v:imagedata r:id="rId39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2437264</wp:posOffset>
                </wp:positionH>
                <wp:positionV relativeFrom="paragraph">
                  <wp:posOffset>130634</wp:posOffset>
                </wp:positionV>
                <wp:extent cx="64800" cy="8640"/>
                <wp:effectExtent l="38100" t="57150" r="49530" b="48895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648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FC0D2" id="Ink 647" o:spid="_x0000_s1026" type="#_x0000_t75" style="position:absolute;margin-left:191.2pt;margin-top:9.6pt;width:6.5pt;height:2.1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">
                <v:imagedata r:id="rId39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2227024</wp:posOffset>
                </wp:positionH>
                <wp:positionV relativeFrom="paragraph">
                  <wp:posOffset>116594</wp:posOffset>
                </wp:positionV>
                <wp:extent cx="92880" cy="115200"/>
                <wp:effectExtent l="38100" t="38100" r="40640" b="56515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928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FEA60D" id="Ink 646" o:spid="_x0000_s1026" type="#_x0000_t75" style="position:absolute;margin-left:174.65pt;margin-top:8.5pt;width:8.7pt;height:10.4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">
                <v:imagedata r:id="rId39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1803556</wp:posOffset>
                </wp:positionH>
                <wp:positionV relativeFrom="paragraph">
                  <wp:posOffset>43889</wp:posOffset>
                </wp:positionV>
                <wp:extent cx="401493" cy="193949"/>
                <wp:effectExtent l="38100" t="57150" r="55880" b="53975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401493" cy="19394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147B2" id="Ink 645" o:spid="_x0000_s1026" type="#_x0000_t75" style="position:absolute;margin-left:141.3pt;margin-top:2.75pt;width:33pt;height:16.6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">
                <v:imagedata r:id="rId39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-308540</wp:posOffset>
                </wp:positionH>
                <wp:positionV relativeFrom="paragraph">
                  <wp:posOffset>85963</wp:posOffset>
                </wp:positionV>
                <wp:extent cx="135000" cy="179603"/>
                <wp:effectExtent l="38100" t="38100" r="36830" b="49530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135000" cy="17960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9D4D23" id="Ink 595" o:spid="_x0000_s1026" type="#_x0000_t75" style="position:absolute;margin-left:-25pt;margin-top:6.05pt;width:12.05pt;height:15.6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">
                <v:imagedata r:id="rId398" o:title=""/>
              </v:shape>
            </w:pict>
          </mc:Fallback>
        </mc:AlternateContent>
      </w:r>
      <w:r w:rsidR="008F599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552567</wp:posOffset>
                </wp:positionH>
                <wp:positionV relativeFrom="paragraph">
                  <wp:posOffset>94377</wp:posOffset>
                </wp:positionV>
                <wp:extent cx="379100" cy="146370"/>
                <wp:effectExtent l="38100" t="38100" r="40005" b="44450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379100" cy="146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23785" id="Ink 592" o:spid="_x0000_s1026" type="#_x0000_t75" style="position:absolute;margin-left:42.8pt;margin-top:6.75pt;width:31.25pt;height:12.9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">
                <v:imagedata r:id="rId400" o:title=""/>
              </v:shape>
            </w:pict>
          </mc:Fallback>
        </mc:AlternateContent>
      </w:r>
      <w:r w:rsidR="008F599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473824</wp:posOffset>
                </wp:positionH>
                <wp:positionV relativeFrom="paragraph">
                  <wp:posOffset>214874</wp:posOffset>
                </wp:positionV>
                <wp:extent cx="6120" cy="17280"/>
                <wp:effectExtent l="57150" t="38100" r="51435" b="40005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61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EE58A" id="Ink 586" o:spid="_x0000_s1026" type="#_x0000_t75" style="position:absolute;margin-left:36.6pt;margin-top:16.2pt;width:1.9pt;height:2.7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">
                <v:imagedata r:id="rId402" o:title=""/>
              </v:shape>
            </w:pict>
          </mc:Fallback>
        </mc:AlternateContent>
      </w:r>
      <w:r w:rsidR="008F599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299944</wp:posOffset>
                </wp:positionH>
                <wp:positionV relativeFrom="paragraph">
                  <wp:posOffset>116594</wp:posOffset>
                </wp:positionV>
                <wp:extent cx="104040" cy="120960"/>
                <wp:effectExtent l="38100" t="57150" r="29845" b="5080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1040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44380" id="Ink 585" o:spid="_x0000_s1026" type="#_x0000_t75" style="position:absolute;margin-left:22.9pt;margin-top:8.5pt;width:9.65pt;height:10.9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">
                <v:imagedata r:id="rId404" o:title=""/>
              </v:shape>
            </w:pict>
          </mc:Fallback>
        </mc:AlternateContent>
      </w:r>
      <w:r w:rsidR="008F599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-87056</wp:posOffset>
                </wp:positionH>
                <wp:positionV relativeFrom="paragraph">
                  <wp:posOffset>242954</wp:posOffset>
                </wp:positionV>
                <wp:extent cx="56520" cy="6120"/>
                <wp:effectExtent l="38100" t="57150" r="57785" b="51435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565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34AD7" id="Ink 584" o:spid="_x0000_s1026" type="#_x0000_t75" style="position:absolute;margin-left:-7.55pt;margin-top:18.45pt;width:5.85pt;height:1.9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">
                <v:imagedata r:id="rId406" o:title=""/>
              </v:shape>
            </w:pict>
          </mc:Fallback>
        </mc:AlternateContent>
      </w:r>
      <w:r w:rsidR="008F599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-103976</wp:posOffset>
                </wp:positionH>
                <wp:positionV relativeFrom="paragraph">
                  <wp:posOffset>211994</wp:posOffset>
                </wp:positionV>
                <wp:extent cx="59400" cy="360"/>
                <wp:effectExtent l="38100" t="38100" r="55245" b="57150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594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29F0D" id="Ink 583" o:spid="_x0000_s1026" type="#_x0000_t75" style="position:absolute;margin-left:-8.9pt;margin-top:16pt;width:6.1pt;height:1.4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">
                <v:imagedata r:id="rId408" o:title=""/>
              </v:shape>
            </w:pict>
          </mc:Fallback>
        </mc:AlternateContent>
      </w:r>
    </w:p>
    <w:p w:rsidR="00DA13B0" w:rsidRDefault="00AF7E0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3722113</wp:posOffset>
                </wp:positionH>
                <wp:positionV relativeFrom="paragraph">
                  <wp:posOffset>47309</wp:posOffset>
                </wp:positionV>
                <wp:extent cx="131819" cy="170815"/>
                <wp:effectExtent l="38100" t="38100" r="40005" b="57785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131819" cy="170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49C57" id="Ink 693" o:spid="_x0000_s1026" type="#_x0000_t75" style="position:absolute;margin-left:292.4pt;margin-top:3.05pt;width:11.8pt;height:14.8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">
                <v:imagedata r:id="rId41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3576258</wp:posOffset>
                </wp:positionH>
                <wp:positionV relativeFrom="paragraph">
                  <wp:posOffset>120237</wp:posOffset>
                </wp:positionV>
                <wp:extent cx="61754" cy="104040"/>
                <wp:effectExtent l="38100" t="38100" r="52705" b="48895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61754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7EF385" id="Ink 690" o:spid="_x0000_s1026" type="#_x0000_t75" style="position:absolute;margin-left:280.9pt;margin-top:8.75pt;width:6.25pt;height:9.6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">
                <v:imagedata r:id="rId41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89383</wp:posOffset>
                </wp:positionV>
                <wp:extent cx="244345" cy="182245"/>
                <wp:effectExtent l="57150" t="38100" r="3810" b="46355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244345" cy="182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C443FD" id="Ink 687" o:spid="_x0000_s1026" type="#_x0000_t75" style="position:absolute;margin-left:251.3pt;margin-top:6.35pt;width:20.7pt;height:15.7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">
                <v:imagedata r:id="rId41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3026224</wp:posOffset>
                </wp:positionH>
                <wp:positionV relativeFrom="paragraph">
                  <wp:posOffset>75264</wp:posOffset>
                </wp:positionV>
                <wp:extent cx="106920" cy="202320"/>
                <wp:effectExtent l="38100" t="57150" r="26670" b="45720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10692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751F6" id="Ink 684" o:spid="_x0000_s1026" type="#_x0000_t75" style="position:absolute;margin-left:237.6pt;margin-top:5.25pt;width:9.8pt;height:17.3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">
                <v:imagedata r:id="rId41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2538424</wp:posOffset>
                </wp:positionH>
                <wp:positionV relativeFrom="paragraph">
                  <wp:posOffset>260304</wp:posOffset>
                </wp:positionV>
                <wp:extent cx="87480" cy="17280"/>
                <wp:effectExtent l="57150" t="38100" r="46355" b="40005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874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3F2FC" id="Ink 683" o:spid="_x0000_s1026" type="#_x0000_t75" style="position:absolute;margin-left:199.2pt;margin-top:19.8pt;width:8.35pt;height:2.7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">
                <v:imagedata r:id="rId41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2535544</wp:posOffset>
                </wp:positionH>
                <wp:positionV relativeFrom="paragraph">
                  <wp:posOffset>215304</wp:posOffset>
                </wp:positionV>
                <wp:extent cx="59400" cy="3240"/>
                <wp:effectExtent l="38100" t="57150" r="55245" b="53975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594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981F4" id="Ink 682" o:spid="_x0000_s1026" type="#_x0000_t75" style="position:absolute;margin-left:198.95pt;margin-top:16.25pt;width:6.1pt;height:1.6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">
                <v:imagedata r:id="rId40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2353024</wp:posOffset>
                </wp:positionH>
                <wp:positionV relativeFrom="paragraph">
                  <wp:posOffset>201264</wp:posOffset>
                </wp:positionV>
                <wp:extent cx="87480" cy="106920"/>
                <wp:effectExtent l="57150" t="38100" r="27305" b="45720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874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44FF4" id="Ink 681" o:spid="_x0000_s1026" type="#_x0000_t75" style="position:absolute;margin-left:184.6pt;margin-top:15.15pt;width:8.35pt;height:9.8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">
                <v:imagedata r:id="rId42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1879288</wp:posOffset>
                </wp:positionH>
                <wp:positionV relativeFrom="paragraph">
                  <wp:posOffset>137067</wp:posOffset>
                </wp:positionV>
                <wp:extent cx="418398" cy="196663"/>
                <wp:effectExtent l="38100" t="57150" r="58420" b="51435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418398" cy="19666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AE153" id="Ink 680" o:spid="_x0000_s1026" type="#_x0000_t75" style="position:absolute;margin-left:147.3pt;margin-top:10.1pt;width:34.4pt;height:16.9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">
                <v:imagedata r:id="rId42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403907</wp:posOffset>
                </wp:positionH>
                <wp:positionV relativeFrom="paragraph">
                  <wp:posOffset>153896</wp:posOffset>
                </wp:positionV>
                <wp:extent cx="577994" cy="157589"/>
                <wp:effectExtent l="57150" t="57150" r="50800" b="52070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577994" cy="15758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9A502B" id="Ink 613" o:spid="_x0000_s1026" type="#_x0000_t75" style="position:absolute;margin-left:31.1pt;margin-top:11.4pt;width:46.9pt;height:13.8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">
                <v:imagedata r:id="rId42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145855</wp:posOffset>
                </wp:positionH>
                <wp:positionV relativeFrom="paragraph">
                  <wp:posOffset>86578</wp:posOffset>
                </wp:positionV>
                <wp:extent cx="126365" cy="157320"/>
                <wp:effectExtent l="38100" t="57150" r="45085" b="52705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126365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2B75E" id="Ink 606" o:spid="_x0000_s1026" type="#_x0000_t75" style="position:absolute;margin-left:10.8pt;margin-top:6.1pt;width:11.35pt;height:13.8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">
                <v:imagedata r:id="rId42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-112256</wp:posOffset>
                </wp:positionH>
                <wp:positionV relativeFrom="paragraph">
                  <wp:posOffset>296664</wp:posOffset>
                </wp:positionV>
                <wp:extent cx="67680" cy="6120"/>
                <wp:effectExtent l="19050" t="57150" r="46990" b="51435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676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D42C1" id="Ink 601" o:spid="_x0000_s1026" type="#_x0000_t75" style="position:absolute;margin-left:-9.55pt;margin-top:22.65pt;width:6.75pt;height:1.9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">
                <v:imagedata r:id="rId42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-106856</wp:posOffset>
                </wp:positionH>
                <wp:positionV relativeFrom="paragraph">
                  <wp:posOffset>249144</wp:posOffset>
                </wp:positionV>
                <wp:extent cx="67680" cy="14400"/>
                <wp:effectExtent l="38100" t="38100" r="46990" b="43180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676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DE0A63" id="Ink 600" o:spid="_x0000_s1026" type="#_x0000_t75" style="position:absolute;margin-left:-9.1pt;margin-top:18.9pt;width:6.75pt;height:2.5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">
                <v:imagedata r:id="rId43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-336589</wp:posOffset>
                </wp:positionH>
                <wp:positionV relativeFrom="paragraph">
                  <wp:posOffset>170725</wp:posOffset>
                </wp:positionV>
                <wp:extent cx="92710" cy="191220"/>
                <wp:effectExtent l="38100" t="38100" r="40640" b="56515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92710" cy="1912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FB2AA" id="Ink 598" o:spid="_x0000_s1026" type="#_x0000_t75" style="position:absolute;margin-left:-27.2pt;margin-top:12.75pt;width:8.7pt;height:16.4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">
                <v:imagedata r:id="rId433" o:title=""/>
              </v:shape>
            </w:pict>
          </mc:Fallback>
        </mc:AlternateContent>
      </w:r>
    </w:p>
    <w:p w:rsidR="00DA13B0" w:rsidRDefault="00AF7E0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4364437</wp:posOffset>
                </wp:positionH>
                <wp:positionV relativeFrom="paragraph">
                  <wp:posOffset>-1320870</wp:posOffset>
                </wp:positionV>
                <wp:extent cx="2143760" cy="2936875"/>
                <wp:effectExtent l="57150" t="57150" r="46990" b="53975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2143760" cy="2936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B419BC" id="Ink 857" o:spid="_x0000_s1026" type="#_x0000_t75" style="position:absolute;margin-left:342.95pt;margin-top:-104.7pt;width:170.2pt;height:232.6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">
                <v:imagedata r:id="rId43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3298572</wp:posOffset>
                </wp:positionH>
                <wp:positionV relativeFrom="paragraph">
                  <wp:posOffset>118048</wp:posOffset>
                </wp:positionV>
                <wp:extent cx="182606" cy="168275"/>
                <wp:effectExtent l="19050" t="38100" r="46355" b="41275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182606" cy="1682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006DA5" id="Ink 702" o:spid="_x0000_s1026" type="#_x0000_t75" style="position:absolute;margin-left:259.05pt;margin-top:8.6pt;width:15.8pt;height:14.6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">
                <v:imagedata r:id="rId43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3155464</wp:posOffset>
                </wp:positionH>
                <wp:positionV relativeFrom="paragraph">
                  <wp:posOffset>103774</wp:posOffset>
                </wp:positionV>
                <wp:extent cx="84600" cy="157320"/>
                <wp:effectExtent l="57150" t="57150" r="48895" b="52705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8460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5FC77" id="Ink 699" o:spid="_x0000_s1026" type="#_x0000_t75" style="position:absolute;margin-left:247.75pt;margin-top:7.45pt;width:8.05pt;height:13.85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">
                <v:imagedata r:id="rId43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3068344</wp:posOffset>
                </wp:positionH>
                <wp:positionV relativeFrom="paragraph">
                  <wp:posOffset>25294</wp:posOffset>
                </wp:positionV>
                <wp:extent cx="365040" cy="31320"/>
                <wp:effectExtent l="38100" t="38100" r="54610" b="45085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36504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42414" id="Ink 698" o:spid="_x0000_s1026" type="#_x0000_t75" style="position:absolute;margin-left:240.9pt;margin-top:1.3pt;width:30.2pt;height:3.8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">
                <v:imagedata r:id="rId44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2347624</wp:posOffset>
                </wp:positionH>
                <wp:positionV relativeFrom="paragraph">
                  <wp:posOffset>235534</wp:posOffset>
                </wp:positionV>
                <wp:extent cx="92880" cy="109800"/>
                <wp:effectExtent l="57150" t="38100" r="21590" b="43180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9288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F4BF0" id="Ink 697" o:spid="_x0000_s1026" type="#_x0000_t75" style="position:absolute;margin-left:184.15pt;margin-top:17.85pt;width:8.7pt;height:10.1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">
                <v:imagedata r:id="rId44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2184904</wp:posOffset>
                </wp:positionH>
                <wp:positionV relativeFrom="paragraph">
                  <wp:posOffset>190894</wp:posOffset>
                </wp:positionV>
                <wp:extent cx="101160" cy="171360"/>
                <wp:effectExtent l="38100" t="38100" r="51435" b="57785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10116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CE7734" id="Ink 696" o:spid="_x0000_s1026" type="#_x0000_t75" style="position:absolute;margin-left:171.35pt;margin-top:14.35pt;width:9.35pt;height:14.9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">
                <v:imagedata r:id="rId44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2033344</wp:posOffset>
                </wp:positionH>
                <wp:positionV relativeFrom="paragraph">
                  <wp:posOffset>148774</wp:posOffset>
                </wp:positionV>
                <wp:extent cx="104040" cy="224640"/>
                <wp:effectExtent l="38100" t="38100" r="29845" b="42545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10404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5DF0F" id="Ink 695" o:spid="_x0000_s1026" type="#_x0000_t75" style="position:absolute;margin-left:159.4pt;margin-top:11pt;width:9.65pt;height:19.1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">
                <v:imagedata r:id="rId44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1865224</wp:posOffset>
                </wp:positionH>
                <wp:positionV relativeFrom="paragraph">
                  <wp:posOffset>72814</wp:posOffset>
                </wp:positionV>
                <wp:extent cx="496800" cy="45360"/>
                <wp:effectExtent l="57150" t="57150" r="55880" b="50165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49680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AAE5D8" id="Ink 694" o:spid="_x0000_s1026" type="#_x0000_t75" style="position:absolute;margin-left:146.15pt;margin-top:5.05pt;width:40.5pt;height:4.9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">
                <v:imagedata r:id="rId44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465544</wp:posOffset>
                </wp:positionH>
                <wp:positionV relativeFrom="paragraph">
                  <wp:posOffset>151654</wp:posOffset>
                </wp:positionV>
                <wp:extent cx="81720" cy="171360"/>
                <wp:effectExtent l="57150" t="38100" r="52070" b="57785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8172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2144C" id="Ink 619" o:spid="_x0000_s1026" type="#_x0000_t75" style="position:absolute;margin-left:35.95pt;margin-top:11.25pt;width:7.85pt;height:14.9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">
                <v:imagedata r:id="rId45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-70136</wp:posOffset>
                </wp:positionH>
                <wp:positionV relativeFrom="paragraph">
                  <wp:posOffset>274774</wp:posOffset>
                </wp:positionV>
                <wp:extent cx="75960" cy="8640"/>
                <wp:effectExtent l="38100" t="57150" r="57785" b="48895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759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A4C1C" id="Ink 617" o:spid="_x0000_s1026" type="#_x0000_t75" style="position:absolute;margin-left:-6.2pt;margin-top:20.95pt;width:7.4pt;height:2.1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">
                <v:imagedata r:id="rId45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-361833</wp:posOffset>
                </wp:positionH>
                <wp:positionV relativeFrom="paragraph">
                  <wp:posOffset>233049</wp:posOffset>
                </wp:positionV>
                <wp:extent cx="151718" cy="165735"/>
                <wp:effectExtent l="38100" t="38100" r="58420" b="43815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151718" cy="165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FB877" id="Ink 616" o:spid="_x0000_s1026" type="#_x0000_t75" style="position:absolute;margin-left:-29.2pt;margin-top:17.65pt;width:13.4pt;height:14.4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">
                <v:imagedata r:id="rId45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-331136</wp:posOffset>
                </wp:positionH>
                <wp:positionV relativeFrom="paragraph">
                  <wp:posOffset>72814</wp:posOffset>
                </wp:positionV>
                <wp:extent cx="129240" cy="14400"/>
                <wp:effectExtent l="38100" t="38100" r="42545" b="43180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1292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C924C" id="Ink 599" o:spid="_x0000_s1026" type="#_x0000_t75" style="position:absolute;margin-left:-26.75pt;margin-top:5.05pt;width:11.6pt;height:2.5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">
                <v:imagedata r:id="rId457" o:title=""/>
              </v:shape>
            </w:pict>
          </mc:Fallback>
        </mc:AlternateContent>
      </w:r>
    </w:p>
    <w:p w:rsidR="00DA13B0" w:rsidRDefault="00AF7E0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535384</wp:posOffset>
                </wp:positionH>
                <wp:positionV relativeFrom="paragraph">
                  <wp:posOffset>98169</wp:posOffset>
                </wp:positionV>
                <wp:extent cx="25560" cy="6120"/>
                <wp:effectExtent l="38100" t="57150" r="50800" b="5143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255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AD6A73" id="Ink 620" o:spid="_x0000_s1026" type="#_x0000_t75" style="position:absolute;margin-left:41.45pt;margin-top:7.05pt;width:3.4pt;height:1.9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">
                <v:imagedata r:id="rId45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-67616</wp:posOffset>
                </wp:positionH>
                <wp:positionV relativeFrom="paragraph">
                  <wp:posOffset>36609</wp:posOffset>
                </wp:positionV>
                <wp:extent cx="126720" cy="17280"/>
                <wp:effectExtent l="38100" t="38100" r="45085" b="40005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1267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65483" id="Ink 618" o:spid="_x0000_s1026" type="#_x0000_t75" style="position:absolute;margin-left:-6pt;margin-top:2.2pt;width:11.4pt;height:2.7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">
                <v:imagedata r:id="rId461" o:title=""/>
              </v:shape>
            </w:pict>
          </mc:Fallback>
        </mc:AlternateContent>
      </w:r>
    </w:p>
    <w:p w:rsidR="00DA13B0" w:rsidRDefault="00AF7E0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1626847</wp:posOffset>
                </wp:positionH>
                <wp:positionV relativeFrom="paragraph">
                  <wp:posOffset>-142213</wp:posOffset>
                </wp:positionV>
                <wp:extent cx="1714320" cy="757800"/>
                <wp:effectExtent l="38100" t="38100" r="38735" b="42545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1714320" cy="75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3711E" id="Ink 718" o:spid="_x0000_s1026" type="#_x0000_t75" style="position:absolute;margin-left:127.4pt;margin-top:-11.9pt;width:136.4pt;height:61.0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">
                <v:imagedata r:id="rId463" o:title=""/>
              </v:shape>
            </w:pict>
          </mc:Fallback>
        </mc:AlternateContent>
      </w:r>
    </w:p>
    <w:p w:rsidR="00DA13B0" w:rsidRDefault="00DA13B0">
      <w:pPr>
        <w:rPr>
          <w:rFonts w:ascii="Times New Roman" w:hAnsi="Times New Roman" w:cs="Times New Roman"/>
          <w:sz w:val="24"/>
          <w:szCs w:val="24"/>
        </w:rPr>
      </w:pPr>
    </w:p>
    <w:p w:rsidR="00DA13B0" w:rsidRDefault="00DA13B0">
      <w:pPr>
        <w:rPr>
          <w:rFonts w:ascii="Times New Roman" w:hAnsi="Times New Roman" w:cs="Times New Roman"/>
          <w:sz w:val="24"/>
          <w:szCs w:val="24"/>
        </w:rPr>
      </w:pPr>
    </w:p>
    <w:p w:rsidR="00DA13B0" w:rsidRPr="00DA13B0" w:rsidRDefault="00DA13B0">
      <w:pPr>
        <w:rPr>
          <w:rFonts w:ascii="Times New Roman" w:hAnsi="Times New Roman" w:cs="Times New Roman"/>
          <w:b/>
          <w:sz w:val="24"/>
          <w:szCs w:val="24"/>
        </w:rPr>
      </w:pPr>
      <w:r w:rsidRPr="00DA13B0">
        <w:rPr>
          <w:rFonts w:ascii="Times New Roman" w:hAnsi="Times New Roman" w:cs="Times New Roman"/>
          <w:b/>
          <w:sz w:val="24"/>
          <w:szCs w:val="24"/>
        </w:rPr>
        <w:t>Example 4: Discount Loans</w:t>
      </w:r>
    </w:p>
    <w:p w:rsidR="00DA13B0" w:rsidRDefault="00DA13B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metimes the interest on a loan is paid up front by deducting the amount of the interest the lender gives you.  This type of loan is called a discounted loan.</w:t>
      </w:r>
    </w:p>
    <w:p w:rsidR="00DA13B0" w:rsidRDefault="00DA13B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arlie obtained a </w:t>
      </w:r>
      <w:proofErr w:type="gramStart"/>
      <w:r>
        <w:rPr>
          <w:rFonts w:ascii="Times New Roman" w:hAnsi="Times New Roman" w:cs="Times New Roman"/>
          <w:sz w:val="24"/>
          <w:szCs w:val="24"/>
        </w:rPr>
        <w:t>2 yea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$6000 loan for university.  The rate was 8% simple interest and the loan was a discounted loan.</w:t>
      </w:r>
    </w:p>
    <w:p w:rsidR="00DA13B0" w:rsidRDefault="00DA13B0" w:rsidP="00DA13B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discount</w:t>
      </w:r>
    </w:p>
    <w:p w:rsidR="00DA13B0" w:rsidRDefault="00DA13B0" w:rsidP="00DA13B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amount of money Charlie received</w:t>
      </w:r>
    </w:p>
    <w:p w:rsidR="00DA13B0" w:rsidRDefault="00DA13B0" w:rsidP="00DA13B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actual interest rate</w:t>
      </w:r>
    </w:p>
    <w:p w:rsidR="00DA13B0" w:rsidRDefault="00DA13B0" w:rsidP="00DA13B0">
      <w:pPr>
        <w:rPr>
          <w:rFonts w:ascii="Times New Roman" w:hAnsi="Times New Roman" w:cs="Times New Roman"/>
          <w:sz w:val="24"/>
          <w:szCs w:val="24"/>
        </w:rPr>
      </w:pPr>
    </w:p>
    <w:p w:rsidR="00DA13B0" w:rsidRDefault="00DA13B0" w:rsidP="00DA13B0">
      <w:pPr>
        <w:rPr>
          <w:rFonts w:ascii="Times New Roman" w:hAnsi="Times New Roman" w:cs="Times New Roman"/>
          <w:sz w:val="24"/>
          <w:szCs w:val="24"/>
        </w:rPr>
      </w:pPr>
    </w:p>
    <w:p w:rsidR="00DA13B0" w:rsidRDefault="00DA13B0" w:rsidP="00DA13B0">
      <w:pPr>
        <w:rPr>
          <w:rFonts w:ascii="Times New Roman" w:hAnsi="Times New Roman" w:cs="Times New Roman"/>
          <w:sz w:val="24"/>
          <w:szCs w:val="24"/>
        </w:rPr>
      </w:pPr>
    </w:p>
    <w:p w:rsidR="00DA13B0" w:rsidRDefault="00DA13B0" w:rsidP="00DA13B0">
      <w:pPr>
        <w:rPr>
          <w:rFonts w:ascii="Times New Roman" w:hAnsi="Times New Roman" w:cs="Times New Roman"/>
          <w:sz w:val="24"/>
          <w:szCs w:val="24"/>
        </w:rPr>
      </w:pPr>
    </w:p>
    <w:p w:rsidR="00DA13B0" w:rsidRDefault="00DA13B0" w:rsidP="00DA13B0">
      <w:pPr>
        <w:rPr>
          <w:rFonts w:ascii="Times New Roman" w:hAnsi="Times New Roman" w:cs="Times New Roman"/>
          <w:sz w:val="24"/>
          <w:szCs w:val="24"/>
        </w:rPr>
      </w:pPr>
    </w:p>
    <w:p w:rsidR="00DA13B0" w:rsidRDefault="00DA13B0" w:rsidP="00DA13B0">
      <w:pPr>
        <w:rPr>
          <w:rFonts w:ascii="Times New Roman" w:hAnsi="Times New Roman" w:cs="Times New Roman"/>
          <w:sz w:val="24"/>
          <w:szCs w:val="24"/>
        </w:rPr>
      </w:pPr>
    </w:p>
    <w:p w:rsidR="00DA13B0" w:rsidRDefault="00DA13B0" w:rsidP="00DA13B0">
      <w:pPr>
        <w:rPr>
          <w:rFonts w:ascii="Times New Roman" w:hAnsi="Times New Roman" w:cs="Times New Roman"/>
          <w:sz w:val="24"/>
          <w:szCs w:val="24"/>
        </w:rPr>
      </w:pPr>
    </w:p>
    <w:p w:rsidR="00DA13B0" w:rsidRDefault="00DA13B0" w:rsidP="00DA13B0">
      <w:pPr>
        <w:rPr>
          <w:rFonts w:ascii="Times New Roman" w:hAnsi="Times New Roman" w:cs="Times New Roman"/>
          <w:sz w:val="24"/>
          <w:szCs w:val="24"/>
        </w:rPr>
      </w:pPr>
    </w:p>
    <w:p w:rsidR="00DA13B0" w:rsidRDefault="00DA13B0" w:rsidP="00DA13B0">
      <w:pPr>
        <w:rPr>
          <w:rFonts w:ascii="Times New Roman" w:hAnsi="Times New Roman" w:cs="Times New Roman"/>
          <w:sz w:val="24"/>
          <w:szCs w:val="24"/>
        </w:rPr>
      </w:pPr>
    </w:p>
    <w:p w:rsidR="00DA13B0" w:rsidRDefault="00DA13B0" w:rsidP="00DA13B0">
      <w:pPr>
        <w:rPr>
          <w:rFonts w:ascii="Times New Roman" w:hAnsi="Times New Roman" w:cs="Times New Roman"/>
          <w:sz w:val="24"/>
          <w:szCs w:val="24"/>
        </w:rPr>
      </w:pPr>
    </w:p>
    <w:p w:rsidR="00DA13B0" w:rsidRDefault="00DA13B0" w:rsidP="00DA13B0">
      <w:pPr>
        <w:rPr>
          <w:rFonts w:ascii="Times New Roman" w:hAnsi="Times New Roman" w:cs="Times New Roman"/>
          <w:sz w:val="24"/>
          <w:szCs w:val="24"/>
        </w:rPr>
      </w:pPr>
    </w:p>
    <w:p w:rsidR="00DA13B0" w:rsidRPr="00DA13B0" w:rsidRDefault="00DA13B0" w:rsidP="00DA13B0">
      <w:pPr>
        <w:rPr>
          <w:rFonts w:ascii="Times New Roman" w:hAnsi="Times New Roman" w:cs="Times New Roman"/>
          <w:b/>
          <w:sz w:val="24"/>
          <w:szCs w:val="24"/>
        </w:rPr>
      </w:pPr>
      <w:r w:rsidRPr="00DA13B0">
        <w:rPr>
          <w:rFonts w:ascii="Times New Roman" w:hAnsi="Times New Roman" w:cs="Times New Roman"/>
          <w:b/>
          <w:sz w:val="24"/>
          <w:szCs w:val="24"/>
        </w:rPr>
        <w:lastRenderedPageBreak/>
        <w:t>Compound Interest</w:t>
      </w:r>
    </w:p>
    <w:p w:rsidR="00DA13B0" w:rsidRDefault="00DA13B0" w:rsidP="00DA13B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n interest is calculated on the principal plus any previously earned interest it is called compound interest.</w:t>
      </w:r>
    </w:p>
    <w:p w:rsidR="00DA13B0" w:rsidRDefault="00AF7E0A" w:rsidP="00DA13B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-246896</wp:posOffset>
                </wp:positionH>
                <wp:positionV relativeFrom="paragraph">
                  <wp:posOffset>-32076</wp:posOffset>
                </wp:positionV>
                <wp:extent cx="2095560" cy="766080"/>
                <wp:effectExtent l="38100" t="57150" r="57150" b="53340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2095560" cy="76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BE72C7" id="Ink 858" o:spid="_x0000_s1026" type="#_x0000_t75" style="position:absolute;margin-left:-20.15pt;margin-top:-3.25pt;width:166.4pt;height:61.7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">
                <v:imagedata r:id="rId465" o:title=""/>
              </v:shape>
            </w:pict>
          </mc:Fallback>
        </mc:AlternateContent>
      </w:r>
      <w:r w:rsidR="004D79F2" w:rsidRPr="00DA13B0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025" type="#_x0000_t75" style="width:124.3pt;height:54.1pt" o:ole="">
            <v:imagedata r:id="rId466" o:title=""/>
          </v:shape>
          <o:OLEObject Type="Embed" ProgID="Equation.DSMT4" ShapeID="_x0000_i1025" DrawAspect="Content" ObjectID="_1606553897" r:id="rId467"/>
        </w:object>
      </w:r>
    </w:p>
    <w:p w:rsidR="00DA13B0" w:rsidRDefault="004D79F2" w:rsidP="00DA13B0">
      <w:pPr>
        <w:rPr>
          <w:rFonts w:ascii="Times New Roman" w:hAnsi="Times New Roman" w:cs="Times New Roman"/>
          <w:sz w:val="24"/>
          <w:szCs w:val="24"/>
        </w:rPr>
      </w:pPr>
      <w:r w:rsidRPr="004D79F2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 the final amount</w:t>
      </w:r>
    </w:p>
    <w:p w:rsidR="004D79F2" w:rsidRDefault="004D79F2" w:rsidP="00DA13B0">
      <w:pPr>
        <w:rPr>
          <w:rFonts w:ascii="Times New Roman" w:hAnsi="Times New Roman" w:cs="Times New Roman"/>
          <w:sz w:val="24"/>
          <w:szCs w:val="24"/>
        </w:rPr>
      </w:pPr>
      <w:r w:rsidRPr="004D79F2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= principal or initial amount</w:t>
      </w:r>
    </w:p>
    <w:p w:rsidR="004D79F2" w:rsidRDefault="004D79F2" w:rsidP="00DA13B0">
      <w:pPr>
        <w:rPr>
          <w:rFonts w:ascii="Times New Roman" w:hAnsi="Times New Roman" w:cs="Times New Roman"/>
          <w:sz w:val="24"/>
          <w:szCs w:val="24"/>
        </w:rPr>
      </w:pPr>
      <w:r w:rsidRPr="004D79F2">
        <w:rPr>
          <w:rFonts w:ascii="Times New Roman" w:hAnsi="Times New Roman" w:cs="Times New Roman"/>
          <w:i/>
          <w:sz w:val="24"/>
          <w:szCs w:val="24"/>
        </w:rPr>
        <w:t xml:space="preserve">r </w:t>
      </w:r>
      <w:r>
        <w:rPr>
          <w:rFonts w:ascii="Times New Roman" w:hAnsi="Times New Roman" w:cs="Times New Roman"/>
          <w:sz w:val="24"/>
          <w:szCs w:val="24"/>
        </w:rPr>
        <w:t>= rate of yearly interest</w:t>
      </w:r>
    </w:p>
    <w:p w:rsidR="004D79F2" w:rsidRDefault="004D79F2" w:rsidP="00DA13B0">
      <w:pPr>
        <w:rPr>
          <w:rFonts w:ascii="Times New Roman" w:hAnsi="Times New Roman" w:cs="Times New Roman"/>
          <w:sz w:val="24"/>
          <w:szCs w:val="24"/>
        </w:rPr>
      </w:pPr>
      <w:r w:rsidRPr="004D79F2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= </w:t>
      </w:r>
      <w:r w:rsidRPr="004D79F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#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f times yearly interest is compounded per year</w:t>
      </w:r>
    </w:p>
    <w:p w:rsidR="004D79F2" w:rsidRDefault="004D79F2" w:rsidP="00DA13B0">
      <w:pPr>
        <w:rPr>
          <w:rFonts w:ascii="Times New Roman" w:hAnsi="Times New Roman" w:cs="Times New Roman"/>
          <w:sz w:val="24"/>
          <w:szCs w:val="24"/>
        </w:rPr>
      </w:pPr>
      <w:r w:rsidRPr="004D79F2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= time in years</w:t>
      </w:r>
    </w:p>
    <w:p w:rsidR="004D79F2" w:rsidRDefault="00494AC8" w:rsidP="00DA13B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>
                <wp:simplePos x="0" y="0"/>
                <wp:positionH relativeFrom="column">
                  <wp:posOffset>2098623</wp:posOffset>
                </wp:positionH>
                <wp:positionV relativeFrom="paragraph">
                  <wp:posOffset>-2474803</wp:posOffset>
                </wp:positionV>
                <wp:extent cx="4733925" cy="5324475"/>
                <wp:effectExtent l="57150" t="38100" r="47625" b="47625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4733925" cy="5324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1663E" id="Ink 1201" o:spid="_x0000_s1026" type="#_x0000_t75" style="position:absolute;margin-left:164.55pt;margin-top:-195.55pt;width:374.15pt;height:420.65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">
                <v:imagedata r:id="rId469" o:title=""/>
              </v:shape>
            </w:pict>
          </mc:Fallback>
        </mc:AlternateContent>
      </w:r>
    </w:p>
    <w:p w:rsidR="004D79F2" w:rsidRDefault="00AF7E0A" w:rsidP="00DA13B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1662067</wp:posOffset>
                </wp:positionH>
                <wp:positionV relativeFrom="paragraph">
                  <wp:posOffset>196486</wp:posOffset>
                </wp:positionV>
                <wp:extent cx="307800" cy="5400"/>
                <wp:effectExtent l="38100" t="57150" r="54610" b="52070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3078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C0A9B" id="Ink 859" o:spid="_x0000_s1026" type="#_x0000_t75" style="position:absolute;margin-left:130.15pt;margin-top:14.75pt;width:25.7pt;height:1.85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">
                <v:imagedata r:id="rId471" o:title=""/>
              </v:shape>
            </w:pict>
          </mc:Fallback>
        </mc:AlternateContent>
      </w:r>
      <w:r w:rsidR="004D79F2" w:rsidRPr="004D79F2">
        <w:rPr>
          <w:rFonts w:ascii="Times New Roman" w:hAnsi="Times New Roman" w:cs="Times New Roman"/>
          <w:b/>
          <w:sz w:val="24"/>
          <w:szCs w:val="24"/>
        </w:rPr>
        <w:t>Example 5:</w:t>
      </w:r>
      <w:r w:rsidR="004D79F2">
        <w:rPr>
          <w:rFonts w:ascii="Times New Roman" w:hAnsi="Times New Roman" w:cs="Times New Roman"/>
          <w:sz w:val="24"/>
          <w:szCs w:val="24"/>
        </w:rPr>
        <w:t xml:space="preserve"> Suppose that $8000 is invested for 3 years at 6%</w:t>
      </w:r>
    </w:p>
    <w:p w:rsidR="004D79F2" w:rsidRDefault="00AF7E0A" w:rsidP="004D79F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-33026</wp:posOffset>
                </wp:positionH>
                <wp:positionV relativeFrom="paragraph">
                  <wp:posOffset>44879</wp:posOffset>
                </wp:positionV>
                <wp:extent cx="345240" cy="144360"/>
                <wp:effectExtent l="57150" t="38100" r="55245" b="46355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34524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8A8A7" id="Ink 948" o:spid="_x0000_s1026" type="#_x0000_t75" style="position:absolute;margin-left:-3.3pt;margin-top:2.85pt;width:28.6pt;height:12.75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">
                <v:imagedata r:id="rId473" o:title=""/>
              </v:shape>
            </w:pict>
          </mc:Fallback>
        </mc:AlternateContent>
      </w:r>
      <w:r w:rsidR="004D79F2">
        <w:rPr>
          <w:rFonts w:ascii="Times New Roman" w:hAnsi="Times New Roman" w:cs="Times New Roman"/>
          <w:sz w:val="24"/>
          <w:szCs w:val="24"/>
        </w:rPr>
        <w:t>Find the amount of simple interest paid</w:t>
      </w:r>
    </w:p>
    <w:p w:rsidR="004D79F2" w:rsidRDefault="00494AC8" w:rsidP="004D79F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>
                <wp:simplePos x="0" y="0"/>
                <wp:positionH relativeFrom="column">
                  <wp:posOffset>965367</wp:posOffset>
                </wp:positionH>
                <wp:positionV relativeFrom="paragraph">
                  <wp:posOffset>7526</wp:posOffset>
                </wp:positionV>
                <wp:extent cx="689610" cy="227965"/>
                <wp:effectExtent l="57150" t="38100" r="34290" b="57785"/>
                <wp:wrapNone/>
                <wp:docPr id="1129" name="Ink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689610" cy="227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5F46C" id="Ink 1129" o:spid="_x0000_s1026" type="#_x0000_t75" style="position:absolute;margin-left:75.3pt;margin-top:-.1pt;width:55.7pt;height:19.35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">
                <v:imagedata r:id="rId475" o:title=""/>
              </v:shape>
            </w:pict>
          </mc:Fallback>
        </mc:AlternateContent>
      </w:r>
      <w:r w:rsidR="004D79F2">
        <w:rPr>
          <w:rFonts w:ascii="Times New Roman" w:hAnsi="Times New Roman" w:cs="Times New Roman"/>
          <w:sz w:val="24"/>
          <w:szCs w:val="24"/>
        </w:rPr>
        <w:t>Find the compound interest, if invested in calculated annually</w:t>
      </w:r>
    </w:p>
    <w:p w:rsidR="004D79F2" w:rsidRDefault="00AF7E0A" w:rsidP="004D79F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1744855</wp:posOffset>
                </wp:positionH>
                <wp:positionV relativeFrom="paragraph">
                  <wp:posOffset>34030</wp:posOffset>
                </wp:positionV>
                <wp:extent cx="237028" cy="300240"/>
                <wp:effectExtent l="57150" t="38100" r="10795" b="43180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237028" cy="30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26D923" id="Ink 892" o:spid="_x0000_s1026" type="#_x0000_t75" style="position:absolute;margin-left:136.7pt;margin-top:2pt;width:20.05pt;height:25.1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">
                <v:imagedata r:id="rId47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119921</wp:posOffset>
                </wp:positionH>
                <wp:positionV relativeFrom="paragraph">
                  <wp:posOffset>58014</wp:posOffset>
                </wp:positionV>
                <wp:extent cx="668756" cy="219075"/>
                <wp:effectExtent l="38100" t="38100" r="0" b="47625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668756" cy="219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9E52A4" id="Ink 875" o:spid="_x0000_s1026" type="#_x0000_t75" style="position:absolute;margin-left:8.75pt;margin-top:3.85pt;width:54.05pt;height:18.65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">
                <v:imagedata r:id="rId47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-440711</wp:posOffset>
                </wp:positionH>
                <wp:positionV relativeFrom="paragraph">
                  <wp:posOffset>61012</wp:posOffset>
                </wp:positionV>
                <wp:extent cx="327228" cy="218440"/>
                <wp:effectExtent l="38100" t="38100" r="0" b="48260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327228" cy="2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A183F" id="Ink 867" o:spid="_x0000_s1026" type="#_x0000_t75" style="position:absolute;margin-left:-35.4pt;margin-top:4.1pt;width:27.15pt;height:18.6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">
                <v:imagedata r:id="rId481" o:title=""/>
              </v:shape>
            </w:pict>
          </mc:Fallback>
        </mc:AlternateContent>
      </w:r>
    </w:p>
    <w:p w:rsidR="004D79F2" w:rsidRDefault="00AF7E0A" w:rsidP="004D79F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188764</wp:posOffset>
                </wp:positionH>
                <wp:positionV relativeFrom="paragraph">
                  <wp:posOffset>66299</wp:posOffset>
                </wp:positionV>
                <wp:extent cx="147240" cy="195120"/>
                <wp:effectExtent l="38100" t="57150" r="5715" b="52705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14724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40CB4" id="Ink 881" o:spid="_x0000_s1026" type="#_x0000_t75" style="position:absolute;margin-left:14.15pt;margin-top:4.5pt;width:13.05pt;height:16.7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">
                <v:imagedata r:id="rId48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-224876</wp:posOffset>
                </wp:positionH>
                <wp:positionV relativeFrom="paragraph">
                  <wp:posOffset>252059</wp:posOffset>
                </wp:positionV>
                <wp:extent cx="123120" cy="6480"/>
                <wp:effectExtent l="38100" t="57150" r="48895" b="50800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1231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00EDE" id="Ink 880" o:spid="_x0000_s1026" type="#_x0000_t75" style="position:absolute;margin-left:-18.4pt;margin-top:19.15pt;width:11.15pt;height:1.9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">
                <v:imagedata r:id="rId48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-230996</wp:posOffset>
                </wp:positionH>
                <wp:positionV relativeFrom="paragraph">
                  <wp:posOffset>189419</wp:posOffset>
                </wp:positionV>
                <wp:extent cx="84240" cy="12240"/>
                <wp:effectExtent l="57150" t="38100" r="49530" b="45085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842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3F05B" id="Ink 879" o:spid="_x0000_s1026" type="#_x0000_t75" style="position:absolute;margin-left:-18.9pt;margin-top:14.2pt;width:8.05pt;height:2.3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">
                <v:imagedata r:id="rId48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-482683</wp:posOffset>
                </wp:positionH>
                <wp:positionV relativeFrom="paragraph">
                  <wp:posOffset>126490</wp:posOffset>
                </wp:positionV>
                <wp:extent cx="147101" cy="167640"/>
                <wp:effectExtent l="38100" t="38100" r="43815" b="41910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147101" cy="16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EF823" id="Ink 878" o:spid="_x0000_s1026" type="#_x0000_t75" style="position:absolute;margin-left:-38.7pt;margin-top:9.25pt;width:13pt;height:14.6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">
                <v:imagedata r:id="rId489" o:title=""/>
              </v:shape>
            </w:pict>
          </mc:Fallback>
        </mc:AlternateContent>
      </w:r>
    </w:p>
    <w:p w:rsidR="004D79F2" w:rsidRDefault="00AF7E0A" w:rsidP="004D79F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554524</wp:posOffset>
                </wp:positionH>
                <wp:positionV relativeFrom="paragraph">
                  <wp:posOffset>86254</wp:posOffset>
                </wp:positionV>
                <wp:extent cx="114120" cy="198360"/>
                <wp:effectExtent l="38100" t="57150" r="57785" b="49530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11412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2A31B" id="Ink 889" o:spid="_x0000_s1026" type="#_x0000_t75" style="position:absolute;margin-left:42.95pt;margin-top:6.1pt;width:10.4pt;height:17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">
                <v:imagedata r:id="rId49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338524</wp:posOffset>
                </wp:positionH>
                <wp:positionV relativeFrom="paragraph">
                  <wp:posOffset>116134</wp:posOffset>
                </wp:positionV>
                <wp:extent cx="126360" cy="138240"/>
                <wp:effectExtent l="57150" t="38100" r="26670" b="52705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1263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45EEB" id="Ink 888" o:spid="_x0000_s1026" type="#_x0000_t75" style="position:absolute;margin-left:25.95pt;margin-top:8.45pt;width:11.4pt;height:12.3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">
                <v:imagedata r:id="rId49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218644</wp:posOffset>
                </wp:positionH>
                <wp:positionV relativeFrom="paragraph">
                  <wp:posOffset>206134</wp:posOffset>
                </wp:positionV>
                <wp:extent cx="39240" cy="21240"/>
                <wp:effectExtent l="57150" t="38100" r="56515" b="55245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392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744F5F" id="Ink 887" o:spid="_x0000_s1026" type="#_x0000_t75" style="position:absolute;margin-left:16.5pt;margin-top:15.55pt;width:4.55pt;height:3.05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">
                <v:imagedata r:id="rId49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-221996</wp:posOffset>
                </wp:positionH>
                <wp:positionV relativeFrom="paragraph">
                  <wp:posOffset>290014</wp:posOffset>
                </wp:positionV>
                <wp:extent cx="114120" cy="18360"/>
                <wp:effectExtent l="19050" t="38100" r="57785" b="58420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1141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C65A0" id="Ink 886" o:spid="_x0000_s1026" type="#_x0000_t75" style="position:absolute;margin-left:-18.2pt;margin-top:22.15pt;width:10.4pt;height:2.9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">
                <v:imagedata r:id="rId49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-239996</wp:posOffset>
                </wp:positionH>
                <wp:positionV relativeFrom="paragraph">
                  <wp:posOffset>236014</wp:posOffset>
                </wp:positionV>
                <wp:extent cx="75240" cy="9360"/>
                <wp:effectExtent l="19050" t="57150" r="58420" b="48260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75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71059" id="Ink 885" o:spid="_x0000_s1026" type="#_x0000_t75" style="position:absolute;margin-left:-19.6pt;margin-top:17.9pt;width:7.3pt;height:2.2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">
                <v:imagedata r:id="rId49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-446707</wp:posOffset>
                </wp:positionH>
                <wp:positionV relativeFrom="paragraph">
                  <wp:posOffset>176343</wp:posOffset>
                </wp:positionV>
                <wp:extent cx="117360" cy="177123"/>
                <wp:effectExtent l="57150" t="38100" r="35560" b="52070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117360" cy="17712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73A31" id="Ink 884" o:spid="_x0000_s1026" type="#_x0000_t75" style="position:absolute;margin-left:-35.85pt;margin-top:13.2pt;width:10.7pt;height:15.4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">
                <v:imagedata r:id="rId501" o:title=""/>
              </v:shape>
            </w:pict>
          </mc:Fallback>
        </mc:AlternateContent>
      </w:r>
    </w:p>
    <w:p w:rsidR="004D79F2" w:rsidRDefault="00AF7E0A" w:rsidP="004D79F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>
                <wp:simplePos x="0" y="0"/>
                <wp:positionH relativeFrom="column">
                  <wp:posOffset>80734</wp:posOffset>
                </wp:positionH>
                <wp:positionV relativeFrom="paragraph">
                  <wp:posOffset>169549</wp:posOffset>
                </wp:positionV>
                <wp:extent cx="102240" cy="222120"/>
                <wp:effectExtent l="19050" t="38100" r="50165" b="45085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10224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59CF1" id="Ink 1015" o:spid="_x0000_s1026" type="#_x0000_t75" style="position:absolute;margin-left:5.65pt;margin-top:12.65pt;width:9.45pt;height:18.95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">
                <v:imagedata r:id="rId50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-542644</wp:posOffset>
                </wp:positionH>
                <wp:positionV relativeFrom="paragraph">
                  <wp:posOffset>220834</wp:posOffset>
                </wp:positionV>
                <wp:extent cx="302984" cy="234360"/>
                <wp:effectExtent l="38100" t="57150" r="20955" b="51435"/>
                <wp:wrapNone/>
                <wp:docPr id="1013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302984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FA0F6" id="Ink 1013" o:spid="_x0000_s1026" type="#_x0000_t75" style="position:absolute;margin-left:-43.45pt;margin-top:16.7pt;width:25.25pt;height:19.85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">
                <v:imagedata r:id="rId505" o:title=""/>
              </v:shape>
            </w:pict>
          </mc:Fallback>
        </mc:AlternateContent>
      </w:r>
    </w:p>
    <w:p w:rsidR="004D79F2" w:rsidRDefault="00AF7E0A" w:rsidP="004D79F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119614</wp:posOffset>
                </wp:positionH>
                <wp:positionV relativeFrom="paragraph">
                  <wp:posOffset>211019</wp:posOffset>
                </wp:positionV>
                <wp:extent cx="6480" cy="360"/>
                <wp:effectExtent l="57150" t="38100" r="50800" b="57150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64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7F79E" id="Ink 1016" o:spid="_x0000_s1026" type="#_x0000_t75" style="position:absolute;margin-left:8.7pt;margin-top:15.9pt;width:1.9pt;height:1.4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">
                <v:imagedata r:id="rId50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-255146</wp:posOffset>
                </wp:positionH>
                <wp:positionV relativeFrom="paragraph">
                  <wp:posOffset>79259</wp:posOffset>
                </wp:positionV>
                <wp:extent cx="87480" cy="15480"/>
                <wp:effectExtent l="57150" t="38100" r="46355" b="41910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874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A558A" id="Ink 1014" o:spid="_x0000_s1026" type="#_x0000_t75" style="position:absolute;margin-left:-20.8pt;margin-top:5.55pt;width:8.35pt;height:2.6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">
                <v:imagedata r:id="rId509" o:title=""/>
              </v:shape>
            </w:pict>
          </mc:Fallback>
        </mc:AlternateContent>
      </w:r>
    </w:p>
    <w:p w:rsidR="004D79F2" w:rsidRDefault="004D79F2" w:rsidP="004D79F2">
      <w:pPr>
        <w:rPr>
          <w:rFonts w:ascii="Times New Roman" w:hAnsi="Times New Roman" w:cs="Times New Roman"/>
          <w:sz w:val="24"/>
          <w:szCs w:val="24"/>
        </w:rPr>
      </w:pPr>
    </w:p>
    <w:p w:rsidR="004D79F2" w:rsidRPr="004D79F2" w:rsidRDefault="00494AC8" w:rsidP="004D79F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>
                <wp:simplePos x="0" y="0"/>
                <wp:positionH relativeFrom="column">
                  <wp:posOffset>5185342</wp:posOffset>
                </wp:positionH>
                <wp:positionV relativeFrom="paragraph">
                  <wp:posOffset>376865</wp:posOffset>
                </wp:positionV>
                <wp:extent cx="527760" cy="35640"/>
                <wp:effectExtent l="38100" t="38100" r="43815" b="40640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5277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9B2A2D" id="Ink 1235" o:spid="_x0000_s1026" type="#_x0000_t75" style="position:absolute;margin-left:407.6pt;margin-top:28.95pt;width:42.95pt;height:4.2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">
                <v:imagedata r:id="rId511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>
                <wp:simplePos x="0" y="0"/>
                <wp:positionH relativeFrom="column">
                  <wp:posOffset>2371969</wp:posOffset>
                </wp:positionH>
                <wp:positionV relativeFrom="paragraph">
                  <wp:posOffset>392674</wp:posOffset>
                </wp:positionV>
                <wp:extent cx="469126" cy="55173"/>
                <wp:effectExtent l="57150" t="38100" r="45720" b="40640"/>
                <wp:wrapNone/>
                <wp:docPr id="1228" name="Ink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469126" cy="5517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A206C" id="Ink 1228" o:spid="_x0000_s1026" type="#_x0000_t75" style="position:absolute;margin-left:186.05pt;margin-top:30.2pt;width:38.4pt;height:5.8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">
                <v:imagedata r:id="rId513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>
                <wp:simplePos x="0" y="0"/>
                <wp:positionH relativeFrom="column">
                  <wp:posOffset>1570892</wp:posOffset>
                </wp:positionH>
                <wp:positionV relativeFrom="paragraph">
                  <wp:posOffset>388767</wp:posOffset>
                </wp:positionV>
                <wp:extent cx="664508" cy="62784"/>
                <wp:effectExtent l="38100" t="38100" r="0" b="52070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664508" cy="6278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F03A5" id="Ink 1225" o:spid="_x0000_s1026" type="#_x0000_t75" style="position:absolute;margin-left:123pt;margin-top:29.9pt;width:53.7pt;height:6.4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">
                <v:imagedata r:id="rId515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>
                <wp:simplePos x="0" y="0"/>
                <wp:positionH relativeFrom="column">
                  <wp:posOffset>761662</wp:posOffset>
                </wp:positionH>
                <wp:positionV relativeFrom="paragraph">
                  <wp:posOffset>392345</wp:posOffset>
                </wp:positionV>
                <wp:extent cx="676440" cy="31680"/>
                <wp:effectExtent l="19050" t="38100" r="47625" b="45085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67644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4B2A1" id="Ink 1215" o:spid="_x0000_s1026" type="#_x0000_t75" style="position:absolute;margin-left:59.25pt;margin-top:30.2pt;width:54.65pt;height:3.95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">
                <v:imagedata r:id="rId517" o:title=""/>
              </v:shape>
            </w:pict>
          </mc:Fallback>
        </mc:AlternateContent>
      </w:r>
      <w:r w:rsidR="004D79F2">
        <w:rPr>
          <w:rFonts w:ascii="Times New Roman" w:hAnsi="Times New Roman" w:cs="Times New Roman"/>
          <w:b/>
          <w:sz w:val="24"/>
          <w:szCs w:val="24"/>
        </w:rPr>
        <w:t xml:space="preserve">Example 6: </w:t>
      </w:r>
      <w:r w:rsidR="004D79F2" w:rsidRPr="004D79F2">
        <w:rPr>
          <w:rFonts w:ascii="Times New Roman" w:hAnsi="Times New Roman" w:cs="Times New Roman"/>
          <w:sz w:val="24"/>
          <w:szCs w:val="24"/>
        </w:rPr>
        <w:t>To have savings for university, the parents of a child invest $25 000 in a savings plan paying 6% interest compounded quarterly.  How much money will they have in 18 years</w:t>
      </w:r>
      <w:r w:rsidR="004D79F2">
        <w:rPr>
          <w:rFonts w:ascii="Times New Roman" w:hAnsi="Times New Roman" w:cs="Times New Roman"/>
          <w:sz w:val="24"/>
          <w:szCs w:val="24"/>
        </w:rPr>
        <w:t>?</w:t>
      </w:r>
    </w:p>
    <w:p w:rsidR="004D79F2" w:rsidRDefault="00494AC8" w:rsidP="004D79F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>
                <wp:simplePos x="0" y="0"/>
                <wp:positionH relativeFrom="column">
                  <wp:posOffset>5494215</wp:posOffset>
                </wp:positionH>
                <wp:positionV relativeFrom="paragraph">
                  <wp:posOffset>85090</wp:posOffset>
                </wp:positionV>
                <wp:extent cx="355600" cy="187815"/>
                <wp:effectExtent l="57150" t="38100" r="44450" b="41275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355600" cy="1878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A501B" id="Ink 1283" o:spid="_x0000_s1026" type="#_x0000_t75" style="position:absolute;margin-left:431.9pt;margin-top:6pt;width:29.4pt;height:16.25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">
                <v:imagedata r:id="rId519" o:title=""/>
              </v:shape>
            </w:pict>
          </mc:Fallback>
        </mc:AlternateContent>
      </w:r>
    </w:p>
    <w:p w:rsidR="004D79F2" w:rsidRDefault="00494AC8" w:rsidP="004D79F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>
                <wp:simplePos x="0" y="0"/>
                <wp:positionH relativeFrom="column">
                  <wp:posOffset>883138</wp:posOffset>
                </wp:positionH>
                <wp:positionV relativeFrom="paragraph">
                  <wp:posOffset>-23446</wp:posOffset>
                </wp:positionV>
                <wp:extent cx="309047" cy="152640"/>
                <wp:effectExtent l="57150" t="38100" r="34290" b="57150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309047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93737" id="Ink 1214" o:spid="_x0000_s1026" type="#_x0000_t75" style="position:absolute;margin-left:68.85pt;margin-top:-2.55pt;width:25.75pt;height:13.4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">
                <v:imagedata r:id="rId52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>
                <wp:simplePos x="0" y="0"/>
                <wp:positionH relativeFrom="column">
                  <wp:posOffset>675982</wp:posOffset>
                </wp:positionH>
                <wp:positionV relativeFrom="paragraph">
                  <wp:posOffset>-7960</wp:posOffset>
                </wp:positionV>
                <wp:extent cx="121320" cy="152640"/>
                <wp:effectExtent l="57150" t="38100" r="31115" b="57150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1213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0938A" id="Ink 1211" o:spid="_x0000_s1026" type="#_x0000_t75" style="position:absolute;margin-left:52.55pt;margin-top:-1.35pt;width:10.95pt;height:13.4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">
                <v:imagedata r:id="rId52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>
                <wp:simplePos x="0" y="0"/>
                <wp:positionH relativeFrom="column">
                  <wp:posOffset>437662</wp:posOffset>
                </wp:positionH>
                <wp:positionV relativeFrom="paragraph">
                  <wp:posOffset>-31360</wp:posOffset>
                </wp:positionV>
                <wp:extent cx="152640" cy="180000"/>
                <wp:effectExtent l="38100" t="38100" r="57150" b="48895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15264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DA76DD" id="Ink 1210" o:spid="_x0000_s1026" type="#_x0000_t75" style="position:absolute;margin-left:33.75pt;margin-top:-3.15pt;width:13.4pt;height:15.55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">
                <v:imagedata r:id="rId52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>
                <wp:simplePos x="0" y="0"/>
                <wp:positionH relativeFrom="column">
                  <wp:posOffset>293077</wp:posOffset>
                </wp:positionH>
                <wp:positionV relativeFrom="paragraph">
                  <wp:posOffset>-39077</wp:posOffset>
                </wp:positionV>
                <wp:extent cx="293357" cy="210820"/>
                <wp:effectExtent l="38100" t="38100" r="50165" b="55880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293357" cy="210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A12B7C" id="Ink 1209" o:spid="_x0000_s1026" type="#_x0000_t75" style="position:absolute;margin-left:22.4pt;margin-top:-3.8pt;width:24.55pt;height:18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">
                <v:imagedata r:id="rId52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>
                <wp:simplePos x="0" y="0"/>
                <wp:positionH relativeFrom="column">
                  <wp:posOffset>-136898</wp:posOffset>
                </wp:positionH>
                <wp:positionV relativeFrom="paragraph">
                  <wp:posOffset>160160</wp:posOffset>
                </wp:positionV>
                <wp:extent cx="117720" cy="19800"/>
                <wp:effectExtent l="57150" t="38100" r="53975" b="56515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1177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FD1BA" id="Ink 1206" o:spid="_x0000_s1026" type="#_x0000_t75" style="position:absolute;margin-left:-11.5pt;margin-top:11.9pt;width:10.65pt;height:2.95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">
                <v:imagedata r:id="rId52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>
                <wp:simplePos x="0" y="0"/>
                <wp:positionH relativeFrom="column">
                  <wp:posOffset>-156338</wp:posOffset>
                </wp:positionH>
                <wp:positionV relativeFrom="paragraph">
                  <wp:posOffset>105440</wp:posOffset>
                </wp:positionV>
                <wp:extent cx="109800" cy="15840"/>
                <wp:effectExtent l="38100" t="57150" r="43180" b="41910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1098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F48EAA" id="Ink 1205" o:spid="_x0000_s1026" type="#_x0000_t75" style="position:absolute;margin-left:-13pt;margin-top:7.6pt;width:10.1pt;height:2.7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">
                <v:imagedata r:id="rId53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>
                <wp:simplePos x="0" y="0"/>
                <wp:positionH relativeFrom="column">
                  <wp:posOffset>-379046</wp:posOffset>
                </wp:positionH>
                <wp:positionV relativeFrom="paragraph">
                  <wp:posOffset>-62523</wp:posOffset>
                </wp:positionV>
                <wp:extent cx="121320" cy="351448"/>
                <wp:effectExtent l="57150" t="57150" r="12065" b="48895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121320" cy="35144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2CD0B" id="Ink 1204" o:spid="_x0000_s1026" type="#_x0000_t75" style="position:absolute;margin-left:-30.55pt;margin-top:-5.6pt;width:10.95pt;height:29.05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">
                <v:imagedata r:id="rId533" o:title=""/>
              </v:shape>
            </w:pict>
          </mc:Fallback>
        </mc:AlternateContent>
      </w:r>
    </w:p>
    <w:p w:rsidR="004D79F2" w:rsidRDefault="00494AC8" w:rsidP="004D79F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>
                <wp:simplePos x="0" y="0"/>
                <wp:positionH relativeFrom="column">
                  <wp:posOffset>3974123</wp:posOffset>
                </wp:positionH>
                <wp:positionV relativeFrom="paragraph">
                  <wp:posOffset>-464771</wp:posOffset>
                </wp:positionV>
                <wp:extent cx="1450345" cy="1047600"/>
                <wp:effectExtent l="57150" t="38100" r="35560" b="57785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1450345" cy="10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1567C" id="Ink 1310" o:spid="_x0000_s1026" type="#_x0000_t75" style="position:absolute;margin-left:312.2pt;margin-top:-37.3pt;width:115.6pt;height:83.95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">
                <v:imagedata r:id="rId53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>
                <wp:simplePos x="0" y="0"/>
                <wp:positionH relativeFrom="column">
                  <wp:posOffset>3676942</wp:posOffset>
                </wp:positionH>
                <wp:positionV relativeFrom="paragraph">
                  <wp:posOffset>8038</wp:posOffset>
                </wp:positionV>
                <wp:extent cx="113760" cy="152640"/>
                <wp:effectExtent l="38100" t="38100" r="57785" b="57150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11376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D267E" id="Ink 1257" o:spid="_x0000_s1026" type="#_x0000_t75" style="position:absolute;margin-left:288.8pt;margin-top:-.05pt;width:10.35pt;height:13.4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">
                <v:imagedata r:id="rId53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3473902</wp:posOffset>
                </wp:positionH>
                <wp:positionV relativeFrom="paragraph">
                  <wp:posOffset>8038</wp:posOffset>
                </wp:positionV>
                <wp:extent cx="117720" cy="148680"/>
                <wp:effectExtent l="57150" t="38100" r="34925" b="41910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1177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83A99" id="Ink 1256" o:spid="_x0000_s1026" type="#_x0000_t75" style="position:absolute;margin-left:272.85pt;margin-top:-.05pt;width:10.65pt;height:13.1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">
                <v:imagedata r:id="rId53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>
                <wp:simplePos x="0" y="0"/>
                <wp:positionH relativeFrom="column">
                  <wp:posOffset>3126154</wp:posOffset>
                </wp:positionH>
                <wp:positionV relativeFrom="paragraph">
                  <wp:posOffset>-23202</wp:posOffset>
                </wp:positionV>
                <wp:extent cx="293461" cy="199486"/>
                <wp:effectExtent l="38100" t="57150" r="11430" b="48260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293461" cy="19948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04673" id="Ink 1255" o:spid="_x0000_s1026" type="#_x0000_t75" style="position:absolute;margin-left:245.45pt;margin-top:-2.55pt;width:24.5pt;height:17.1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">
                <v:imagedata r:id="rId54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2899342</wp:posOffset>
                </wp:positionH>
                <wp:positionV relativeFrom="paragraph">
                  <wp:posOffset>-7802</wp:posOffset>
                </wp:positionV>
                <wp:extent cx="141120" cy="187920"/>
                <wp:effectExtent l="38100" t="38100" r="30480" b="41275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14112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79FBD1" id="Ink 1251" o:spid="_x0000_s1026" type="#_x0000_t75" style="position:absolute;margin-left:227.6pt;margin-top:-1.3pt;width:12.5pt;height:16.25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">
                <v:imagedata r:id="rId54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2500822</wp:posOffset>
                </wp:positionH>
                <wp:positionV relativeFrom="paragraph">
                  <wp:posOffset>152398</wp:posOffset>
                </wp:positionV>
                <wp:extent cx="172440" cy="19800"/>
                <wp:effectExtent l="38100" t="38100" r="56515" b="56515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1724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BD0A9" id="Ink 1250" o:spid="_x0000_s1026" type="#_x0000_t75" style="position:absolute;margin-left:196.2pt;margin-top:11.3pt;width:15pt;height:2.95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">
                <v:imagedata r:id="rId54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>
                <wp:simplePos x="0" y="0"/>
                <wp:positionH relativeFrom="column">
                  <wp:posOffset>2500822</wp:posOffset>
                </wp:positionH>
                <wp:positionV relativeFrom="paragraph">
                  <wp:posOffset>86158</wp:posOffset>
                </wp:positionV>
                <wp:extent cx="133200" cy="15840"/>
                <wp:effectExtent l="57150" t="57150" r="57785" b="41910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1332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46324" id="Ink 1249" o:spid="_x0000_s1026" type="#_x0000_t75" style="position:absolute;margin-left:196.2pt;margin-top:6.1pt;width:11.95pt;height:2.7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">
                <v:imagedata r:id="rId54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>
                <wp:simplePos x="0" y="0"/>
                <wp:positionH relativeFrom="column">
                  <wp:posOffset>2227222</wp:posOffset>
                </wp:positionH>
                <wp:positionV relativeFrom="paragraph">
                  <wp:posOffset>132958</wp:posOffset>
                </wp:positionV>
                <wp:extent cx="133200" cy="23760"/>
                <wp:effectExtent l="38100" t="38100" r="57785" b="52705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1332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8481CE" id="Ink 1248" o:spid="_x0000_s1026" type="#_x0000_t75" style="position:absolute;margin-left:174.65pt;margin-top:9.75pt;width:11.95pt;height:3.25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">
                <v:imagedata r:id="rId54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>
                <wp:simplePos x="0" y="0"/>
                <wp:positionH relativeFrom="column">
                  <wp:posOffset>2164862</wp:posOffset>
                </wp:positionH>
                <wp:positionV relativeFrom="paragraph">
                  <wp:posOffset>-50556</wp:posOffset>
                </wp:positionV>
                <wp:extent cx="238649" cy="332640"/>
                <wp:effectExtent l="57150" t="38100" r="47625" b="48895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238649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098FE" id="Ink 1247" o:spid="_x0000_s1026" type="#_x0000_t75" style="position:absolute;margin-left:169.75pt;margin-top:-4.7pt;width:20.25pt;height:27.65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">
                <v:imagedata r:id="rId55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>
                <wp:simplePos x="0" y="0"/>
                <wp:positionH relativeFrom="column">
                  <wp:posOffset>773542</wp:posOffset>
                </wp:positionH>
                <wp:positionV relativeFrom="paragraph">
                  <wp:posOffset>42955</wp:posOffset>
                </wp:positionV>
                <wp:extent cx="141120" cy="285480"/>
                <wp:effectExtent l="38100" t="38100" r="49530" b="57785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14112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74EA4" id="Ink 1222" o:spid="_x0000_s1026" type="#_x0000_t75" style="position:absolute;margin-left:60.2pt;margin-top:2.7pt;width:12.5pt;height:23.9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">
                <v:imagedata r:id="rId55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>
                <wp:simplePos x="0" y="0"/>
                <wp:positionH relativeFrom="column">
                  <wp:posOffset>558622</wp:posOffset>
                </wp:positionH>
                <wp:positionV relativeFrom="paragraph">
                  <wp:posOffset>90115</wp:posOffset>
                </wp:positionV>
                <wp:extent cx="117720" cy="145080"/>
                <wp:effectExtent l="57150" t="38100" r="0" b="45720"/>
                <wp:wrapNone/>
                <wp:docPr id="1221" name="Ink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11772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F833C" id="Ink 1221" o:spid="_x0000_s1026" type="#_x0000_t75" style="position:absolute;margin-left:43.3pt;margin-top:6.4pt;width:10.65pt;height:12.8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">
                <v:imagedata r:id="rId55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>
                <wp:simplePos x="0" y="0"/>
                <wp:positionH relativeFrom="column">
                  <wp:posOffset>429742</wp:posOffset>
                </wp:positionH>
                <wp:positionV relativeFrom="paragraph">
                  <wp:posOffset>199195</wp:posOffset>
                </wp:positionV>
                <wp:extent cx="35640" cy="31680"/>
                <wp:effectExtent l="19050" t="38100" r="40640" b="45085"/>
                <wp:wrapNone/>
                <wp:docPr id="1220" name="Ink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3564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F6AFC" id="Ink 1220" o:spid="_x0000_s1026" type="#_x0000_t75" style="position:absolute;margin-left:33.15pt;margin-top:15pt;width:4.2pt;height:3.95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">
                <v:imagedata r:id="rId55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>
                <wp:simplePos x="0" y="0"/>
                <wp:positionH relativeFrom="column">
                  <wp:posOffset>-390769</wp:posOffset>
                </wp:positionH>
                <wp:positionV relativeFrom="paragraph">
                  <wp:posOffset>152644</wp:posOffset>
                </wp:positionV>
                <wp:extent cx="309092" cy="226695"/>
                <wp:effectExtent l="57150" t="38100" r="0" b="40005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309092" cy="2266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16E64" id="Ink 1218" o:spid="_x0000_s1026" type="#_x0000_t75" style="position:absolute;margin-left:-31.45pt;margin-top:11.3pt;width:25.8pt;height:19.25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">
                <v:imagedata r:id="rId559" o:title=""/>
              </v:shape>
            </w:pict>
          </mc:Fallback>
        </mc:AlternateContent>
      </w:r>
    </w:p>
    <w:p w:rsidR="004D79F2" w:rsidRDefault="00494AC8" w:rsidP="004D79F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-164258</wp:posOffset>
                </wp:positionH>
                <wp:positionV relativeFrom="paragraph">
                  <wp:posOffset>51665</wp:posOffset>
                </wp:positionV>
                <wp:extent cx="101880" cy="8280"/>
                <wp:effectExtent l="38100" t="38100" r="50800" b="48895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1018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7F1F94" id="Ink 1219" o:spid="_x0000_s1026" type="#_x0000_t75" style="position:absolute;margin-left:-13.65pt;margin-top:3.35pt;width:9.4pt;height:2.05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">
                <v:imagedata r:id="rId561" o:title=""/>
              </v:shape>
            </w:pict>
          </mc:Fallback>
        </mc:AlternateContent>
      </w:r>
    </w:p>
    <w:p w:rsidR="004D79F2" w:rsidRDefault="00494AC8" w:rsidP="004D79F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>
                <wp:simplePos x="0" y="0"/>
                <wp:positionH relativeFrom="column">
                  <wp:posOffset>2778369</wp:posOffset>
                </wp:positionH>
                <wp:positionV relativeFrom="paragraph">
                  <wp:posOffset>-48797</wp:posOffset>
                </wp:positionV>
                <wp:extent cx="242570" cy="313095"/>
                <wp:effectExtent l="38100" t="38100" r="5080" b="48895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242570" cy="3130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CFFB41" id="Ink 1306" o:spid="_x0000_s1026" type="#_x0000_t75" style="position:absolute;margin-left:218.05pt;margin-top:-4.55pt;width:20.5pt;height:26.05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">
                <v:imagedata r:id="rId56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>
                <wp:simplePos x="0" y="0"/>
                <wp:positionH relativeFrom="column">
                  <wp:posOffset>2106246</wp:posOffset>
                </wp:positionH>
                <wp:positionV relativeFrom="paragraph">
                  <wp:posOffset>99695</wp:posOffset>
                </wp:positionV>
                <wp:extent cx="473163" cy="288925"/>
                <wp:effectExtent l="57150" t="38100" r="0" b="53975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473163" cy="288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2CFAE" id="Ink 1289" o:spid="_x0000_s1026" type="#_x0000_t75" style="position:absolute;margin-left:165.15pt;margin-top:7.15pt;width:38.65pt;height:24.15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">
                <v:imagedata r:id="rId56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>
                <wp:simplePos x="0" y="0"/>
                <wp:positionH relativeFrom="column">
                  <wp:posOffset>562708</wp:posOffset>
                </wp:positionH>
                <wp:positionV relativeFrom="paragraph">
                  <wp:posOffset>-72243</wp:posOffset>
                </wp:positionV>
                <wp:extent cx="152870" cy="312886"/>
                <wp:effectExtent l="38100" t="38100" r="57150" b="49530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152870" cy="31288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BE1B9" id="Ink 1234" o:spid="_x0000_s1026" type="#_x0000_t75" style="position:absolute;margin-left:43.6pt;margin-top:-6.4pt;width:13.45pt;height:26.1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">
                <v:imagedata r:id="rId56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>
                <wp:simplePos x="0" y="0"/>
                <wp:positionH relativeFrom="column">
                  <wp:posOffset>-105578</wp:posOffset>
                </wp:positionH>
                <wp:positionV relativeFrom="paragraph">
                  <wp:posOffset>130935</wp:posOffset>
                </wp:positionV>
                <wp:extent cx="137160" cy="15840"/>
                <wp:effectExtent l="38100" t="38100" r="53340" b="41910"/>
                <wp:wrapNone/>
                <wp:docPr id="1231" name="Ink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1371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1925C" id="Ink 1231" o:spid="_x0000_s1026" type="#_x0000_t75" style="position:absolute;margin-left:-9pt;margin-top:9.6pt;width:12.2pt;height:2.7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">
                <v:imagedata r:id="rId56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>
                <wp:simplePos x="0" y="0"/>
                <wp:positionH relativeFrom="column">
                  <wp:posOffset>-144818</wp:posOffset>
                </wp:positionH>
                <wp:positionV relativeFrom="paragraph">
                  <wp:posOffset>79815</wp:posOffset>
                </wp:positionV>
                <wp:extent cx="90360" cy="8280"/>
                <wp:effectExtent l="38100" t="57150" r="43180" b="48895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903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7BD63" id="Ink 1230" o:spid="_x0000_s1026" type="#_x0000_t75" style="position:absolute;margin-left:-12.1pt;margin-top:5.6pt;width:8.5pt;height:2.05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">
                <v:imagedata r:id="rId57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>
                <wp:simplePos x="0" y="0"/>
                <wp:positionH relativeFrom="column">
                  <wp:posOffset>-363698</wp:posOffset>
                </wp:positionH>
                <wp:positionV relativeFrom="paragraph">
                  <wp:posOffset>-13785</wp:posOffset>
                </wp:positionV>
                <wp:extent cx="152640" cy="172440"/>
                <wp:effectExtent l="38100" t="38100" r="57150" b="56515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15264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72BA6" id="Ink 1229" o:spid="_x0000_s1026" type="#_x0000_t75" style="position:absolute;margin-left:-29.35pt;margin-top:-1.8pt;width:13.4pt;height:15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">
                <v:imagedata r:id="rId573" o:title=""/>
              </v:shape>
            </w:pict>
          </mc:Fallback>
        </mc:AlternateContent>
      </w:r>
    </w:p>
    <w:p w:rsidR="004D79F2" w:rsidRDefault="00494AC8" w:rsidP="004D79F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>
                <wp:simplePos x="0" y="0"/>
                <wp:positionH relativeFrom="column">
                  <wp:posOffset>4888523</wp:posOffset>
                </wp:positionH>
                <wp:positionV relativeFrom="paragraph">
                  <wp:posOffset>-44645</wp:posOffset>
                </wp:positionV>
                <wp:extent cx="156600" cy="187920"/>
                <wp:effectExtent l="57150" t="38100" r="34290" b="41275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15660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FD16E" id="Ink 1301" o:spid="_x0000_s1026" type="#_x0000_t75" style="position:absolute;margin-left:384.2pt;margin-top:-4.2pt;width:13.75pt;height:16.25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">
                <v:imagedata r:id="rId57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>
                <wp:simplePos x="0" y="0"/>
                <wp:positionH relativeFrom="column">
                  <wp:posOffset>4642102</wp:posOffset>
                </wp:positionH>
                <wp:positionV relativeFrom="paragraph">
                  <wp:posOffset>-37027</wp:posOffset>
                </wp:positionV>
                <wp:extent cx="145080" cy="227160"/>
                <wp:effectExtent l="38100" t="38100" r="45720" b="40005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14508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4ABA8" id="Ink 1298" o:spid="_x0000_s1026" type="#_x0000_t75" style="position:absolute;margin-left:364.8pt;margin-top:-3.6pt;width:12.8pt;height:19.35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">
                <v:imagedata r:id="rId57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>
                <wp:simplePos x="0" y="0"/>
                <wp:positionH relativeFrom="column">
                  <wp:posOffset>4532662</wp:posOffset>
                </wp:positionH>
                <wp:positionV relativeFrom="paragraph">
                  <wp:posOffset>123173</wp:posOffset>
                </wp:positionV>
                <wp:extent cx="19800" cy="15840"/>
                <wp:effectExtent l="57150" t="38100" r="56515" b="41910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198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2E5D9" id="Ink 1297" o:spid="_x0000_s1026" type="#_x0000_t75" style="position:absolute;margin-left:356.2pt;margin-top:9pt;width:2.95pt;height:2.7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">
                <v:imagedata r:id="rId57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>
                <wp:simplePos x="0" y="0"/>
                <wp:positionH relativeFrom="column">
                  <wp:posOffset>4302262</wp:posOffset>
                </wp:positionH>
                <wp:positionV relativeFrom="paragraph">
                  <wp:posOffset>25613</wp:posOffset>
                </wp:positionV>
                <wp:extent cx="113760" cy="168480"/>
                <wp:effectExtent l="38100" t="38100" r="57785" b="41275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11376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B8D0B" id="Ink 1296" o:spid="_x0000_s1026" type="#_x0000_t75" style="position:absolute;margin-left:338.05pt;margin-top:1.3pt;width:10.35pt;height:14.65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">
                <v:imagedata r:id="rId58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>
                <wp:simplePos x="0" y="0"/>
                <wp:positionH relativeFrom="column">
                  <wp:posOffset>4103077</wp:posOffset>
                </wp:positionH>
                <wp:positionV relativeFrom="paragraph">
                  <wp:posOffset>-56368</wp:posOffset>
                </wp:positionV>
                <wp:extent cx="317012" cy="226401"/>
                <wp:effectExtent l="38100" t="38100" r="26035" b="40640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317012" cy="22640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99890" id="Ink 1295" o:spid="_x0000_s1026" type="#_x0000_t75" style="position:absolute;margin-left:322.4pt;margin-top:-5.15pt;width:26.35pt;height:19.25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">
                <v:imagedata r:id="rId58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>
                <wp:simplePos x="0" y="0"/>
                <wp:positionH relativeFrom="column">
                  <wp:posOffset>3825622</wp:posOffset>
                </wp:positionH>
                <wp:positionV relativeFrom="paragraph">
                  <wp:posOffset>-13627</wp:posOffset>
                </wp:positionV>
                <wp:extent cx="133200" cy="172440"/>
                <wp:effectExtent l="57150" t="38100" r="19685" b="56515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13320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5F90D9" id="Ink 1292" o:spid="_x0000_s1026" type="#_x0000_t75" style="position:absolute;margin-left:300.55pt;margin-top:-1.75pt;width:11.95pt;height:15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">
                <v:imagedata r:id="rId58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>
                <wp:simplePos x="0" y="0"/>
                <wp:positionH relativeFrom="column">
                  <wp:posOffset>3497302</wp:posOffset>
                </wp:positionH>
                <wp:positionV relativeFrom="paragraph">
                  <wp:posOffset>-56467</wp:posOffset>
                </wp:positionV>
                <wp:extent cx="164520" cy="230760"/>
                <wp:effectExtent l="38100" t="57150" r="45085" b="55245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16452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62273A" id="Ink 1291" o:spid="_x0000_s1026" type="#_x0000_t75" style="position:absolute;margin-left:274.7pt;margin-top:-5.15pt;width:14.35pt;height:19.55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">
                <v:imagedata r:id="rId58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>
                <wp:simplePos x="0" y="0"/>
                <wp:positionH relativeFrom="column">
                  <wp:posOffset>3239182</wp:posOffset>
                </wp:positionH>
                <wp:positionV relativeFrom="paragraph">
                  <wp:posOffset>-79867</wp:posOffset>
                </wp:positionV>
                <wp:extent cx="183960" cy="254520"/>
                <wp:effectExtent l="38100" t="38100" r="45085" b="50800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8396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8A638" id="Ink 1290" o:spid="_x0000_s1026" type="#_x0000_t75" style="position:absolute;margin-left:254.35pt;margin-top:-7pt;width:15.9pt;height:21.5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">
                <v:imagedata r:id="rId58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>
                <wp:simplePos x="0" y="0"/>
                <wp:positionH relativeFrom="column">
                  <wp:posOffset>699477</wp:posOffset>
                </wp:positionH>
                <wp:positionV relativeFrom="paragraph">
                  <wp:posOffset>41324</wp:posOffset>
                </wp:positionV>
                <wp:extent cx="144766" cy="281541"/>
                <wp:effectExtent l="19050" t="38100" r="46355" b="42545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144766" cy="28154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31A54D" id="Ink 1244" o:spid="_x0000_s1026" type="#_x0000_t75" style="position:absolute;margin-left:54.4pt;margin-top:2.55pt;width:12.85pt;height:23.55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">
                <v:imagedata r:id="rId59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>
                <wp:simplePos x="0" y="0"/>
                <wp:positionH relativeFrom="column">
                  <wp:posOffset>546742</wp:posOffset>
                </wp:positionH>
                <wp:positionV relativeFrom="paragraph">
                  <wp:posOffset>33170</wp:posOffset>
                </wp:positionV>
                <wp:extent cx="31680" cy="215280"/>
                <wp:effectExtent l="38100" t="38100" r="45085" b="51435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3168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CF156" id="Ink 1241" o:spid="_x0000_s1026" type="#_x0000_t75" style="position:absolute;margin-left:42.35pt;margin-top:1.9pt;width:3.95pt;height:18.35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">
                <v:imagedata r:id="rId59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>
                <wp:simplePos x="0" y="0"/>
                <wp:positionH relativeFrom="column">
                  <wp:posOffset>-406400</wp:posOffset>
                </wp:positionH>
                <wp:positionV relativeFrom="paragraph">
                  <wp:posOffset>111662</wp:posOffset>
                </wp:positionV>
                <wp:extent cx="398772" cy="210820"/>
                <wp:effectExtent l="38100" t="38100" r="0" b="55880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398772" cy="210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354D2" id="Ink 1240" o:spid="_x0000_s1026" type="#_x0000_t75" style="position:absolute;margin-left:-32.7pt;margin-top:8.1pt;width:32.85pt;height:18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">
                <v:imagedata r:id="rId595" o:title=""/>
              </v:shape>
            </w:pict>
          </mc:Fallback>
        </mc:AlternateContent>
      </w:r>
    </w:p>
    <w:p w:rsidR="004D79F2" w:rsidRDefault="004D79F2" w:rsidP="004D79F2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4D79F2" w:rsidRDefault="00AB7290" w:rsidP="004D79F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mc:AlternateContent>
          <mc:Choice Requires="wpi">
            <w:drawing>
              <wp:anchor distT="0" distB="0" distL="114300" distR="114300" simplePos="0" relativeHeight="253024256" behindDoc="0" locked="0" layoutInCell="1" allowOverlap="1">
                <wp:simplePos x="0" y="0"/>
                <wp:positionH relativeFrom="column">
                  <wp:posOffset>-11096</wp:posOffset>
                </wp:positionH>
                <wp:positionV relativeFrom="paragraph">
                  <wp:posOffset>162181</wp:posOffset>
                </wp:positionV>
                <wp:extent cx="443880" cy="259920"/>
                <wp:effectExtent l="38100" t="38100" r="13335" b="45085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44388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68DFA" id="Ink 1334" o:spid="_x0000_s1026" type="#_x0000_t75" style="position:absolute;margin-left:-1.55pt;margin-top:12.05pt;width:36.35pt;height:21.85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">
                <v:imagedata r:id="rId597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>
                <wp:simplePos x="0" y="0"/>
                <wp:positionH relativeFrom="column">
                  <wp:posOffset>5107384</wp:posOffset>
                </wp:positionH>
                <wp:positionV relativeFrom="paragraph">
                  <wp:posOffset>-132659</wp:posOffset>
                </wp:positionV>
                <wp:extent cx="787680" cy="514440"/>
                <wp:effectExtent l="38100" t="38100" r="50800" b="57150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787680" cy="51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47D5B" id="Ink 1333" o:spid="_x0000_s1026" type="#_x0000_t75" style="position:absolute;margin-left:401.45pt;margin-top:-11.15pt;width:63.4pt;height:41.9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">
                <v:imagedata r:id="rId599" o:title=""/>
              </v:shape>
            </w:pict>
          </mc:Fallback>
        </mc:AlternateContent>
      </w:r>
      <w:r w:rsidR="004D79F2">
        <w:rPr>
          <w:rFonts w:ascii="Times New Roman" w:hAnsi="Times New Roman" w:cs="Times New Roman"/>
          <w:b/>
          <w:sz w:val="24"/>
          <w:szCs w:val="24"/>
        </w:rPr>
        <w:t xml:space="preserve">Example 7: </w:t>
      </w:r>
      <w:r w:rsidR="004D79F2">
        <w:rPr>
          <w:rFonts w:ascii="Times New Roman" w:hAnsi="Times New Roman" w:cs="Times New Roman"/>
          <w:sz w:val="24"/>
          <w:szCs w:val="24"/>
        </w:rPr>
        <w:t xml:space="preserve">How much would you have to invest into a </w:t>
      </w:r>
      <w:proofErr w:type="gramStart"/>
      <w:r w:rsidR="004D79F2">
        <w:rPr>
          <w:rFonts w:ascii="Times New Roman" w:hAnsi="Times New Roman" w:cs="Times New Roman"/>
          <w:sz w:val="24"/>
          <w:szCs w:val="24"/>
        </w:rPr>
        <w:t>10 year</w:t>
      </w:r>
      <w:proofErr w:type="gramEnd"/>
      <w:r w:rsidR="004D79F2">
        <w:rPr>
          <w:rFonts w:ascii="Times New Roman" w:hAnsi="Times New Roman" w:cs="Times New Roman"/>
          <w:sz w:val="24"/>
          <w:szCs w:val="24"/>
        </w:rPr>
        <w:t xml:space="preserve"> bond paying 4.2% compounded weekly to make it worth $5000 at the end of its term.</w:t>
      </w:r>
    </w:p>
    <w:p w:rsidR="004D79F2" w:rsidRDefault="00AB7290" w:rsidP="004D79F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>
                <wp:simplePos x="0" y="0"/>
                <wp:positionH relativeFrom="column">
                  <wp:posOffset>749375</wp:posOffset>
                </wp:positionH>
                <wp:positionV relativeFrom="paragraph">
                  <wp:posOffset>157431</wp:posOffset>
                </wp:positionV>
                <wp:extent cx="143800" cy="103062"/>
                <wp:effectExtent l="38100" t="38100" r="46990" b="49530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143800" cy="10306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7045F" id="Ink 1323" o:spid="_x0000_s1026" type="#_x0000_t75" style="position:absolute;margin-left:58.3pt;margin-top:11.7pt;width:12.7pt;height:9.5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">
                <v:imagedata r:id="rId60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>
                <wp:simplePos x="0" y="0"/>
                <wp:positionH relativeFrom="column">
                  <wp:posOffset>627636</wp:posOffset>
                </wp:positionH>
                <wp:positionV relativeFrom="paragraph">
                  <wp:posOffset>138494</wp:posOffset>
                </wp:positionV>
                <wp:extent cx="73371" cy="176040"/>
                <wp:effectExtent l="38100" t="38100" r="41275" b="52705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73371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FFCDE0" id="Ink 1320" o:spid="_x0000_s1026" type="#_x0000_t75" style="position:absolute;margin-left:48.7pt;margin-top:10.2pt;width:7.2pt;height:15.25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">
                <v:imagedata r:id="rId60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>
                <wp:simplePos x="0" y="0"/>
                <wp:positionH relativeFrom="column">
                  <wp:posOffset>378424</wp:posOffset>
                </wp:positionH>
                <wp:positionV relativeFrom="paragraph">
                  <wp:posOffset>124686</wp:posOffset>
                </wp:positionV>
                <wp:extent cx="111240" cy="124920"/>
                <wp:effectExtent l="38100" t="57150" r="41275" b="46990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1112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26B1D" id="Ink 1317" o:spid="_x0000_s1026" type="#_x0000_t75" style="position:absolute;margin-left:29.1pt;margin-top:9.1pt;width:10.15pt;height:11.3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">
                <v:imagedata r:id="rId60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>
                <wp:simplePos x="0" y="0"/>
                <wp:positionH relativeFrom="column">
                  <wp:posOffset>292024</wp:posOffset>
                </wp:positionH>
                <wp:positionV relativeFrom="paragraph">
                  <wp:posOffset>111366</wp:posOffset>
                </wp:positionV>
                <wp:extent cx="30240" cy="151920"/>
                <wp:effectExtent l="38100" t="38100" r="46355" b="57785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302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5BFDA3" id="Ink 1316" o:spid="_x0000_s1026" type="#_x0000_t75" style="position:absolute;margin-left:22.3pt;margin-top:8.05pt;width:3.8pt;height:13.35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">
                <v:imagedata r:id="rId60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>
                <wp:simplePos x="0" y="0"/>
                <wp:positionH relativeFrom="column">
                  <wp:posOffset>13384</wp:posOffset>
                </wp:positionH>
                <wp:positionV relativeFrom="paragraph">
                  <wp:posOffset>230166</wp:posOffset>
                </wp:positionV>
                <wp:extent cx="75960" cy="5760"/>
                <wp:effectExtent l="38100" t="57150" r="57785" b="51435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759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BD2DB" id="Ink 1315" o:spid="_x0000_s1026" type="#_x0000_t75" style="position:absolute;margin-left:.35pt;margin-top:17.4pt;width:7.4pt;height:1.85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">
                <v:imagedata r:id="rId60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>
                <wp:simplePos x="0" y="0"/>
                <wp:positionH relativeFrom="column">
                  <wp:posOffset>5104</wp:posOffset>
                </wp:positionH>
                <wp:positionV relativeFrom="paragraph">
                  <wp:posOffset>195246</wp:posOffset>
                </wp:positionV>
                <wp:extent cx="65160" cy="14040"/>
                <wp:effectExtent l="38100" t="38100" r="49530" b="43180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651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AA960A" id="Ink 1314" o:spid="_x0000_s1026" type="#_x0000_t75" style="position:absolute;margin-left:-.3pt;margin-top:14.65pt;width:6.55pt;height:2.5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">
                <v:imagedata r:id="rId61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>
                <wp:simplePos x="0" y="0"/>
                <wp:positionH relativeFrom="column">
                  <wp:posOffset>-259711</wp:posOffset>
                </wp:positionH>
                <wp:positionV relativeFrom="paragraph">
                  <wp:posOffset>116851</wp:posOffset>
                </wp:positionV>
                <wp:extent cx="178871" cy="192405"/>
                <wp:effectExtent l="38100" t="57150" r="50165" b="55245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178871" cy="192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6D59A" id="Ink 1313" o:spid="_x0000_s1026" type="#_x0000_t75" style="position:absolute;margin-left:-21.15pt;margin-top:8.5pt;width:15.5pt;height:16.55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">
                <v:imagedata r:id="rId613" o:title=""/>
              </v:shape>
            </w:pict>
          </mc:Fallback>
        </mc:AlternateContent>
      </w:r>
    </w:p>
    <w:p w:rsidR="004D79F2" w:rsidRDefault="00AB7290" w:rsidP="004D79F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>
                <wp:simplePos x="0" y="0"/>
                <wp:positionH relativeFrom="column">
                  <wp:posOffset>695224</wp:posOffset>
                </wp:positionH>
                <wp:positionV relativeFrom="paragraph">
                  <wp:posOffset>223396</wp:posOffset>
                </wp:positionV>
                <wp:extent cx="149040" cy="114120"/>
                <wp:effectExtent l="38100" t="38100" r="41910" b="57785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1490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A0C0C" id="Ink 1332" o:spid="_x0000_s1026" type="#_x0000_t75" style="position:absolute;margin-left:54.05pt;margin-top:16.9pt;width:13.15pt;height:10.4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">
                <v:imagedata r:id="rId61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>
                <wp:simplePos x="0" y="0"/>
                <wp:positionH relativeFrom="column">
                  <wp:posOffset>541065</wp:posOffset>
                </wp:positionH>
                <wp:positionV relativeFrom="paragraph">
                  <wp:posOffset>182959</wp:posOffset>
                </wp:positionV>
                <wp:extent cx="100425" cy="178931"/>
                <wp:effectExtent l="38100" t="38100" r="52070" b="50165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100425" cy="17893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B8985" id="Ink 1331" o:spid="_x0000_s1026" type="#_x0000_t75" style="position:absolute;margin-left:41.9pt;margin-top:13.7pt;width:9.3pt;height:15.55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">
                <v:imagedata r:id="rId61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>
                <wp:simplePos x="0" y="0"/>
                <wp:positionH relativeFrom="column">
                  <wp:posOffset>389224</wp:posOffset>
                </wp:positionH>
                <wp:positionV relativeFrom="paragraph">
                  <wp:posOffset>196396</wp:posOffset>
                </wp:positionV>
                <wp:extent cx="97920" cy="97920"/>
                <wp:effectExtent l="38100" t="38100" r="35560" b="54610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979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69D05" id="Ink 1328" o:spid="_x0000_s1026" type="#_x0000_t75" style="position:absolute;margin-left:29.95pt;margin-top:14.75pt;width:9.1pt;height:9.1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">
                <v:imagedata r:id="rId61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>
                <wp:simplePos x="0" y="0"/>
                <wp:positionH relativeFrom="column">
                  <wp:posOffset>311104</wp:posOffset>
                </wp:positionH>
                <wp:positionV relativeFrom="paragraph">
                  <wp:posOffset>258676</wp:posOffset>
                </wp:positionV>
                <wp:extent cx="11160" cy="24840"/>
                <wp:effectExtent l="57150" t="38100" r="46355" b="51435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111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7A7A6" id="Ink 1327" o:spid="_x0000_s1026" type="#_x0000_t75" style="position:absolute;margin-left:23.8pt;margin-top:19.65pt;width:2.3pt;height:3.35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">
                <v:imagedata r:id="rId62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>
                <wp:simplePos x="0" y="0"/>
                <wp:positionH relativeFrom="column">
                  <wp:posOffset>-43496</wp:posOffset>
                </wp:positionH>
                <wp:positionV relativeFrom="paragraph">
                  <wp:posOffset>250396</wp:posOffset>
                </wp:positionV>
                <wp:extent cx="73440" cy="5760"/>
                <wp:effectExtent l="38100" t="57150" r="41275" b="51435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73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B6F7E6" id="Ink 1325" o:spid="_x0000_s1026" type="#_x0000_t75" style="position:absolute;margin-left:-4.1pt;margin-top:19pt;width:7.2pt;height:1.85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">
                <v:imagedata r:id="rId60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>
                <wp:simplePos x="0" y="0"/>
                <wp:positionH relativeFrom="column">
                  <wp:posOffset>-216656</wp:posOffset>
                </wp:positionH>
                <wp:positionV relativeFrom="paragraph">
                  <wp:posOffset>196396</wp:posOffset>
                </wp:positionV>
                <wp:extent cx="78840" cy="141120"/>
                <wp:effectExtent l="57150" t="38100" r="54610" b="49530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788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9E0E8" id="Ink 1324" o:spid="_x0000_s1026" type="#_x0000_t75" style="position:absolute;margin-left:-17.75pt;margin-top:14.75pt;width:7.6pt;height:12.5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">
                <v:imagedata r:id="rId624" o:title=""/>
              </v:shape>
            </w:pict>
          </mc:Fallback>
        </mc:AlternateContent>
      </w:r>
    </w:p>
    <w:p w:rsidR="004D79F2" w:rsidRDefault="00AB7290" w:rsidP="004D79F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>
                <wp:simplePos x="0" y="0"/>
                <wp:positionH relativeFrom="column">
                  <wp:posOffset>-238256</wp:posOffset>
                </wp:positionH>
                <wp:positionV relativeFrom="paragraph">
                  <wp:posOffset>261711</wp:posOffset>
                </wp:positionV>
                <wp:extent cx="130320" cy="108720"/>
                <wp:effectExtent l="38100" t="38100" r="41275" b="43815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13032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EE759" id="Ink 1335" o:spid="_x0000_s1026" type="#_x0000_t75" style="position:absolute;margin-left:-19.45pt;margin-top:19.9pt;width:11.65pt;height:9.95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">
                <v:imagedata r:id="rId62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>
                <wp:simplePos x="0" y="0"/>
                <wp:positionH relativeFrom="column">
                  <wp:posOffset>-46016</wp:posOffset>
                </wp:positionH>
                <wp:positionV relativeFrom="paragraph">
                  <wp:posOffset>23751</wp:posOffset>
                </wp:positionV>
                <wp:extent cx="84240" cy="11160"/>
                <wp:effectExtent l="57150" t="38100" r="49530" b="46355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842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3484A" id="Ink 1326" o:spid="_x0000_s1026" type="#_x0000_t75" style="position:absolute;margin-left:-4.3pt;margin-top:1.15pt;width:8.05pt;height:2.3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">
                <v:imagedata r:id="rId628" o:title=""/>
              </v:shape>
            </w:pict>
          </mc:Fallback>
        </mc:AlternateContent>
      </w:r>
    </w:p>
    <w:p w:rsidR="004D79F2" w:rsidRDefault="00AB7290" w:rsidP="004D79F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>
                <wp:simplePos x="0" y="0"/>
                <wp:positionH relativeFrom="column">
                  <wp:posOffset>240774</wp:posOffset>
                </wp:positionH>
                <wp:positionV relativeFrom="paragraph">
                  <wp:posOffset>127872</wp:posOffset>
                </wp:positionV>
                <wp:extent cx="151765" cy="184166"/>
                <wp:effectExtent l="38100" t="38100" r="19685" b="44450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151765" cy="18416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F2F026" id="Ink 1356" o:spid="_x0000_s1026" type="#_x0000_t75" style="position:absolute;margin-left:18.25pt;margin-top:9.35pt;width:13.35pt;height:15.9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">
                <v:imagedata r:id="rId63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>
                <wp:simplePos x="0" y="0"/>
                <wp:positionH relativeFrom="column">
                  <wp:posOffset>556984</wp:posOffset>
                </wp:positionH>
                <wp:positionV relativeFrom="paragraph">
                  <wp:posOffset>227941</wp:posOffset>
                </wp:positionV>
                <wp:extent cx="86760" cy="5760"/>
                <wp:effectExtent l="57150" t="57150" r="46990" b="51435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867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6D07E" id="Ink 1348" o:spid="_x0000_s1026" type="#_x0000_t75" style="position:absolute;margin-left:43.15pt;margin-top:17.25pt;width:8.25pt;height:1.85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">
                <v:imagedata r:id="rId63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>
                <wp:simplePos x="0" y="0"/>
                <wp:positionH relativeFrom="column">
                  <wp:posOffset>446379</wp:posOffset>
                </wp:positionH>
                <wp:positionV relativeFrom="paragraph">
                  <wp:posOffset>-72322</wp:posOffset>
                </wp:positionV>
                <wp:extent cx="338402" cy="154305"/>
                <wp:effectExtent l="38100" t="57150" r="43180" b="55245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338402" cy="154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06E32F" id="Ink 1342" o:spid="_x0000_s1026" type="#_x0000_t75" style="position:absolute;margin-left:34.45pt;margin-top:-6.4pt;width:28.1pt;height:13.55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">
                <v:imagedata r:id="rId63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>
                <wp:simplePos x="0" y="0"/>
                <wp:positionH relativeFrom="column">
                  <wp:posOffset>15904</wp:posOffset>
                </wp:positionH>
                <wp:positionV relativeFrom="paragraph">
                  <wp:posOffset>51901</wp:posOffset>
                </wp:positionV>
                <wp:extent cx="108720" cy="11160"/>
                <wp:effectExtent l="38100" t="57150" r="43815" b="46355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1087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F052C" id="Ink 1337" o:spid="_x0000_s1026" type="#_x0000_t75" style="position:absolute;margin-left:.55pt;margin-top:3.4pt;width:9.95pt;height:2.3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">
                <v:imagedata r:id="rId63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>
                <wp:simplePos x="0" y="0"/>
                <wp:positionH relativeFrom="column">
                  <wp:posOffset>-296</wp:posOffset>
                </wp:positionH>
                <wp:positionV relativeFrom="paragraph">
                  <wp:posOffset>11221</wp:posOffset>
                </wp:positionV>
                <wp:extent cx="84240" cy="5760"/>
                <wp:effectExtent l="57150" t="57150" r="49530" b="51435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84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E15F7E" id="Ink 1336" o:spid="_x0000_s1026" type="#_x0000_t75" style="position:absolute;margin-left:-.7pt;margin-top:.2pt;width:8.05pt;height:1.85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">
                <v:imagedata r:id="rId638" o:title=""/>
              </v:shape>
            </w:pict>
          </mc:Fallback>
        </mc:AlternateContent>
      </w:r>
    </w:p>
    <w:p w:rsidR="004D79F2" w:rsidRDefault="00AB7290" w:rsidP="004D79F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172736" behindDoc="0" locked="0" layoutInCell="1" allowOverlap="1">
                <wp:simplePos x="0" y="0"/>
                <wp:positionH relativeFrom="column">
                  <wp:posOffset>1290440</wp:posOffset>
                </wp:positionH>
                <wp:positionV relativeFrom="paragraph">
                  <wp:posOffset>-1131630</wp:posOffset>
                </wp:positionV>
                <wp:extent cx="3933825" cy="2335169"/>
                <wp:effectExtent l="57150" t="38100" r="47625" b="46355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3933825" cy="233516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EDFB8" id="Ink 1479" o:spid="_x0000_s1026" type="#_x0000_t75" style="position:absolute;margin-left:100.9pt;margin-top:-89.8pt;width:311.15pt;height:185.25pt;z-index:2531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">
                <v:imagedata r:id="rId64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>
                <wp:simplePos x="0" y="0"/>
                <wp:positionH relativeFrom="column">
                  <wp:posOffset>981784</wp:posOffset>
                </wp:positionH>
                <wp:positionV relativeFrom="paragraph">
                  <wp:posOffset>-11749</wp:posOffset>
                </wp:positionV>
                <wp:extent cx="111240" cy="122040"/>
                <wp:effectExtent l="38100" t="57150" r="22225" b="49530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1112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6A41B6" id="Ink 1352" o:spid="_x0000_s1026" type="#_x0000_t75" style="position:absolute;margin-left:76.6pt;margin-top:-1.65pt;width:10.15pt;height:11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">
                <v:imagedata r:id="rId64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>
                <wp:simplePos x="0" y="0"/>
                <wp:positionH relativeFrom="column">
                  <wp:posOffset>822304</wp:posOffset>
                </wp:positionH>
                <wp:positionV relativeFrom="paragraph">
                  <wp:posOffset>-20029</wp:posOffset>
                </wp:positionV>
                <wp:extent cx="95040" cy="130320"/>
                <wp:effectExtent l="57150" t="38100" r="57785" b="41275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950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9FC52" id="Ink 1351" o:spid="_x0000_s1026" type="#_x0000_t75" style="position:absolute;margin-left:64.05pt;margin-top:-2.3pt;width:8.9pt;height:11.65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">
                <v:imagedata r:id="rId644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>
                <wp:simplePos x="0" y="0"/>
                <wp:positionH relativeFrom="column">
                  <wp:posOffset>679024</wp:posOffset>
                </wp:positionH>
                <wp:positionV relativeFrom="paragraph">
                  <wp:posOffset>-14629</wp:posOffset>
                </wp:positionV>
                <wp:extent cx="89640" cy="122040"/>
                <wp:effectExtent l="57150" t="57150" r="43815" b="49530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896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28E87" id="Ink 1350" o:spid="_x0000_s1026" type="#_x0000_t75" style="position:absolute;margin-left:52.75pt;margin-top:-1.85pt;width:8.45pt;height:11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">
                <v:imagedata r:id="rId646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>
                <wp:simplePos x="0" y="0"/>
                <wp:positionH relativeFrom="column">
                  <wp:posOffset>522064</wp:posOffset>
                </wp:positionH>
                <wp:positionV relativeFrom="paragraph">
                  <wp:posOffset>-54949</wp:posOffset>
                </wp:positionV>
                <wp:extent cx="97920" cy="165240"/>
                <wp:effectExtent l="38100" t="38100" r="35560" b="44450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979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7BA60" id="Ink 1349" o:spid="_x0000_s1026" type="#_x0000_t75" style="position:absolute;margin-left:40.4pt;margin-top:-5.05pt;width:9.1pt;height:14.4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">
                <v:imagedata r:id="rId648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>
                <wp:simplePos x="0" y="0"/>
                <wp:positionH relativeFrom="column">
                  <wp:posOffset>-16496</wp:posOffset>
                </wp:positionH>
                <wp:positionV relativeFrom="paragraph">
                  <wp:posOffset>72131</wp:posOffset>
                </wp:positionV>
                <wp:extent cx="135720" cy="46440"/>
                <wp:effectExtent l="38100" t="57150" r="17145" b="48895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13572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DFE76" id="Ink 1347" o:spid="_x0000_s1026" type="#_x0000_t75" style="position:absolute;margin-left:-2pt;margin-top:5pt;width:12.15pt;height:5.05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">
                <v:imagedata r:id="rId650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>
                <wp:simplePos x="0" y="0"/>
                <wp:positionH relativeFrom="column">
                  <wp:posOffset>-268136</wp:posOffset>
                </wp:positionH>
                <wp:positionV relativeFrom="paragraph">
                  <wp:posOffset>72131</wp:posOffset>
                </wp:positionV>
                <wp:extent cx="116640" cy="5760"/>
                <wp:effectExtent l="57150" t="57150" r="55245" b="51435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1166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ADEE1" id="Ink 1346" o:spid="_x0000_s1026" type="#_x0000_t75" style="position:absolute;margin-left:-21.8pt;margin-top:5pt;width:10.6pt;height:1.85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">
                <v:imagedata r:id="rId652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>
                <wp:simplePos x="0" y="0"/>
                <wp:positionH relativeFrom="column">
                  <wp:posOffset>-270533</wp:posOffset>
                </wp:positionH>
                <wp:positionV relativeFrom="paragraph">
                  <wp:posOffset>-38679</wp:posOffset>
                </wp:positionV>
                <wp:extent cx="141042" cy="195111"/>
                <wp:effectExtent l="38100" t="57150" r="49530" b="52705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141042" cy="19511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5F74E" id="Ink 1345" o:spid="_x0000_s1026" type="#_x0000_t75" style="position:absolute;margin-left:-22pt;margin-top:-3.75pt;width:12.5pt;height:16.75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">
                <v:imagedata r:id="rId654" o:title=""/>
              </v:shape>
            </w:pict>
          </mc:Fallback>
        </mc:AlternateContent>
      </w:r>
    </w:p>
    <w:p w:rsidR="004D79F2" w:rsidRDefault="004D79F2" w:rsidP="004D79F2">
      <w:pPr>
        <w:rPr>
          <w:rFonts w:ascii="Times New Roman" w:hAnsi="Times New Roman" w:cs="Times New Roman"/>
          <w:sz w:val="24"/>
          <w:szCs w:val="24"/>
        </w:rPr>
      </w:pPr>
    </w:p>
    <w:p w:rsidR="004D79F2" w:rsidRDefault="004D79F2" w:rsidP="004D79F2">
      <w:pPr>
        <w:rPr>
          <w:rFonts w:ascii="Times New Roman" w:hAnsi="Times New Roman" w:cs="Times New Roman"/>
          <w:sz w:val="24"/>
          <w:szCs w:val="24"/>
        </w:rPr>
      </w:pPr>
    </w:p>
    <w:p w:rsidR="004D79F2" w:rsidRDefault="004D79F2" w:rsidP="004D79F2">
      <w:pPr>
        <w:rPr>
          <w:rFonts w:ascii="Times New Roman" w:hAnsi="Times New Roman" w:cs="Times New Roman"/>
          <w:sz w:val="24"/>
          <w:szCs w:val="24"/>
        </w:rPr>
      </w:pPr>
    </w:p>
    <w:p w:rsidR="004D79F2" w:rsidRDefault="004D79F2" w:rsidP="004D79F2">
      <w:pPr>
        <w:rPr>
          <w:rFonts w:ascii="Times New Roman" w:hAnsi="Times New Roman" w:cs="Times New Roman"/>
          <w:sz w:val="24"/>
          <w:szCs w:val="24"/>
        </w:rPr>
      </w:pPr>
    </w:p>
    <w:p w:rsidR="004D79F2" w:rsidRDefault="004D79F2" w:rsidP="004D79F2">
      <w:pPr>
        <w:rPr>
          <w:rFonts w:ascii="Times New Roman" w:hAnsi="Times New Roman" w:cs="Times New Roman"/>
          <w:sz w:val="24"/>
          <w:szCs w:val="24"/>
        </w:rPr>
      </w:pPr>
    </w:p>
    <w:p w:rsidR="004D79F2" w:rsidRPr="004D79F2" w:rsidRDefault="00AB7290" w:rsidP="004D79F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78208" behindDoc="0" locked="0" layoutInCell="1" allowOverlap="1">
                <wp:simplePos x="0" y="0"/>
                <wp:positionH relativeFrom="column">
                  <wp:posOffset>4711247</wp:posOffset>
                </wp:positionH>
                <wp:positionV relativeFrom="paragraph">
                  <wp:posOffset>1813604</wp:posOffset>
                </wp:positionV>
                <wp:extent cx="124560" cy="122040"/>
                <wp:effectExtent l="57150" t="57150" r="46990" b="49530"/>
                <wp:wrapNone/>
                <wp:docPr id="1627" name="Ink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1245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22D08" id="Ink 1627" o:spid="_x0000_s1026" type="#_x0000_t75" style="position:absolute;margin-left:370.25pt;margin-top:142.1pt;width:11.2pt;height:11pt;z-index:2532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">
                <v:imagedata r:id="rId656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77184" behindDoc="0" locked="0" layoutInCell="1" allowOverlap="1">
                <wp:simplePos x="0" y="0"/>
                <wp:positionH relativeFrom="column">
                  <wp:posOffset>4622327</wp:posOffset>
                </wp:positionH>
                <wp:positionV relativeFrom="paragraph">
                  <wp:posOffset>1699484</wp:posOffset>
                </wp:positionV>
                <wp:extent cx="5400" cy="58680"/>
                <wp:effectExtent l="57150" t="38100" r="52070" b="55880"/>
                <wp:wrapNone/>
                <wp:docPr id="1626" name="Ink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540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14D2B" id="Ink 1626" o:spid="_x0000_s1026" type="#_x0000_t75" style="position:absolute;margin-left:363.25pt;margin-top:133.1pt;width:1.85pt;height:6pt;z-index:2532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">
                <v:imagedata r:id="rId658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>
                <wp:simplePos x="0" y="0"/>
                <wp:positionH relativeFrom="column">
                  <wp:posOffset>4371896</wp:posOffset>
                </wp:positionH>
                <wp:positionV relativeFrom="paragraph">
                  <wp:posOffset>1750466</wp:posOffset>
                </wp:positionV>
                <wp:extent cx="147447" cy="167005"/>
                <wp:effectExtent l="38100" t="38100" r="24130" b="42545"/>
                <wp:wrapNone/>
                <wp:docPr id="1625" name="Ink 1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147447" cy="1670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8A9447" id="Ink 1625" o:spid="_x0000_s1026" type="#_x0000_t75" style="position:absolute;margin-left:343.55pt;margin-top:137.15pt;width:13pt;height:14.55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">
                <v:imagedata r:id="rId660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70016" behindDoc="0" locked="0" layoutInCell="1" allowOverlap="1">
                <wp:simplePos x="0" y="0"/>
                <wp:positionH relativeFrom="column">
                  <wp:posOffset>3639869</wp:posOffset>
                </wp:positionH>
                <wp:positionV relativeFrom="paragraph">
                  <wp:posOffset>1846719</wp:posOffset>
                </wp:positionV>
                <wp:extent cx="519780" cy="114293"/>
                <wp:effectExtent l="38100" t="38100" r="33020" b="57785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519780" cy="11429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95EB5" id="Ink 1619" o:spid="_x0000_s1026" type="#_x0000_t75" style="position:absolute;margin-left:285.9pt;margin-top:144.7pt;width:42.35pt;height:10.45pt;z-index:2532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">
                <v:imagedata r:id="rId662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63872" behindDoc="0" locked="0" layoutInCell="1" allowOverlap="1">
                <wp:simplePos x="0" y="0"/>
                <wp:positionH relativeFrom="column">
                  <wp:posOffset>3216864</wp:posOffset>
                </wp:positionH>
                <wp:positionV relativeFrom="paragraph">
                  <wp:posOffset>1851785</wp:posOffset>
                </wp:positionV>
                <wp:extent cx="170234" cy="114480"/>
                <wp:effectExtent l="57150" t="38100" r="39370" b="57150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170234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29C4FB" id="Ink 1610" o:spid="_x0000_s1026" type="#_x0000_t75" style="position:absolute;margin-left:252.6pt;margin-top:145.1pt;width:14.8pt;height:10.4pt;z-index:2532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">
                <v:imagedata r:id="rId664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60800" behindDoc="0" locked="0" layoutInCell="1" allowOverlap="1">
                <wp:simplePos x="0" y="0"/>
                <wp:positionH relativeFrom="column">
                  <wp:posOffset>3001247</wp:posOffset>
                </wp:positionH>
                <wp:positionV relativeFrom="paragraph">
                  <wp:posOffset>1826204</wp:posOffset>
                </wp:positionV>
                <wp:extent cx="38520" cy="149760"/>
                <wp:effectExtent l="38100" t="38100" r="57150" b="41275"/>
                <wp:wrapNone/>
                <wp:docPr id="1607" name="Ink 1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385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C665B" id="Ink 1607" o:spid="_x0000_s1026" type="#_x0000_t75" style="position:absolute;margin-left:235.6pt;margin-top:143.1pt;width:4.45pt;height:13.25pt;z-index:2532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">
                <v:imagedata r:id="rId666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59776" behindDoc="0" locked="0" layoutInCell="1" allowOverlap="1">
                <wp:simplePos x="0" y="0"/>
                <wp:positionH relativeFrom="column">
                  <wp:posOffset>2857183</wp:posOffset>
                </wp:positionH>
                <wp:positionV relativeFrom="paragraph">
                  <wp:posOffset>1823922</wp:posOffset>
                </wp:positionV>
                <wp:extent cx="149712" cy="141605"/>
                <wp:effectExtent l="38100" t="38100" r="0" b="48895"/>
                <wp:wrapNone/>
                <wp:docPr id="1606" name="Ink 1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149712" cy="141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75D3E" id="Ink 1606" o:spid="_x0000_s1026" type="#_x0000_t75" style="position:absolute;margin-left:224.3pt;margin-top:142.9pt;width:13.25pt;height:12.55pt;z-index:2532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">
                <v:imagedata r:id="rId668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56704" behindDoc="0" locked="0" layoutInCell="1" allowOverlap="1">
                <wp:simplePos x="0" y="0"/>
                <wp:positionH relativeFrom="column">
                  <wp:posOffset>2623967</wp:posOffset>
                </wp:positionH>
                <wp:positionV relativeFrom="paragraph">
                  <wp:posOffset>1932764</wp:posOffset>
                </wp:positionV>
                <wp:extent cx="99000" cy="12960"/>
                <wp:effectExtent l="38100" t="38100" r="53975" b="44450"/>
                <wp:wrapNone/>
                <wp:docPr id="1603" name="Ink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990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2EA0DA" id="Ink 1603" o:spid="_x0000_s1026" type="#_x0000_t75" style="position:absolute;margin-left:205.9pt;margin-top:151.5pt;width:9.25pt;height:2.4pt;z-index:2532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">
                <v:imagedata r:id="rId670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55680" behindDoc="0" locked="0" layoutInCell="1" allowOverlap="1">
                <wp:simplePos x="0" y="0"/>
                <wp:positionH relativeFrom="column">
                  <wp:posOffset>2396184</wp:posOffset>
                </wp:positionH>
                <wp:positionV relativeFrom="paragraph">
                  <wp:posOffset>1854318</wp:posOffset>
                </wp:positionV>
                <wp:extent cx="114480" cy="144759"/>
                <wp:effectExtent l="38100" t="38100" r="57150" b="46355"/>
                <wp:wrapNone/>
                <wp:docPr id="1602" name="Ink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114480" cy="14475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7DBD7" id="Ink 1602" o:spid="_x0000_s1026" type="#_x0000_t75" style="position:absolute;margin-left:188pt;margin-top:145.3pt;width:10.4pt;height:12.85pt;z-index:2532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">
                <v:imagedata r:id="rId672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52608" behindDoc="0" locked="0" layoutInCell="1" allowOverlap="1">
                <wp:simplePos x="0" y="0"/>
                <wp:positionH relativeFrom="column">
                  <wp:posOffset>2173283</wp:posOffset>
                </wp:positionH>
                <wp:positionV relativeFrom="paragraph">
                  <wp:posOffset>1783395</wp:posOffset>
                </wp:positionV>
                <wp:extent cx="119329" cy="136525"/>
                <wp:effectExtent l="57150" t="38100" r="33655" b="53975"/>
                <wp:wrapNone/>
                <wp:docPr id="1599" name="Ink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119329" cy="1365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B8AFD" id="Ink 1599" o:spid="_x0000_s1026" type="#_x0000_t75" style="position:absolute;margin-left:170.4pt;margin-top:139.7pt;width:10.85pt;height:12.15pt;z-index:2532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">
                <v:imagedata r:id="rId674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>
                <wp:simplePos x="0" y="0"/>
                <wp:positionH relativeFrom="column">
                  <wp:posOffset>4290841</wp:posOffset>
                </wp:positionH>
                <wp:positionV relativeFrom="paragraph">
                  <wp:posOffset>1367989</wp:posOffset>
                </wp:positionV>
                <wp:extent cx="684436" cy="149225"/>
                <wp:effectExtent l="38100" t="38100" r="40005" b="41275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684436" cy="149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9E26F8" id="Ink 1548" o:spid="_x0000_s1026" type="#_x0000_t75" style="position:absolute;margin-left:337.15pt;margin-top:107pt;width:55.35pt;height:13.15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">
                <v:imagedata r:id="rId676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>
                <wp:simplePos x="0" y="0"/>
                <wp:positionH relativeFrom="column">
                  <wp:posOffset>3624671</wp:posOffset>
                </wp:positionH>
                <wp:positionV relativeFrom="paragraph">
                  <wp:posOffset>1441445</wp:posOffset>
                </wp:positionV>
                <wp:extent cx="451121" cy="100965"/>
                <wp:effectExtent l="38100" t="38100" r="25400" b="51435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451121" cy="1009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78714" id="Ink 1535" o:spid="_x0000_s1026" type="#_x0000_t75" style="position:absolute;margin-left:284.7pt;margin-top:112.8pt;width:36.9pt;height:9.35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">
                <v:imagedata r:id="rId678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>
                <wp:simplePos x="0" y="0"/>
                <wp:positionH relativeFrom="column">
                  <wp:posOffset>3069952</wp:posOffset>
                </wp:positionH>
                <wp:positionV relativeFrom="paragraph">
                  <wp:posOffset>1459175</wp:posOffset>
                </wp:positionV>
                <wp:extent cx="296753" cy="124560"/>
                <wp:effectExtent l="38100" t="38100" r="46355" b="46990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296753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054B6" id="Ink 1529" o:spid="_x0000_s1026" type="#_x0000_t75" style="position:absolute;margin-left:241.05pt;margin-top:114.2pt;width:24.75pt;height:11.2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">
                <v:imagedata r:id="rId680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20864" behindDoc="0" locked="0" layoutInCell="1" allowOverlap="1">
                <wp:simplePos x="0" y="0"/>
                <wp:positionH relativeFrom="column">
                  <wp:posOffset>2712804</wp:posOffset>
                </wp:positionH>
                <wp:positionV relativeFrom="paragraph">
                  <wp:posOffset>1426247</wp:posOffset>
                </wp:positionV>
                <wp:extent cx="134504" cy="193012"/>
                <wp:effectExtent l="38100" t="57150" r="56515" b="55245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134504" cy="19301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316E10" id="Ink 1526" o:spid="_x0000_s1026" type="#_x0000_t75" style="position:absolute;margin-left:212.9pt;margin-top:111.6pt;width:12.05pt;height:16.65pt;z-index:2532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">
                <v:imagedata r:id="rId682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17792" behindDoc="0" locked="0" layoutInCell="1" allowOverlap="1">
                <wp:simplePos x="0" y="0"/>
                <wp:positionH relativeFrom="column">
                  <wp:posOffset>2446843</wp:posOffset>
                </wp:positionH>
                <wp:positionV relativeFrom="paragraph">
                  <wp:posOffset>1421181</wp:posOffset>
                </wp:positionV>
                <wp:extent cx="152182" cy="223336"/>
                <wp:effectExtent l="38100" t="38100" r="57785" b="43815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152182" cy="22333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6C25A3" id="Ink 1523" o:spid="_x0000_s1026" type="#_x0000_t75" style="position:absolute;margin-left:191.95pt;margin-top:111.2pt;width:13.4pt;height:19.05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">
                <v:imagedata r:id="rId684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>
                <wp:simplePos x="0" y="0"/>
                <wp:positionH relativeFrom="column">
                  <wp:posOffset>2082096</wp:posOffset>
                </wp:positionH>
                <wp:positionV relativeFrom="paragraph">
                  <wp:posOffset>1390785</wp:posOffset>
                </wp:positionV>
                <wp:extent cx="261152" cy="279048"/>
                <wp:effectExtent l="38100" t="38100" r="43815" b="45085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261152" cy="27904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24B757" id="Ink 1520" o:spid="_x0000_s1026" type="#_x0000_t75" style="position:absolute;margin-left:163.25pt;margin-top:108.8pt;width:21.95pt;height:23.35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">
                <v:imagedata r:id="rId686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>
                <wp:simplePos x="0" y="0"/>
                <wp:positionH relativeFrom="column">
                  <wp:posOffset>1737287</wp:posOffset>
                </wp:positionH>
                <wp:positionV relativeFrom="paragraph">
                  <wp:posOffset>1646564</wp:posOffset>
                </wp:positionV>
                <wp:extent cx="7920" cy="5400"/>
                <wp:effectExtent l="38100" t="57150" r="49530" b="52070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79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915B9" id="Ink 1511" o:spid="_x0000_s1026" type="#_x0000_t75" style="position:absolute;margin-left:136.1pt;margin-top:128.95pt;width:2pt;height:1.85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">
                <v:imagedata r:id="rId688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>
                <wp:simplePos x="0" y="0"/>
                <wp:positionH relativeFrom="column">
                  <wp:posOffset>1752767</wp:posOffset>
                </wp:positionH>
                <wp:positionV relativeFrom="paragraph">
                  <wp:posOffset>1471604</wp:posOffset>
                </wp:positionV>
                <wp:extent cx="12960" cy="25560"/>
                <wp:effectExtent l="57150" t="38100" r="44450" b="50800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129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C68FD" id="Ink 1510" o:spid="_x0000_s1026" type="#_x0000_t75" style="position:absolute;margin-left:137.3pt;margin-top:115.15pt;width:2.4pt;height:3.4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">
                <v:imagedata r:id="rId690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>
                <wp:simplePos x="0" y="0"/>
                <wp:positionH relativeFrom="column">
                  <wp:posOffset>542054</wp:posOffset>
                </wp:positionH>
                <wp:positionV relativeFrom="paragraph">
                  <wp:posOffset>1421181</wp:posOffset>
                </wp:positionV>
                <wp:extent cx="932400" cy="422910"/>
                <wp:effectExtent l="38100" t="57150" r="0" b="53340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932400" cy="422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F735D" id="Ink 1509" o:spid="_x0000_s1026" type="#_x0000_t75" style="position:absolute;margin-left:42pt;margin-top:111.2pt;width:74.8pt;height:34.7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">
                <v:imagedata r:id="rId692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190144" behindDoc="0" locked="0" layoutInCell="1" allowOverlap="1">
                <wp:simplePos x="0" y="0"/>
                <wp:positionH relativeFrom="column">
                  <wp:posOffset>1046652</wp:posOffset>
                </wp:positionH>
                <wp:positionV relativeFrom="paragraph">
                  <wp:posOffset>-68895</wp:posOffset>
                </wp:positionV>
                <wp:extent cx="663120" cy="289800"/>
                <wp:effectExtent l="57150" t="38100" r="3810" b="53340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66312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825AE3" id="Ink 1496" o:spid="_x0000_s1026" type="#_x0000_t75" style="position:absolute;margin-left:81.7pt;margin-top:-6.1pt;width:53.6pt;height:24.2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">
                <v:imagedata r:id="rId694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189120" behindDoc="0" locked="0" layoutInCell="1" allowOverlap="1">
                <wp:simplePos x="0" y="0"/>
                <wp:positionH relativeFrom="column">
                  <wp:posOffset>3330132</wp:posOffset>
                </wp:positionH>
                <wp:positionV relativeFrom="paragraph">
                  <wp:posOffset>372105</wp:posOffset>
                </wp:positionV>
                <wp:extent cx="127440" cy="138240"/>
                <wp:effectExtent l="57150" t="38100" r="25400" b="52705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12744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76B739" id="Ink 1495" o:spid="_x0000_s1026" type="#_x0000_t75" style="position:absolute;margin-left:261.5pt;margin-top:28.6pt;width:11.45pt;height:12.3pt;z-index:2531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">
                <v:imagedata r:id="rId696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188096" behindDoc="0" locked="0" layoutInCell="1" allowOverlap="1">
                <wp:simplePos x="0" y="0"/>
                <wp:positionH relativeFrom="column">
                  <wp:posOffset>3102972</wp:posOffset>
                </wp:positionH>
                <wp:positionV relativeFrom="paragraph">
                  <wp:posOffset>331425</wp:posOffset>
                </wp:positionV>
                <wp:extent cx="146520" cy="173520"/>
                <wp:effectExtent l="38100" t="38100" r="25400" b="55245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14652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BDB86" id="Ink 1494" o:spid="_x0000_s1026" type="#_x0000_t75" style="position:absolute;margin-left:243.65pt;margin-top:25.4pt;width:13pt;height:15.05pt;z-index:2531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">
                <v:imagedata r:id="rId698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187072" behindDoc="0" locked="0" layoutInCell="1" allowOverlap="1">
                <wp:simplePos x="0" y="0"/>
                <wp:positionH relativeFrom="column">
                  <wp:posOffset>3140772</wp:posOffset>
                </wp:positionH>
                <wp:positionV relativeFrom="paragraph">
                  <wp:posOffset>342225</wp:posOffset>
                </wp:positionV>
                <wp:extent cx="5760" cy="173520"/>
                <wp:effectExtent l="57150" t="38100" r="51435" b="55245"/>
                <wp:wrapNone/>
                <wp:docPr id="1493" name="Ink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576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DFA70" id="Ink 1493" o:spid="_x0000_s1026" type="#_x0000_t75" style="position:absolute;margin-left:246.6pt;margin-top:26.25pt;width:1.85pt;height:15.05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">
                <v:imagedata r:id="rId700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>
                <wp:simplePos x="0" y="0"/>
                <wp:positionH relativeFrom="column">
                  <wp:posOffset>2678172</wp:posOffset>
                </wp:positionH>
                <wp:positionV relativeFrom="paragraph">
                  <wp:posOffset>409905</wp:posOffset>
                </wp:positionV>
                <wp:extent cx="138240" cy="21960"/>
                <wp:effectExtent l="38100" t="38100" r="52705" b="54610"/>
                <wp:wrapNone/>
                <wp:docPr id="1492" name="Ink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1382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D8F32" id="Ink 1492" o:spid="_x0000_s1026" type="#_x0000_t75" style="position:absolute;margin-left:210.2pt;margin-top:31.6pt;width:12.3pt;height:3.15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">
                <v:imagedata r:id="rId702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185024" behindDoc="0" locked="0" layoutInCell="1" allowOverlap="1">
                <wp:simplePos x="0" y="0"/>
                <wp:positionH relativeFrom="column">
                  <wp:posOffset>2166966</wp:posOffset>
                </wp:positionH>
                <wp:positionV relativeFrom="paragraph">
                  <wp:posOffset>299250</wp:posOffset>
                </wp:positionV>
                <wp:extent cx="568589" cy="294858"/>
                <wp:effectExtent l="38100" t="38100" r="22225" b="48260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568589" cy="29485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1734D" id="Ink 1491" o:spid="_x0000_s1026" type="#_x0000_t75" style="position:absolute;margin-left:169.95pt;margin-top:22.85pt;width:46.15pt;height:24.6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">
                <v:imagedata r:id="rId704" o:title="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3175808" behindDoc="0" locked="0" layoutInCell="1" allowOverlap="1">
                <wp:simplePos x="0" y="0"/>
                <wp:positionH relativeFrom="column">
                  <wp:posOffset>1482518</wp:posOffset>
                </wp:positionH>
                <wp:positionV relativeFrom="paragraph">
                  <wp:posOffset>342536</wp:posOffset>
                </wp:positionV>
                <wp:extent cx="314246" cy="116640"/>
                <wp:effectExtent l="57150" t="57150" r="29210" b="55245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314246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3AA0B" id="Ink 1482" o:spid="_x0000_s1026" type="#_x0000_t75" style="position:absolute;margin-left:116.05pt;margin-top:26.25pt;width:26.2pt;height:10.6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">
                <v:imagedata r:id="rId706" o:title=""/>
              </v:shape>
            </w:pict>
          </mc:Fallback>
        </mc:AlternateContent>
      </w:r>
      <w:r w:rsidR="004D79F2">
        <w:rPr>
          <w:rFonts w:ascii="Times New Roman" w:hAnsi="Times New Roman" w:cs="Times New Roman"/>
          <w:b/>
          <w:sz w:val="24"/>
          <w:szCs w:val="24"/>
        </w:rPr>
        <w:t xml:space="preserve">Example 8: </w:t>
      </w:r>
      <w:r w:rsidR="004D79F2" w:rsidRPr="004D79F2">
        <w:rPr>
          <w:rFonts w:ascii="Times New Roman" w:hAnsi="Times New Roman" w:cs="Times New Roman"/>
          <w:sz w:val="24"/>
          <w:szCs w:val="24"/>
        </w:rPr>
        <w:t>How long does it take for an investment to double in value if it is invested at 9% compounded monthly</w:t>
      </w:r>
      <w:r w:rsidR="004D79F2">
        <w:rPr>
          <w:rFonts w:ascii="Times New Roman" w:hAnsi="Times New Roman" w:cs="Times New Roman"/>
          <w:sz w:val="24"/>
          <w:szCs w:val="24"/>
        </w:rPr>
        <w:t>?</w:t>
      </w:r>
    </w:p>
    <w:sectPr w:rsidR="004D79F2" w:rsidRPr="004D79F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36309B5"/>
    <w:multiLevelType w:val="hybridMultilevel"/>
    <w:tmpl w:val="21BC775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595165F"/>
    <w:multiLevelType w:val="hybridMultilevel"/>
    <w:tmpl w:val="FC8C115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68AC"/>
    <w:rsid w:val="000168AC"/>
    <w:rsid w:val="0032663C"/>
    <w:rsid w:val="004819AC"/>
    <w:rsid w:val="00494AC8"/>
    <w:rsid w:val="004D79F2"/>
    <w:rsid w:val="006C0490"/>
    <w:rsid w:val="006F1D4E"/>
    <w:rsid w:val="008F5998"/>
    <w:rsid w:val="00AB7290"/>
    <w:rsid w:val="00AF7E0A"/>
    <w:rsid w:val="00DA13B0"/>
    <w:rsid w:val="00DB47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D1737AC-422E-4E6F-91DB-93B5E41218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168AC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13B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1879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57.xml"/><Relationship Id="rId299" Type="http://schemas.openxmlformats.org/officeDocument/2006/relationships/customXml" Target="ink/ink148.xml"/><Relationship Id="rId671" Type="http://schemas.openxmlformats.org/officeDocument/2006/relationships/customXml" Target="ink/ink334.xml"/><Relationship Id="rId21" Type="http://schemas.openxmlformats.org/officeDocument/2006/relationships/customXml" Target="ink/ink9.xml"/><Relationship Id="rId63" Type="http://schemas.openxmlformats.org/officeDocument/2006/relationships/customXml" Target="ink/ink30.xml"/><Relationship Id="rId159" Type="http://schemas.openxmlformats.org/officeDocument/2006/relationships/customXml" Target="ink/ink78.xml"/><Relationship Id="rId324" Type="http://schemas.openxmlformats.org/officeDocument/2006/relationships/image" Target="media/image160.png"/><Relationship Id="rId366" Type="http://schemas.openxmlformats.org/officeDocument/2006/relationships/image" Target="media/image181.png"/><Relationship Id="rId531" Type="http://schemas.openxmlformats.org/officeDocument/2006/relationships/image" Target="media/image263.png"/><Relationship Id="rId573" Type="http://schemas.openxmlformats.org/officeDocument/2006/relationships/image" Target="media/image284.png"/><Relationship Id="rId629" Type="http://schemas.openxmlformats.org/officeDocument/2006/relationships/customXml" Target="ink/ink313.xml"/><Relationship Id="rId170" Type="http://schemas.openxmlformats.org/officeDocument/2006/relationships/image" Target="media/image83.png"/><Relationship Id="rId226" Type="http://schemas.openxmlformats.org/officeDocument/2006/relationships/image" Target="media/image111.png"/><Relationship Id="rId433" Type="http://schemas.openxmlformats.org/officeDocument/2006/relationships/image" Target="media/image214.png"/><Relationship Id="rId268" Type="http://schemas.openxmlformats.org/officeDocument/2006/relationships/image" Target="media/image132.png"/><Relationship Id="rId475" Type="http://schemas.openxmlformats.org/officeDocument/2006/relationships/image" Target="media/image235.png"/><Relationship Id="rId640" Type="http://schemas.openxmlformats.org/officeDocument/2006/relationships/image" Target="media/image317.png"/><Relationship Id="rId682" Type="http://schemas.openxmlformats.org/officeDocument/2006/relationships/image" Target="media/image338.png"/><Relationship Id="rId32" Type="http://schemas.openxmlformats.org/officeDocument/2006/relationships/image" Target="media/image14.png"/><Relationship Id="rId74" Type="http://schemas.openxmlformats.org/officeDocument/2006/relationships/image" Target="media/image35.png"/><Relationship Id="rId128" Type="http://schemas.openxmlformats.org/officeDocument/2006/relationships/image" Target="media/image62.png"/><Relationship Id="rId335" Type="http://schemas.openxmlformats.org/officeDocument/2006/relationships/customXml" Target="ink/ink166.xml"/><Relationship Id="rId377" Type="http://schemas.openxmlformats.org/officeDocument/2006/relationships/customXml" Target="ink/ink187.xml"/><Relationship Id="rId500" Type="http://schemas.openxmlformats.org/officeDocument/2006/relationships/customXml" Target="ink/ink248.xml"/><Relationship Id="rId542" Type="http://schemas.openxmlformats.org/officeDocument/2006/relationships/customXml" Target="ink/ink269.xml"/><Relationship Id="rId584" Type="http://schemas.openxmlformats.org/officeDocument/2006/relationships/customXml" Target="ink/ink290.xml"/><Relationship Id="rId5" Type="http://schemas.openxmlformats.org/officeDocument/2006/relationships/customXml" Target="ink/ink1.xml"/><Relationship Id="rId181" Type="http://schemas.openxmlformats.org/officeDocument/2006/relationships/customXml" Target="ink/ink89.xml"/><Relationship Id="rId237" Type="http://schemas.openxmlformats.org/officeDocument/2006/relationships/customXml" Target="ink/ink117.xml"/><Relationship Id="rId402" Type="http://schemas.openxmlformats.org/officeDocument/2006/relationships/image" Target="media/image199.png"/><Relationship Id="rId279" Type="http://schemas.openxmlformats.org/officeDocument/2006/relationships/customXml" Target="ink/ink138.xml"/><Relationship Id="rId444" Type="http://schemas.openxmlformats.org/officeDocument/2006/relationships/customXml" Target="ink/ink221.xml"/><Relationship Id="rId486" Type="http://schemas.openxmlformats.org/officeDocument/2006/relationships/customXml" Target="ink/ink241.xml"/><Relationship Id="rId651" Type="http://schemas.openxmlformats.org/officeDocument/2006/relationships/customXml" Target="ink/ink324.xml"/><Relationship Id="rId693" Type="http://schemas.openxmlformats.org/officeDocument/2006/relationships/customXml" Target="ink/ink345.xml"/><Relationship Id="rId707" Type="http://schemas.openxmlformats.org/officeDocument/2006/relationships/fontTable" Target="fontTable.xml"/><Relationship Id="rId43" Type="http://schemas.openxmlformats.org/officeDocument/2006/relationships/customXml" Target="ink/ink20.xml"/><Relationship Id="rId139" Type="http://schemas.openxmlformats.org/officeDocument/2006/relationships/customXml" Target="ink/ink68.xml"/><Relationship Id="rId290" Type="http://schemas.openxmlformats.org/officeDocument/2006/relationships/image" Target="media/image143.png"/><Relationship Id="rId304" Type="http://schemas.openxmlformats.org/officeDocument/2006/relationships/image" Target="media/image150.png"/><Relationship Id="rId346" Type="http://schemas.openxmlformats.org/officeDocument/2006/relationships/image" Target="media/image171.png"/><Relationship Id="rId388" Type="http://schemas.openxmlformats.org/officeDocument/2006/relationships/image" Target="media/image192.png"/><Relationship Id="rId511" Type="http://schemas.openxmlformats.org/officeDocument/2006/relationships/image" Target="media/image253.png"/><Relationship Id="rId553" Type="http://schemas.openxmlformats.org/officeDocument/2006/relationships/image" Target="media/image274.png"/><Relationship Id="rId609" Type="http://schemas.openxmlformats.org/officeDocument/2006/relationships/image" Target="media/image302.png"/><Relationship Id="rId85" Type="http://schemas.openxmlformats.org/officeDocument/2006/relationships/customXml" Target="ink/ink41.xml"/><Relationship Id="rId150" Type="http://schemas.openxmlformats.org/officeDocument/2006/relationships/image" Target="media/image73.png"/><Relationship Id="rId192" Type="http://schemas.openxmlformats.org/officeDocument/2006/relationships/image" Target="media/image94.png"/><Relationship Id="rId206" Type="http://schemas.openxmlformats.org/officeDocument/2006/relationships/image" Target="media/image101.png"/><Relationship Id="rId413" Type="http://schemas.openxmlformats.org/officeDocument/2006/relationships/customXml" Target="ink/ink205.xml"/><Relationship Id="rId595" Type="http://schemas.openxmlformats.org/officeDocument/2006/relationships/image" Target="media/image295.png"/><Relationship Id="rId248" Type="http://schemas.openxmlformats.org/officeDocument/2006/relationships/image" Target="media/image122.png"/><Relationship Id="rId455" Type="http://schemas.openxmlformats.org/officeDocument/2006/relationships/image" Target="media/image225.png"/><Relationship Id="rId497" Type="http://schemas.openxmlformats.org/officeDocument/2006/relationships/image" Target="media/image246.png"/><Relationship Id="rId620" Type="http://schemas.openxmlformats.org/officeDocument/2006/relationships/customXml" Target="ink/ink308.xml"/><Relationship Id="rId662" Type="http://schemas.openxmlformats.org/officeDocument/2006/relationships/image" Target="media/image328.png"/><Relationship Id="rId12" Type="http://schemas.openxmlformats.org/officeDocument/2006/relationships/image" Target="media/image4.png"/><Relationship Id="rId108" Type="http://schemas.openxmlformats.org/officeDocument/2006/relationships/image" Target="media/image52.png"/><Relationship Id="rId315" Type="http://schemas.openxmlformats.org/officeDocument/2006/relationships/customXml" Target="ink/ink156.xml"/><Relationship Id="rId357" Type="http://schemas.openxmlformats.org/officeDocument/2006/relationships/customXml" Target="ink/ink177.xml"/><Relationship Id="rId522" Type="http://schemas.openxmlformats.org/officeDocument/2006/relationships/customXml" Target="ink/ink259.xml"/><Relationship Id="rId54" Type="http://schemas.openxmlformats.org/officeDocument/2006/relationships/image" Target="media/image25.png"/><Relationship Id="rId96" Type="http://schemas.openxmlformats.org/officeDocument/2006/relationships/image" Target="media/image46.png"/><Relationship Id="rId161" Type="http://schemas.openxmlformats.org/officeDocument/2006/relationships/customXml" Target="ink/ink79.xml"/><Relationship Id="rId217" Type="http://schemas.openxmlformats.org/officeDocument/2006/relationships/customXml" Target="ink/ink107.xml"/><Relationship Id="rId399" Type="http://schemas.openxmlformats.org/officeDocument/2006/relationships/customXml" Target="ink/ink198.xml"/><Relationship Id="rId564" Type="http://schemas.openxmlformats.org/officeDocument/2006/relationships/customXml" Target="ink/ink280.xml"/><Relationship Id="rId259" Type="http://schemas.openxmlformats.org/officeDocument/2006/relationships/customXml" Target="ink/ink128.xml"/><Relationship Id="rId424" Type="http://schemas.openxmlformats.org/officeDocument/2006/relationships/customXml" Target="ink/ink211.xml"/><Relationship Id="rId466" Type="http://schemas.openxmlformats.org/officeDocument/2006/relationships/image" Target="media/image231.wmf"/><Relationship Id="rId631" Type="http://schemas.openxmlformats.org/officeDocument/2006/relationships/customXml" Target="ink/ink314.xml"/><Relationship Id="rId673" Type="http://schemas.openxmlformats.org/officeDocument/2006/relationships/customXml" Target="ink/ink335.xml"/><Relationship Id="rId23" Type="http://schemas.openxmlformats.org/officeDocument/2006/relationships/customXml" Target="ink/ink10.xml"/><Relationship Id="rId119" Type="http://schemas.openxmlformats.org/officeDocument/2006/relationships/customXml" Target="ink/ink58.xml"/><Relationship Id="rId270" Type="http://schemas.openxmlformats.org/officeDocument/2006/relationships/image" Target="media/image133.png"/><Relationship Id="rId326" Type="http://schemas.openxmlformats.org/officeDocument/2006/relationships/image" Target="media/image161.png"/><Relationship Id="rId533" Type="http://schemas.openxmlformats.org/officeDocument/2006/relationships/image" Target="media/image264.png"/><Relationship Id="rId65" Type="http://schemas.openxmlformats.org/officeDocument/2006/relationships/customXml" Target="ink/ink31.xml"/><Relationship Id="rId130" Type="http://schemas.openxmlformats.org/officeDocument/2006/relationships/image" Target="media/image63.png"/><Relationship Id="rId368" Type="http://schemas.openxmlformats.org/officeDocument/2006/relationships/image" Target="media/image182.png"/><Relationship Id="rId575" Type="http://schemas.openxmlformats.org/officeDocument/2006/relationships/image" Target="media/image285.png"/><Relationship Id="rId172" Type="http://schemas.openxmlformats.org/officeDocument/2006/relationships/image" Target="media/image84.png"/><Relationship Id="rId228" Type="http://schemas.openxmlformats.org/officeDocument/2006/relationships/image" Target="media/image112.png"/><Relationship Id="rId435" Type="http://schemas.openxmlformats.org/officeDocument/2006/relationships/image" Target="media/image215.png"/><Relationship Id="rId477" Type="http://schemas.openxmlformats.org/officeDocument/2006/relationships/image" Target="media/image236.png"/><Relationship Id="rId600" Type="http://schemas.openxmlformats.org/officeDocument/2006/relationships/customXml" Target="ink/ink298.xml"/><Relationship Id="rId642" Type="http://schemas.openxmlformats.org/officeDocument/2006/relationships/image" Target="media/image318.png"/><Relationship Id="rId684" Type="http://schemas.openxmlformats.org/officeDocument/2006/relationships/image" Target="media/image339.png"/><Relationship Id="rId281" Type="http://schemas.openxmlformats.org/officeDocument/2006/relationships/customXml" Target="ink/ink139.xml"/><Relationship Id="rId337" Type="http://schemas.openxmlformats.org/officeDocument/2006/relationships/customXml" Target="ink/ink167.xml"/><Relationship Id="rId502" Type="http://schemas.openxmlformats.org/officeDocument/2006/relationships/customXml" Target="ink/ink249.xml"/><Relationship Id="rId34" Type="http://schemas.openxmlformats.org/officeDocument/2006/relationships/image" Target="media/image15.png"/><Relationship Id="rId76" Type="http://schemas.openxmlformats.org/officeDocument/2006/relationships/image" Target="media/image36.png"/><Relationship Id="rId141" Type="http://schemas.openxmlformats.org/officeDocument/2006/relationships/customXml" Target="ink/ink69.xml"/><Relationship Id="rId379" Type="http://schemas.openxmlformats.org/officeDocument/2006/relationships/customXml" Target="ink/ink188.xml"/><Relationship Id="rId544" Type="http://schemas.openxmlformats.org/officeDocument/2006/relationships/customXml" Target="ink/ink270.xml"/><Relationship Id="rId586" Type="http://schemas.openxmlformats.org/officeDocument/2006/relationships/customXml" Target="ink/ink291.xml"/><Relationship Id="rId7" Type="http://schemas.openxmlformats.org/officeDocument/2006/relationships/customXml" Target="ink/ink2.xml"/><Relationship Id="rId183" Type="http://schemas.openxmlformats.org/officeDocument/2006/relationships/customXml" Target="ink/ink90.xml"/><Relationship Id="rId239" Type="http://schemas.openxmlformats.org/officeDocument/2006/relationships/customXml" Target="ink/ink118.xml"/><Relationship Id="rId390" Type="http://schemas.openxmlformats.org/officeDocument/2006/relationships/image" Target="media/image193.png"/><Relationship Id="rId404" Type="http://schemas.openxmlformats.org/officeDocument/2006/relationships/image" Target="media/image200.png"/><Relationship Id="rId446" Type="http://schemas.openxmlformats.org/officeDocument/2006/relationships/customXml" Target="ink/ink222.xml"/><Relationship Id="rId611" Type="http://schemas.openxmlformats.org/officeDocument/2006/relationships/image" Target="media/image303.png"/><Relationship Id="rId653" Type="http://schemas.openxmlformats.org/officeDocument/2006/relationships/customXml" Target="ink/ink325.xml"/><Relationship Id="rId250" Type="http://schemas.openxmlformats.org/officeDocument/2006/relationships/image" Target="media/image123.png"/><Relationship Id="rId292" Type="http://schemas.openxmlformats.org/officeDocument/2006/relationships/image" Target="media/image144.png"/><Relationship Id="rId306" Type="http://schemas.openxmlformats.org/officeDocument/2006/relationships/image" Target="media/image151.png"/><Relationship Id="rId488" Type="http://schemas.openxmlformats.org/officeDocument/2006/relationships/customXml" Target="ink/ink242.xml"/><Relationship Id="rId695" Type="http://schemas.openxmlformats.org/officeDocument/2006/relationships/customXml" Target="ink/ink346.xml"/><Relationship Id="rId45" Type="http://schemas.openxmlformats.org/officeDocument/2006/relationships/customXml" Target="ink/ink21.xml"/><Relationship Id="rId87" Type="http://schemas.openxmlformats.org/officeDocument/2006/relationships/customXml" Target="ink/ink42.xml"/><Relationship Id="rId110" Type="http://schemas.openxmlformats.org/officeDocument/2006/relationships/image" Target="media/image53.png"/><Relationship Id="rId348" Type="http://schemas.openxmlformats.org/officeDocument/2006/relationships/image" Target="media/image172.png"/><Relationship Id="rId513" Type="http://schemas.openxmlformats.org/officeDocument/2006/relationships/image" Target="media/image254.png"/><Relationship Id="rId555" Type="http://schemas.openxmlformats.org/officeDocument/2006/relationships/image" Target="media/image275.png"/><Relationship Id="rId597" Type="http://schemas.openxmlformats.org/officeDocument/2006/relationships/image" Target="media/image296.png"/><Relationship Id="rId152" Type="http://schemas.openxmlformats.org/officeDocument/2006/relationships/image" Target="media/image74.png"/><Relationship Id="rId194" Type="http://schemas.openxmlformats.org/officeDocument/2006/relationships/image" Target="media/image95.png"/><Relationship Id="rId208" Type="http://schemas.openxmlformats.org/officeDocument/2006/relationships/image" Target="media/image102.png"/><Relationship Id="rId415" Type="http://schemas.openxmlformats.org/officeDocument/2006/relationships/customXml" Target="ink/ink206.xml"/><Relationship Id="rId457" Type="http://schemas.openxmlformats.org/officeDocument/2006/relationships/image" Target="media/image226.png"/><Relationship Id="rId622" Type="http://schemas.openxmlformats.org/officeDocument/2006/relationships/customXml" Target="ink/ink309.xml"/><Relationship Id="rId261" Type="http://schemas.openxmlformats.org/officeDocument/2006/relationships/customXml" Target="ink/ink129.xml"/><Relationship Id="rId499" Type="http://schemas.openxmlformats.org/officeDocument/2006/relationships/image" Target="media/image247.png"/><Relationship Id="rId664" Type="http://schemas.openxmlformats.org/officeDocument/2006/relationships/image" Target="media/image329.png"/><Relationship Id="rId14" Type="http://schemas.openxmlformats.org/officeDocument/2006/relationships/image" Target="media/image5.png"/><Relationship Id="rId56" Type="http://schemas.openxmlformats.org/officeDocument/2006/relationships/image" Target="media/image26.png"/><Relationship Id="rId317" Type="http://schemas.openxmlformats.org/officeDocument/2006/relationships/customXml" Target="ink/ink157.xml"/><Relationship Id="rId359" Type="http://schemas.openxmlformats.org/officeDocument/2006/relationships/customXml" Target="ink/ink178.xml"/><Relationship Id="rId524" Type="http://schemas.openxmlformats.org/officeDocument/2006/relationships/customXml" Target="ink/ink260.xml"/><Relationship Id="rId566" Type="http://schemas.openxmlformats.org/officeDocument/2006/relationships/customXml" Target="ink/ink281.xml"/><Relationship Id="rId98" Type="http://schemas.openxmlformats.org/officeDocument/2006/relationships/image" Target="media/image47.png"/><Relationship Id="rId121" Type="http://schemas.openxmlformats.org/officeDocument/2006/relationships/customXml" Target="ink/ink59.xml"/><Relationship Id="rId163" Type="http://schemas.openxmlformats.org/officeDocument/2006/relationships/customXml" Target="ink/ink80.xml"/><Relationship Id="rId219" Type="http://schemas.openxmlformats.org/officeDocument/2006/relationships/customXml" Target="ink/ink108.xml"/><Relationship Id="rId370" Type="http://schemas.openxmlformats.org/officeDocument/2006/relationships/image" Target="media/image183.png"/><Relationship Id="rId426" Type="http://schemas.openxmlformats.org/officeDocument/2006/relationships/customXml" Target="ink/ink212.xml"/><Relationship Id="rId633" Type="http://schemas.openxmlformats.org/officeDocument/2006/relationships/customXml" Target="ink/ink315.xml"/><Relationship Id="rId230" Type="http://schemas.openxmlformats.org/officeDocument/2006/relationships/image" Target="media/image113.png"/><Relationship Id="rId468" Type="http://schemas.openxmlformats.org/officeDocument/2006/relationships/customXml" Target="ink/ink232.xml"/><Relationship Id="rId675" Type="http://schemas.openxmlformats.org/officeDocument/2006/relationships/customXml" Target="ink/ink336.xml"/><Relationship Id="rId25" Type="http://schemas.openxmlformats.org/officeDocument/2006/relationships/customXml" Target="ink/ink11.xml"/><Relationship Id="rId67" Type="http://schemas.openxmlformats.org/officeDocument/2006/relationships/customXml" Target="ink/ink32.xml"/><Relationship Id="rId272" Type="http://schemas.openxmlformats.org/officeDocument/2006/relationships/image" Target="media/image134.png"/><Relationship Id="rId328" Type="http://schemas.openxmlformats.org/officeDocument/2006/relationships/image" Target="media/image162.png"/><Relationship Id="rId535" Type="http://schemas.openxmlformats.org/officeDocument/2006/relationships/image" Target="media/image265.png"/><Relationship Id="rId577" Type="http://schemas.openxmlformats.org/officeDocument/2006/relationships/image" Target="media/image286.png"/><Relationship Id="rId700" Type="http://schemas.openxmlformats.org/officeDocument/2006/relationships/image" Target="media/image347.png"/><Relationship Id="rId132" Type="http://schemas.openxmlformats.org/officeDocument/2006/relationships/image" Target="media/image64.png"/><Relationship Id="rId174" Type="http://schemas.openxmlformats.org/officeDocument/2006/relationships/image" Target="media/image85.png"/><Relationship Id="rId381" Type="http://schemas.openxmlformats.org/officeDocument/2006/relationships/customXml" Target="ink/ink189.xml"/><Relationship Id="rId602" Type="http://schemas.openxmlformats.org/officeDocument/2006/relationships/customXml" Target="ink/ink299.xml"/><Relationship Id="rId241" Type="http://schemas.openxmlformats.org/officeDocument/2006/relationships/customXml" Target="ink/ink119.xml"/><Relationship Id="rId437" Type="http://schemas.openxmlformats.org/officeDocument/2006/relationships/image" Target="media/image216.png"/><Relationship Id="rId479" Type="http://schemas.openxmlformats.org/officeDocument/2006/relationships/image" Target="media/image237.png"/><Relationship Id="rId644" Type="http://schemas.openxmlformats.org/officeDocument/2006/relationships/image" Target="media/image319.png"/><Relationship Id="rId686" Type="http://schemas.openxmlformats.org/officeDocument/2006/relationships/image" Target="media/image340.png"/><Relationship Id="rId36" Type="http://schemas.openxmlformats.org/officeDocument/2006/relationships/image" Target="media/image16.png"/><Relationship Id="rId283" Type="http://schemas.openxmlformats.org/officeDocument/2006/relationships/customXml" Target="ink/ink140.xml"/><Relationship Id="rId339" Type="http://schemas.openxmlformats.org/officeDocument/2006/relationships/customXml" Target="ink/ink168.xml"/><Relationship Id="rId490" Type="http://schemas.openxmlformats.org/officeDocument/2006/relationships/customXml" Target="ink/ink243.xml"/><Relationship Id="rId504" Type="http://schemas.openxmlformats.org/officeDocument/2006/relationships/customXml" Target="ink/ink250.xml"/><Relationship Id="rId546" Type="http://schemas.openxmlformats.org/officeDocument/2006/relationships/customXml" Target="ink/ink271.xml"/><Relationship Id="rId78" Type="http://schemas.openxmlformats.org/officeDocument/2006/relationships/image" Target="media/image37.png"/><Relationship Id="rId101" Type="http://schemas.openxmlformats.org/officeDocument/2006/relationships/customXml" Target="ink/ink49.xml"/><Relationship Id="rId143" Type="http://schemas.openxmlformats.org/officeDocument/2006/relationships/customXml" Target="ink/ink70.xml"/><Relationship Id="rId185" Type="http://schemas.openxmlformats.org/officeDocument/2006/relationships/customXml" Target="ink/ink91.xml"/><Relationship Id="rId350" Type="http://schemas.openxmlformats.org/officeDocument/2006/relationships/image" Target="media/image173.png"/><Relationship Id="rId406" Type="http://schemas.openxmlformats.org/officeDocument/2006/relationships/image" Target="media/image201.png"/><Relationship Id="rId588" Type="http://schemas.openxmlformats.org/officeDocument/2006/relationships/customXml" Target="ink/ink292.xml"/><Relationship Id="rId9" Type="http://schemas.openxmlformats.org/officeDocument/2006/relationships/customXml" Target="ink/ink3.xml"/><Relationship Id="rId210" Type="http://schemas.openxmlformats.org/officeDocument/2006/relationships/image" Target="media/image103.png"/><Relationship Id="rId392" Type="http://schemas.openxmlformats.org/officeDocument/2006/relationships/image" Target="media/image194.png"/><Relationship Id="rId448" Type="http://schemas.openxmlformats.org/officeDocument/2006/relationships/customXml" Target="ink/ink223.xml"/><Relationship Id="rId613" Type="http://schemas.openxmlformats.org/officeDocument/2006/relationships/image" Target="media/image304.png"/><Relationship Id="rId655" Type="http://schemas.openxmlformats.org/officeDocument/2006/relationships/customXml" Target="ink/ink326.xml"/><Relationship Id="rId697" Type="http://schemas.openxmlformats.org/officeDocument/2006/relationships/customXml" Target="ink/ink347.xml"/><Relationship Id="rId252" Type="http://schemas.openxmlformats.org/officeDocument/2006/relationships/image" Target="media/image124.png"/><Relationship Id="rId294" Type="http://schemas.openxmlformats.org/officeDocument/2006/relationships/image" Target="media/image145.png"/><Relationship Id="rId308" Type="http://schemas.openxmlformats.org/officeDocument/2006/relationships/image" Target="media/image152.png"/><Relationship Id="rId515" Type="http://schemas.openxmlformats.org/officeDocument/2006/relationships/image" Target="media/image255.png"/><Relationship Id="rId47" Type="http://schemas.openxmlformats.org/officeDocument/2006/relationships/customXml" Target="ink/ink22.xml"/><Relationship Id="rId89" Type="http://schemas.openxmlformats.org/officeDocument/2006/relationships/customXml" Target="ink/ink43.xml"/><Relationship Id="rId112" Type="http://schemas.openxmlformats.org/officeDocument/2006/relationships/image" Target="media/image54.png"/><Relationship Id="rId154" Type="http://schemas.openxmlformats.org/officeDocument/2006/relationships/image" Target="media/image75.png"/><Relationship Id="rId361" Type="http://schemas.openxmlformats.org/officeDocument/2006/relationships/customXml" Target="ink/ink179.xml"/><Relationship Id="rId557" Type="http://schemas.openxmlformats.org/officeDocument/2006/relationships/image" Target="media/image276.png"/><Relationship Id="rId599" Type="http://schemas.openxmlformats.org/officeDocument/2006/relationships/image" Target="media/image297.png"/><Relationship Id="rId196" Type="http://schemas.openxmlformats.org/officeDocument/2006/relationships/image" Target="media/image96.png"/><Relationship Id="rId417" Type="http://schemas.openxmlformats.org/officeDocument/2006/relationships/customXml" Target="ink/ink207.xml"/><Relationship Id="rId459" Type="http://schemas.openxmlformats.org/officeDocument/2006/relationships/image" Target="media/image227.png"/><Relationship Id="rId624" Type="http://schemas.openxmlformats.org/officeDocument/2006/relationships/image" Target="media/image309.png"/><Relationship Id="rId666" Type="http://schemas.openxmlformats.org/officeDocument/2006/relationships/image" Target="media/image330.png"/><Relationship Id="rId16" Type="http://schemas.openxmlformats.org/officeDocument/2006/relationships/image" Target="media/image6.png"/><Relationship Id="rId221" Type="http://schemas.openxmlformats.org/officeDocument/2006/relationships/customXml" Target="ink/ink109.xml"/><Relationship Id="rId263" Type="http://schemas.openxmlformats.org/officeDocument/2006/relationships/customXml" Target="ink/ink130.xml"/><Relationship Id="rId319" Type="http://schemas.openxmlformats.org/officeDocument/2006/relationships/customXml" Target="ink/ink158.xml"/><Relationship Id="rId470" Type="http://schemas.openxmlformats.org/officeDocument/2006/relationships/customXml" Target="ink/ink233.xml"/><Relationship Id="rId526" Type="http://schemas.openxmlformats.org/officeDocument/2006/relationships/customXml" Target="ink/ink261.xml"/><Relationship Id="rId58" Type="http://schemas.openxmlformats.org/officeDocument/2006/relationships/image" Target="media/image27.png"/><Relationship Id="rId123" Type="http://schemas.openxmlformats.org/officeDocument/2006/relationships/customXml" Target="ink/ink60.xml"/><Relationship Id="rId330" Type="http://schemas.openxmlformats.org/officeDocument/2006/relationships/image" Target="media/image163.png"/><Relationship Id="rId568" Type="http://schemas.openxmlformats.org/officeDocument/2006/relationships/customXml" Target="ink/ink282.xml"/><Relationship Id="rId165" Type="http://schemas.openxmlformats.org/officeDocument/2006/relationships/customXml" Target="ink/ink81.xml"/><Relationship Id="rId372" Type="http://schemas.openxmlformats.org/officeDocument/2006/relationships/image" Target="media/image184.png"/><Relationship Id="rId428" Type="http://schemas.openxmlformats.org/officeDocument/2006/relationships/customXml" Target="ink/ink213.xml"/><Relationship Id="rId635" Type="http://schemas.openxmlformats.org/officeDocument/2006/relationships/customXml" Target="ink/ink316.xml"/><Relationship Id="rId677" Type="http://schemas.openxmlformats.org/officeDocument/2006/relationships/customXml" Target="ink/ink337.xml"/><Relationship Id="rId232" Type="http://schemas.openxmlformats.org/officeDocument/2006/relationships/image" Target="media/image114.png"/><Relationship Id="rId274" Type="http://schemas.openxmlformats.org/officeDocument/2006/relationships/image" Target="media/image135.png"/><Relationship Id="rId481" Type="http://schemas.openxmlformats.org/officeDocument/2006/relationships/image" Target="media/image238.png"/><Relationship Id="rId702" Type="http://schemas.openxmlformats.org/officeDocument/2006/relationships/image" Target="media/image348.png"/><Relationship Id="rId27" Type="http://schemas.openxmlformats.org/officeDocument/2006/relationships/customXml" Target="ink/ink12.xml"/><Relationship Id="rId69" Type="http://schemas.openxmlformats.org/officeDocument/2006/relationships/customXml" Target="ink/ink33.xml"/><Relationship Id="rId134" Type="http://schemas.openxmlformats.org/officeDocument/2006/relationships/image" Target="media/image65.png"/><Relationship Id="rId537" Type="http://schemas.openxmlformats.org/officeDocument/2006/relationships/image" Target="media/image266.png"/><Relationship Id="rId579" Type="http://schemas.openxmlformats.org/officeDocument/2006/relationships/image" Target="media/image287.png"/><Relationship Id="rId80" Type="http://schemas.openxmlformats.org/officeDocument/2006/relationships/image" Target="media/image38.png"/><Relationship Id="rId176" Type="http://schemas.openxmlformats.org/officeDocument/2006/relationships/image" Target="media/image86.png"/><Relationship Id="rId341" Type="http://schemas.openxmlformats.org/officeDocument/2006/relationships/customXml" Target="ink/ink169.xml"/><Relationship Id="rId383" Type="http://schemas.openxmlformats.org/officeDocument/2006/relationships/customXml" Target="ink/ink190.xml"/><Relationship Id="rId439" Type="http://schemas.openxmlformats.org/officeDocument/2006/relationships/image" Target="media/image217.png"/><Relationship Id="rId590" Type="http://schemas.openxmlformats.org/officeDocument/2006/relationships/customXml" Target="ink/ink293.xml"/><Relationship Id="rId604" Type="http://schemas.openxmlformats.org/officeDocument/2006/relationships/customXml" Target="ink/ink300.xml"/><Relationship Id="rId646" Type="http://schemas.openxmlformats.org/officeDocument/2006/relationships/image" Target="media/image320.png"/><Relationship Id="rId201" Type="http://schemas.openxmlformats.org/officeDocument/2006/relationships/customXml" Target="ink/ink99.xml"/><Relationship Id="rId243" Type="http://schemas.openxmlformats.org/officeDocument/2006/relationships/customXml" Target="ink/ink120.xml"/><Relationship Id="rId285" Type="http://schemas.openxmlformats.org/officeDocument/2006/relationships/customXml" Target="ink/ink141.xml"/><Relationship Id="rId450" Type="http://schemas.openxmlformats.org/officeDocument/2006/relationships/customXml" Target="ink/ink224.xml"/><Relationship Id="rId506" Type="http://schemas.openxmlformats.org/officeDocument/2006/relationships/customXml" Target="ink/ink251.xml"/><Relationship Id="rId688" Type="http://schemas.openxmlformats.org/officeDocument/2006/relationships/image" Target="media/image341.png"/><Relationship Id="rId38" Type="http://schemas.openxmlformats.org/officeDocument/2006/relationships/image" Target="media/image17.png"/><Relationship Id="rId103" Type="http://schemas.openxmlformats.org/officeDocument/2006/relationships/customXml" Target="ink/ink50.xml"/><Relationship Id="rId310" Type="http://schemas.openxmlformats.org/officeDocument/2006/relationships/image" Target="media/image153.png"/><Relationship Id="rId492" Type="http://schemas.openxmlformats.org/officeDocument/2006/relationships/customXml" Target="ink/ink244.xml"/><Relationship Id="rId548" Type="http://schemas.openxmlformats.org/officeDocument/2006/relationships/customXml" Target="ink/ink272.xml"/><Relationship Id="rId91" Type="http://schemas.openxmlformats.org/officeDocument/2006/relationships/customXml" Target="ink/ink44.xml"/><Relationship Id="rId145" Type="http://schemas.openxmlformats.org/officeDocument/2006/relationships/customXml" Target="ink/ink71.xml"/><Relationship Id="rId187" Type="http://schemas.openxmlformats.org/officeDocument/2006/relationships/customXml" Target="ink/ink92.xml"/><Relationship Id="rId352" Type="http://schemas.openxmlformats.org/officeDocument/2006/relationships/image" Target="media/image174.png"/><Relationship Id="rId394" Type="http://schemas.openxmlformats.org/officeDocument/2006/relationships/image" Target="media/image195.png"/><Relationship Id="rId408" Type="http://schemas.openxmlformats.org/officeDocument/2006/relationships/image" Target="media/image202.png"/><Relationship Id="rId615" Type="http://schemas.openxmlformats.org/officeDocument/2006/relationships/image" Target="media/image305.png"/><Relationship Id="rId212" Type="http://schemas.openxmlformats.org/officeDocument/2006/relationships/image" Target="media/image104.png"/><Relationship Id="rId254" Type="http://schemas.openxmlformats.org/officeDocument/2006/relationships/image" Target="media/image125.png"/><Relationship Id="rId657" Type="http://schemas.openxmlformats.org/officeDocument/2006/relationships/customXml" Target="ink/ink327.xml"/><Relationship Id="rId699" Type="http://schemas.openxmlformats.org/officeDocument/2006/relationships/customXml" Target="ink/ink348.xml"/><Relationship Id="rId49" Type="http://schemas.openxmlformats.org/officeDocument/2006/relationships/customXml" Target="ink/ink23.xml"/><Relationship Id="rId114" Type="http://schemas.openxmlformats.org/officeDocument/2006/relationships/image" Target="media/image55.png"/><Relationship Id="rId296" Type="http://schemas.openxmlformats.org/officeDocument/2006/relationships/image" Target="media/image146.png"/><Relationship Id="rId461" Type="http://schemas.openxmlformats.org/officeDocument/2006/relationships/image" Target="media/image228.png"/><Relationship Id="rId517" Type="http://schemas.openxmlformats.org/officeDocument/2006/relationships/image" Target="media/image256.png"/><Relationship Id="rId559" Type="http://schemas.openxmlformats.org/officeDocument/2006/relationships/image" Target="media/image277.png"/><Relationship Id="rId60" Type="http://schemas.openxmlformats.org/officeDocument/2006/relationships/image" Target="media/image28.png"/><Relationship Id="rId156" Type="http://schemas.openxmlformats.org/officeDocument/2006/relationships/image" Target="media/image76.png"/><Relationship Id="rId198" Type="http://schemas.openxmlformats.org/officeDocument/2006/relationships/image" Target="media/image97.png"/><Relationship Id="rId321" Type="http://schemas.openxmlformats.org/officeDocument/2006/relationships/customXml" Target="ink/ink159.xml"/><Relationship Id="rId363" Type="http://schemas.openxmlformats.org/officeDocument/2006/relationships/customXml" Target="ink/ink180.xml"/><Relationship Id="rId419" Type="http://schemas.openxmlformats.org/officeDocument/2006/relationships/customXml" Target="ink/ink208.xml"/><Relationship Id="rId570" Type="http://schemas.openxmlformats.org/officeDocument/2006/relationships/customXml" Target="ink/ink283.xml"/><Relationship Id="rId626" Type="http://schemas.openxmlformats.org/officeDocument/2006/relationships/image" Target="media/image310.png"/><Relationship Id="rId223" Type="http://schemas.openxmlformats.org/officeDocument/2006/relationships/customXml" Target="ink/ink110.xml"/><Relationship Id="rId430" Type="http://schemas.openxmlformats.org/officeDocument/2006/relationships/customXml" Target="ink/ink214.xml"/><Relationship Id="rId668" Type="http://schemas.openxmlformats.org/officeDocument/2006/relationships/image" Target="media/image331.png"/><Relationship Id="rId18" Type="http://schemas.openxmlformats.org/officeDocument/2006/relationships/image" Target="media/image7.png"/><Relationship Id="rId265" Type="http://schemas.openxmlformats.org/officeDocument/2006/relationships/customXml" Target="ink/ink131.xml"/><Relationship Id="rId472" Type="http://schemas.openxmlformats.org/officeDocument/2006/relationships/customXml" Target="ink/ink234.xml"/><Relationship Id="rId528" Type="http://schemas.openxmlformats.org/officeDocument/2006/relationships/customXml" Target="ink/ink262.xml"/><Relationship Id="rId125" Type="http://schemas.openxmlformats.org/officeDocument/2006/relationships/customXml" Target="ink/ink61.xml"/><Relationship Id="rId167" Type="http://schemas.openxmlformats.org/officeDocument/2006/relationships/customXml" Target="ink/ink82.xml"/><Relationship Id="rId332" Type="http://schemas.openxmlformats.org/officeDocument/2006/relationships/image" Target="media/image164.png"/><Relationship Id="rId374" Type="http://schemas.openxmlformats.org/officeDocument/2006/relationships/image" Target="media/image185.png"/><Relationship Id="rId581" Type="http://schemas.openxmlformats.org/officeDocument/2006/relationships/image" Target="media/image288.png"/><Relationship Id="rId71" Type="http://schemas.openxmlformats.org/officeDocument/2006/relationships/customXml" Target="ink/ink34.xml"/><Relationship Id="rId234" Type="http://schemas.openxmlformats.org/officeDocument/2006/relationships/image" Target="media/image115.png"/><Relationship Id="rId637" Type="http://schemas.openxmlformats.org/officeDocument/2006/relationships/customXml" Target="ink/ink317.xml"/><Relationship Id="rId679" Type="http://schemas.openxmlformats.org/officeDocument/2006/relationships/customXml" Target="ink/ink338.xml"/><Relationship Id="rId2" Type="http://schemas.openxmlformats.org/officeDocument/2006/relationships/styles" Target="styles.xml"/><Relationship Id="rId29" Type="http://schemas.openxmlformats.org/officeDocument/2006/relationships/customXml" Target="ink/ink13.xml"/><Relationship Id="rId276" Type="http://schemas.openxmlformats.org/officeDocument/2006/relationships/image" Target="media/image136.png"/><Relationship Id="rId441" Type="http://schemas.openxmlformats.org/officeDocument/2006/relationships/image" Target="media/image218.png"/><Relationship Id="rId483" Type="http://schemas.openxmlformats.org/officeDocument/2006/relationships/image" Target="media/image239.png"/><Relationship Id="rId539" Type="http://schemas.openxmlformats.org/officeDocument/2006/relationships/image" Target="media/image267.png"/><Relationship Id="rId690" Type="http://schemas.openxmlformats.org/officeDocument/2006/relationships/image" Target="media/image342.png"/><Relationship Id="rId704" Type="http://schemas.openxmlformats.org/officeDocument/2006/relationships/image" Target="media/image349.png"/><Relationship Id="rId40" Type="http://schemas.openxmlformats.org/officeDocument/2006/relationships/image" Target="media/image18.png"/><Relationship Id="rId136" Type="http://schemas.openxmlformats.org/officeDocument/2006/relationships/image" Target="media/image66.png"/><Relationship Id="rId178" Type="http://schemas.openxmlformats.org/officeDocument/2006/relationships/image" Target="media/image87.png"/><Relationship Id="rId301" Type="http://schemas.openxmlformats.org/officeDocument/2006/relationships/customXml" Target="ink/ink149.xml"/><Relationship Id="rId343" Type="http://schemas.openxmlformats.org/officeDocument/2006/relationships/customXml" Target="ink/ink170.xml"/><Relationship Id="rId550" Type="http://schemas.openxmlformats.org/officeDocument/2006/relationships/customXml" Target="ink/ink273.xml"/><Relationship Id="rId82" Type="http://schemas.openxmlformats.org/officeDocument/2006/relationships/image" Target="media/image39.png"/><Relationship Id="rId203" Type="http://schemas.openxmlformats.org/officeDocument/2006/relationships/customXml" Target="ink/ink100.xml"/><Relationship Id="rId385" Type="http://schemas.openxmlformats.org/officeDocument/2006/relationships/customXml" Target="ink/ink191.xml"/><Relationship Id="rId592" Type="http://schemas.openxmlformats.org/officeDocument/2006/relationships/customXml" Target="ink/ink294.xml"/><Relationship Id="rId606" Type="http://schemas.openxmlformats.org/officeDocument/2006/relationships/customXml" Target="ink/ink301.xml"/><Relationship Id="rId648" Type="http://schemas.openxmlformats.org/officeDocument/2006/relationships/image" Target="media/image321.png"/><Relationship Id="rId19" Type="http://schemas.openxmlformats.org/officeDocument/2006/relationships/customXml" Target="ink/ink8.xml"/><Relationship Id="rId224" Type="http://schemas.openxmlformats.org/officeDocument/2006/relationships/image" Target="media/image110.png"/><Relationship Id="rId245" Type="http://schemas.openxmlformats.org/officeDocument/2006/relationships/customXml" Target="ink/ink121.xml"/><Relationship Id="rId266" Type="http://schemas.openxmlformats.org/officeDocument/2006/relationships/image" Target="media/image131.png"/><Relationship Id="rId287" Type="http://schemas.openxmlformats.org/officeDocument/2006/relationships/customXml" Target="ink/ink142.xml"/><Relationship Id="rId410" Type="http://schemas.openxmlformats.org/officeDocument/2006/relationships/image" Target="media/image203.png"/><Relationship Id="rId431" Type="http://schemas.openxmlformats.org/officeDocument/2006/relationships/image" Target="media/image213.png"/><Relationship Id="rId452" Type="http://schemas.openxmlformats.org/officeDocument/2006/relationships/customXml" Target="ink/ink225.xml"/><Relationship Id="rId473" Type="http://schemas.openxmlformats.org/officeDocument/2006/relationships/image" Target="media/image234.png"/><Relationship Id="rId494" Type="http://schemas.openxmlformats.org/officeDocument/2006/relationships/customXml" Target="ink/ink245.xml"/><Relationship Id="rId508" Type="http://schemas.openxmlformats.org/officeDocument/2006/relationships/customXml" Target="ink/ink252.xml"/><Relationship Id="rId529" Type="http://schemas.openxmlformats.org/officeDocument/2006/relationships/image" Target="media/image262.png"/><Relationship Id="rId680" Type="http://schemas.openxmlformats.org/officeDocument/2006/relationships/image" Target="media/image337.png"/><Relationship Id="rId30" Type="http://schemas.openxmlformats.org/officeDocument/2006/relationships/image" Target="media/image13.png"/><Relationship Id="rId105" Type="http://schemas.openxmlformats.org/officeDocument/2006/relationships/customXml" Target="ink/ink51.xml"/><Relationship Id="rId126" Type="http://schemas.openxmlformats.org/officeDocument/2006/relationships/image" Target="media/image61.png"/><Relationship Id="rId147" Type="http://schemas.openxmlformats.org/officeDocument/2006/relationships/customXml" Target="ink/ink72.xml"/><Relationship Id="rId168" Type="http://schemas.openxmlformats.org/officeDocument/2006/relationships/image" Target="media/image82.png"/><Relationship Id="rId312" Type="http://schemas.openxmlformats.org/officeDocument/2006/relationships/image" Target="media/image154.png"/><Relationship Id="rId333" Type="http://schemas.openxmlformats.org/officeDocument/2006/relationships/customXml" Target="ink/ink165.xml"/><Relationship Id="rId354" Type="http://schemas.openxmlformats.org/officeDocument/2006/relationships/image" Target="media/image175.png"/><Relationship Id="rId540" Type="http://schemas.openxmlformats.org/officeDocument/2006/relationships/customXml" Target="ink/ink268.xml"/><Relationship Id="rId51" Type="http://schemas.openxmlformats.org/officeDocument/2006/relationships/customXml" Target="ink/ink24.xml"/><Relationship Id="rId72" Type="http://schemas.openxmlformats.org/officeDocument/2006/relationships/image" Target="media/image34.png"/><Relationship Id="rId93" Type="http://schemas.openxmlformats.org/officeDocument/2006/relationships/customXml" Target="ink/ink45.xml"/><Relationship Id="rId189" Type="http://schemas.openxmlformats.org/officeDocument/2006/relationships/customXml" Target="ink/ink93.xml"/><Relationship Id="rId375" Type="http://schemas.openxmlformats.org/officeDocument/2006/relationships/customXml" Target="ink/ink186.xml"/><Relationship Id="rId396" Type="http://schemas.openxmlformats.org/officeDocument/2006/relationships/image" Target="media/image196.png"/><Relationship Id="rId561" Type="http://schemas.openxmlformats.org/officeDocument/2006/relationships/image" Target="media/image278.png"/><Relationship Id="rId582" Type="http://schemas.openxmlformats.org/officeDocument/2006/relationships/customXml" Target="ink/ink289.xml"/><Relationship Id="rId617" Type="http://schemas.openxmlformats.org/officeDocument/2006/relationships/image" Target="media/image306.png"/><Relationship Id="rId638" Type="http://schemas.openxmlformats.org/officeDocument/2006/relationships/image" Target="media/image316.png"/><Relationship Id="rId659" Type="http://schemas.openxmlformats.org/officeDocument/2006/relationships/customXml" Target="ink/ink328.xml"/><Relationship Id="rId3" Type="http://schemas.openxmlformats.org/officeDocument/2006/relationships/settings" Target="settings.xml"/><Relationship Id="rId214" Type="http://schemas.openxmlformats.org/officeDocument/2006/relationships/image" Target="media/image105.png"/><Relationship Id="rId235" Type="http://schemas.openxmlformats.org/officeDocument/2006/relationships/customXml" Target="ink/ink116.xml"/><Relationship Id="rId256" Type="http://schemas.openxmlformats.org/officeDocument/2006/relationships/image" Target="media/image126.png"/><Relationship Id="rId277" Type="http://schemas.openxmlformats.org/officeDocument/2006/relationships/customXml" Target="ink/ink137.xml"/><Relationship Id="rId298" Type="http://schemas.openxmlformats.org/officeDocument/2006/relationships/image" Target="media/image147.png"/><Relationship Id="rId400" Type="http://schemas.openxmlformats.org/officeDocument/2006/relationships/image" Target="media/image198.png"/><Relationship Id="rId421" Type="http://schemas.openxmlformats.org/officeDocument/2006/relationships/image" Target="media/image208.png"/><Relationship Id="rId442" Type="http://schemas.openxmlformats.org/officeDocument/2006/relationships/customXml" Target="ink/ink220.xml"/><Relationship Id="rId463" Type="http://schemas.openxmlformats.org/officeDocument/2006/relationships/image" Target="media/image229.png"/><Relationship Id="rId484" Type="http://schemas.openxmlformats.org/officeDocument/2006/relationships/customXml" Target="ink/ink240.xml"/><Relationship Id="rId519" Type="http://schemas.openxmlformats.org/officeDocument/2006/relationships/image" Target="media/image257.png"/><Relationship Id="rId670" Type="http://schemas.openxmlformats.org/officeDocument/2006/relationships/image" Target="media/image332.png"/><Relationship Id="rId705" Type="http://schemas.openxmlformats.org/officeDocument/2006/relationships/customXml" Target="ink/ink351.xml"/><Relationship Id="rId116" Type="http://schemas.openxmlformats.org/officeDocument/2006/relationships/image" Target="media/image56.png"/><Relationship Id="rId137" Type="http://schemas.openxmlformats.org/officeDocument/2006/relationships/customXml" Target="ink/ink67.xml"/><Relationship Id="rId158" Type="http://schemas.openxmlformats.org/officeDocument/2006/relationships/image" Target="media/image77.png"/><Relationship Id="rId302" Type="http://schemas.openxmlformats.org/officeDocument/2006/relationships/image" Target="media/image149.png"/><Relationship Id="rId323" Type="http://schemas.openxmlformats.org/officeDocument/2006/relationships/customXml" Target="ink/ink160.xml"/><Relationship Id="rId344" Type="http://schemas.openxmlformats.org/officeDocument/2006/relationships/image" Target="media/image170.png"/><Relationship Id="rId530" Type="http://schemas.openxmlformats.org/officeDocument/2006/relationships/customXml" Target="ink/ink263.xml"/><Relationship Id="rId691" Type="http://schemas.openxmlformats.org/officeDocument/2006/relationships/customXml" Target="ink/ink344.xml"/><Relationship Id="rId20" Type="http://schemas.openxmlformats.org/officeDocument/2006/relationships/image" Target="media/image8.png"/><Relationship Id="rId41" Type="http://schemas.openxmlformats.org/officeDocument/2006/relationships/customXml" Target="ink/ink19.xml"/><Relationship Id="rId62" Type="http://schemas.openxmlformats.org/officeDocument/2006/relationships/image" Target="media/image29.png"/><Relationship Id="rId83" Type="http://schemas.openxmlformats.org/officeDocument/2006/relationships/customXml" Target="ink/ink40.xml"/><Relationship Id="rId179" Type="http://schemas.openxmlformats.org/officeDocument/2006/relationships/customXml" Target="ink/ink88.xml"/><Relationship Id="rId365" Type="http://schemas.openxmlformats.org/officeDocument/2006/relationships/customXml" Target="ink/ink181.xml"/><Relationship Id="rId386" Type="http://schemas.openxmlformats.org/officeDocument/2006/relationships/image" Target="media/image191.png"/><Relationship Id="rId551" Type="http://schemas.openxmlformats.org/officeDocument/2006/relationships/image" Target="media/image273.png"/><Relationship Id="rId572" Type="http://schemas.openxmlformats.org/officeDocument/2006/relationships/customXml" Target="ink/ink284.xml"/><Relationship Id="rId593" Type="http://schemas.openxmlformats.org/officeDocument/2006/relationships/image" Target="media/image294.png"/><Relationship Id="rId607" Type="http://schemas.openxmlformats.org/officeDocument/2006/relationships/image" Target="media/image301.png"/><Relationship Id="rId628" Type="http://schemas.openxmlformats.org/officeDocument/2006/relationships/image" Target="media/image311.png"/><Relationship Id="rId649" Type="http://schemas.openxmlformats.org/officeDocument/2006/relationships/customXml" Target="ink/ink323.xml"/><Relationship Id="rId190" Type="http://schemas.openxmlformats.org/officeDocument/2006/relationships/image" Target="media/image93.png"/><Relationship Id="rId204" Type="http://schemas.openxmlformats.org/officeDocument/2006/relationships/image" Target="media/image100.png"/><Relationship Id="rId225" Type="http://schemas.openxmlformats.org/officeDocument/2006/relationships/customXml" Target="ink/ink111.xml"/><Relationship Id="rId246" Type="http://schemas.openxmlformats.org/officeDocument/2006/relationships/image" Target="media/image121.png"/><Relationship Id="rId267" Type="http://schemas.openxmlformats.org/officeDocument/2006/relationships/customXml" Target="ink/ink132.xml"/><Relationship Id="rId288" Type="http://schemas.openxmlformats.org/officeDocument/2006/relationships/image" Target="media/image142.png"/><Relationship Id="rId411" Type="http://schemas.openxmlformats.org/officeDocument/2006/relationships/customXml" Target="ink/ink204.xml"/><Relationship Id="rId432" Type="http://schemas.openxmlformats.org/officeDocument/2006/relationships/customXml" Target="ink/ink215.xml"/><Relationship Id="rId453" Type="http://schemas.openxmlformats.org/officeDocument/2006/relationships/image" Target="media/image224.png"/><Relationship Id="rId474" Type="http://schemas.openxmlformats.org/officeDocument/2006/relationships/customXml" Target="ink/ink235.xml"/><Relationship Id="rId509" Type="http://schemas.openxmlformats.org/officeDocument/2006/relationships/image" Target="media/image252.png"/><Relationship Id="rId660" Type="http://schemas.openxmlformats.org/officeDocument/2006/relationships/image" Target="media/image327.png"/><Relationship Id="rId106" Type="http://schemas.openxmlformats.org/officeDocument/2006/relationships/image" Target="media/image51.png"/><Relationship Id="rId127" Type="http://schemas.openxmlformats.org/officeDocument/2006/relationships/customXml" Target="ink/ink62.xml"/><Relationship Id="rId313" Type="http://schemas.openxmlformats.org/officeDocument/2006/relationships/customXml" Target="ink/ink155.xml"/><Relationship Id="rId495" Type="http://schemas.openxmlformats.org/officeDocument/2006/relationships/image" Target="media/image245.png"/><Relationship Id="rId681" Type="http://schemas.openxmlformats.org/officeDocument/2006/relationships/customXml" Target="ink/ink339.xml"/><Relationship Id="rId10" Type="http://schemas.openxmlformats.org/officeDocument/2006/relationships/image" Target="media/image3.png"/><Relationship Id="rId31" Type="http://schemas.openxmlformats.org/officeDocument/2006/relationships/customXml" Target="ink/ink14.xml"/><Relationship Id="rId52" Type="http://schemas.openxmlformats.org/officeDocument/2006/relationships/image" Target="media/image24.png"/><Relationship Id="rId73" Type="http://schemas.openxmlformats.org/officeDocument/2006/relationships/customXml" Target="ink/ink35.xml"/><Relationship Id="rId94" Type="http://schemas.openxmlformats.org/officeDocument/2006/relationships/image" Target="media/image45.png"/><Relationship Id="rId148" Type="http://schemas.openxmlformats.org/officeDocument/2006/relationships/image" Target="media/image72.png"/><Relationship Id="rId169" Type="http://schemas.openxmlformats.org/officeDocument/2006/relationships/customXml" Target="ink/ink83.xml"/><Relationship Id="rId334" Type="http://schemas.openxmlformats.org/officeDocument/2006/relationships/image" Target="media/image165.png"/><Relationship Id="rId355" Type="http://schemas.openxmlformats.org/officeDocument/2006/relationships/customXml" Target="ink/ink176.xml"/><Relationship Id="rId376" Type="http://schemas.openxmlformats.org/officeDocument/2006/relationships/image" Target="media/image186.png"/><Relationship Id="rId397" Type="http://schemas.openxmlformats.org/officeDocument/2006/relationships/customXml" Target="ink/ink197.xml"/><Relationship Id="rId520" Type="http://schemas.openxmlformats.org/officeDocument/2006/relationships/customXml" Target="ink/ink258.xml"/><Relationship Id="rId541" Type="http://schemas.openxmlformats.org/officeDocument/2006/relationships/image" Target="media/image268.png"/><Relationship Id="rId562" Type="http://schemas.openxmlformats.org/officeDocument/2006/relationships/customXml" Target="ink/ink279.xml"/><Relationship Id="rId583" Type="http://schemas.openxmlformats.org/officeDocument/2006/relationships/image" Target="media/image289.png"/><Relationship Id="rId618" Type="http://schemas.openxmlformats.org/officeDocument/2006/relationships/customXml" Target="ink/ink307.xml"/><Relationship Id="rId639" Type="http://schemas.openxmlformats.org/officeDocument/2006/relationships/customXml" Target="ink/ink318.xml"/><Relationship Id="rId4" Type="http://schemas.openxmlformats.org/officeDocument/2006/relationships/webSettings" Target="webSettings.xml"/><Relationship Id="rId180" Type="http://schemas.openxmlformats.org/officeDocument/2006/relationships/image" Target="media/image88.png"/><Relationship Id="rId215" Type="http://schemas.openxmlformats.org/officeDocument/2006/relationships/customXml" Target="ink/ink106.xml"/><Relationship Id="rId236" Type="http://schemas.openxmlformats.org/officeDocument/2006/relationships/image" Target="media/image116.png"/><Relationship Id="rId257" Type="http://schemas.openxmlformats.org/officeDocument/2006/relationships/customXml" Target="ink/ink127.xml"/><Relationship Id="rId278" Type="http://schemas.openxmlformats.org/officeDocument/2006/relationships/image" Target="media/image137.png"/><Relationship Id="rId401" Type="http://schemas.openxmlformats.org/officeDocument/2006/relationships/customXml" Target="ink/ink199.xml"/><Relationship Id="rId422" Type="http://schemas.openxmlformats.org/officeDocument/2006/relationships/customXml" Target="ink/ink210.xml"/><Relationship Id="rId443" Type="http://schemas.openxmlformats.org/officeDocument/2006/relationships/image" Target="media/image219.png"/><Relationship Id="rId464" Type="http://schemas.openxmlformats.org/officeDocument/2006/relationships/customXml" Target="ink/ink231.xml"/><Relationship Id="rId650" Type="http://schemas.openxmlformats.org/officeDocument/2006/relationships/image" Target="media/image322.png"/><Relationship Id="rId303" Type="http://schemas.openxmlformats.org/officeDocument/2006/relationships/customXml" Target="ink/ink150.xml"/><Relationship Id="rId485" Type="http://schemas.openxmlformats.org/officeDocument/2006/relationships/image" Target="media/image240.png"/><Relationship Id="rId692" Type="http://schemas.openxmlformats.org/officeDocument/2006/relationships/image" Target="media/image343.png"/><Relationship Id="rId706" Type="http://schemas.openxmlformats.org/officeDocument/2006/relationships/image" Target="media/image350.png"/><Relationship Id="rId42" Type="http://schemas.openxmlformats.org/officeDocument/2006/relationships/image" Target="media/image19.png"/><Relationship Id="rId84" Type="http://schemas.openxmlformats.org/officeDocument/2006/relationships/image" Target="media/image40.png"/><Relationship Id="rId138" Type="http://schemas.openxmlformats.org/officeDocument/2006/relationships/image" Target="media/image67.png"/><Relationship Id="rId345" Type="http://schemas.openxmlformats.org/officeDocument/2006/relationships/customXml" Target="ink/ink171.xml"/><Relationship Id="rId387" Type="http://schemas.openxmlformats.org/officeDocument/2006/relationships/customXml" Target="ink/ink192.xml"/><Relationship Id="rId510" Type="http://schemas.openxmlformats.org/officeDocument/2006/relationships/customXml" Target="ink/ink253.xml"/><Relationship Id="rId552" Type="http://schemas.openxmlformats.org/officeDocument/2006/relationships/customXml" Target="ink/ink274.xml"/><Relationship Id="rId594" Type="http://schemas.openxmlformats.org/officeDocument/2006/relationships/customXml" Target="ink/ink295.xml"/><Relationship Id="rId608" Type="http://schemas.openxmlformats.org/officeDocument/2006/relationships/customXml" Target="ink/ink302.xml"/><Relationship Id="rId191" Type="http://schemas.openxmlformats.org/officeDocument/2006/relationships/customXml" Target="ink/ink94.xml"/><Relationship Id="rId205" Type="http://schemas.openxmlformats.org/officeDocument/2006/relationships/customXml" Target="ink/ink101.xml"/><Relationship Id="rId247" Type="http://schemas.openxmlformats.org/officeDocument/2006/relationships/customXml" Target="ink/ink122.xml"/><Relationship Id="rId412" Type="http://schemas.openxmlformats.org/officeDocument/2006/relationships/image" Target="media/image204.png"/><Relationship Id="rId107" Type="http://schemas.openxmlformats.org/officeDocument/2006/relationships/customXml" Target="ink/ink52.xml"/><Relationship Id="rId289" Type="http://schemas.openxmlformats.org/officeDocument/2006/relationships/customXml" Target="ink/ink143.xml"/><Relationship Id="rId454" Type="http://schemas.openxmlformats.org/officeDocument/2006/relationships/customXml" Target="ink/ink226.xml"/><Relationship Id="rId496" Type="http://schemas.openxmlformats.org/officeDocument/2006/relationships/customXml" Target="ink/ink246.xml"/><Relationship Id="rId661" Type="http://schemas.openxmlformats.org/officeDocument/2006/relationships/customXml" Target="ink/ink329.xml"/><Relationship Id="rId11" Type="http://schemas.openxmlformats.org/officeDocument/2006/relationships/customXml" Target="ink/ink4.xml"/><Relationship Id="rId53" Type="http://schemas.openxmlformats.org/officeDocument/2006/relationships/customXml" Target="ink/ink25.xml"/><Relationship Id="rId149" Type="http://schemas.openxmlformats.org/officeDocument/2006/relationships/customXml" Target="ink/ink73.xml"/><Relationship Id="rId314" Type="http://schemas.openxmlformats.org/officeDocument/2006/relationships/image" Target="media/image155.png"/><Relationship Id="rId356" Type="http://schemas.openxmlformats.org/officeDocument/2006/relationships/image" Target="media/image176.png"/><Relationship Id="rId398" Type="http://schemas.openxmlformats.org/officeDocument/2006/relationships/image" Target="media/image197.png"/><Relationship Id="rId521" Type="http://schemas.openxmlformats.org/officeDocument/2006/relationships/image" Target="media/image258.png"/><Relationship Id="rId563" Type="http://schemas.openxmlformats.org/officeDocument/2006/relationships/image" Target="media/image279.png"/><Relationship Id="rId619" Type="http://schemas.openxmlformats.org/officeDocument/2006/relationships/image" Target="media/image307.png"/><Relationship Id="rId95" Type="http://schemas.openxmlformats.org/officeDocument/2006/relationships/customXml" Target="ink/ink46.xml"/><Relationship Id="rId160" Type="http://schemas.openxmlformats.org/officeDocument/2006/relationships/image" Target="media/image78.png"/><Relationship Id="rId216" Type="http://schemas.openxmlformats.org/officeDocument/2006/relationships/image" Target="media/image106.png"/><Relationship Id="rId423" Type="http://schemas.openxmlformats.org/officeDocument/2006/relationships/image" Target="media/image209.png"/><Relationship Id="rId258" Type="http://schemas.openxmlformats.org/officeDocument/2006/relationships/image" Target="media/image127.png"/><Relationship Id="rId465" Type="http://schemas.openxmlformats.org/officeDocument/2006/relationships/image" Target="media/image230.png"/><Relationship Id="rId630" Type="http://schemas.openxmlformats.org/officeDocument/2006/relationships/image" Target="media/image312.png"/><Relationship Id="rId672" Type="http://schemas.openxmlformats.org/officeDocument/2006/relationships/image" Target="media/image333.png"/><Relationship Id="rId22" Type="http://schemas.openxmlformats.org/officeDocument/2006/relationships/image" Target="media/image9.png"/><Relationship Id="rId64" Type="http://schemas.openxmlformats.org/officeDocument/2006/relationships/image" Target="media/image30.png"/><Relationship Id="rId118" Type="http://schemas.openxmlformats.org/officeDocument/2006/relationships/image" Target="media/image57.png"/><Relationship Id="rId325" Type="http://schemas.openxmlformats.org/officeDocument/2006/relationships/customXml" Target="ink/ink161.xml"/><Relationship Id="rId367" Type="http://schemas.openxmlformats.org/officeDocument/2006/relationships/customXml" Target="ink/ink182.xml"/><Relationship Id="rId532" Type="http://schemas.openxmlformats.org/officeDocument/2006/relationships/customXml" Target="ink/ink264.xml"/><Relationship Id="rId574" Type="http://schemas.openxmlformats.org/officeDocument/2006/relationships/customXml" Target="ink/ink285.xml"/><Relationship Id="rId171" Type="http://schemas.openxmlformats.org/officeDocument/2006/relationships/customXml" Target="ink/ink84.xml"/><Relationship Id="rId227" Type="http://schemas.openxmlformats.org/officeDocument/2006/relationships/customXml" Target="ink/ink112.xml"/><Relationship Id="rId269" Type="http://schemas.openxmlformats.org/officeDocument/2006/relationships/customXml" Target="ink/ink133.xml"/><Relationship Id="rId434" Type="http://schemas.openxmlformats.org/officeDocument/2006/relationships/customXml" Target="ink/ink216.xml"/><Relationship Id="rId476" Type="http://schemas.openxmlformats.org/officeDocument/2006/relationships/customXml" Target="ink/ink236.xml"/><Relationship Id="rId641" Type="http://schemas.openxmlformats.org/officeDocument/2006/relationships/customXml" Target="ink/ink319.xml"/><Relationship Id="rId683" Type="http://schemas.openxmlformats.org/officeDocument/2006/relationships/customXml" Target="ink/ink340.xml"/><Relationship Id="rId33" Type="http://schemas.openxmlformats.org/officeDocument/2006/relationships/customXml" Target="ink/ink15.xml"/><Relationship Id="rId129" Type="http://schemas.openxmlformats.org/officeDocument/2006/relationships/customXml" Target="ink/ink63.xml"/><Relationship Id="rId280" Type="http://schemas.openxmlformats.org/officeDocument/2006/relationships/image" Target="media/image138.png"/><Relationship Id="rId336" Type="http://schemas.openxmlformats.org/officeDocument/2006/relationships/image" Target="media/image166.png"/><Relationship Id="rId501" Type="http://schemas.openxmlformats.org/officeDocument/2006/relationships/image" Target="media/image248.png"/><Relationship Id="rId543" Type="http://schemas.openxmlformats.org/officeDocument/2006/relationships/image" Target="media/image269.png"/><Relationship Id="rId75" Type="http://schemas.openxmlformats.org/officeDocument/2006/relationships/customXml" Target="ink/ink36.xml"/><Relationship Id="rId140" Type="http://schemas.openxmlformats.org/officeDocument/2006/relationships/image" Target="media/image68.png"/><Relationship Id="rId182" Type="http://schemas.openxmlformats.org/officeDocument/2006/relationships/image" Target="media/image89.png"/><Relationship Id="rId378" Type="http://schemas.openxmlformats.org/officeDocument/2006/relationships/image" Target="media/image187.png"/><Relationship Id="rId403" Type="http://schemas.openxmlformats.org/officeDocument/2006/relationships/customXml" Target="ink/ink200.xml"/><Relationship Id="rId585" Type="http://schemas.openxmlformats.org/officeDocument/2006/relationships/image" Target="media/image290.png"/><Relationship Id="rId6" Type="http://schemas.openxmlformats.org/officeDocument/2006/relationships/image" Target="media/image1.png"/><Relationship Id="rId238" Type="http://schemas.openxmlformats.org/officeDocument/2006/relationships/image" Target="media/image117.png"/><Relationship Id="rId445" Type="http://schemas.openxmlformats.org/officeDocument/2006/relationships/image" Target="media/image220.png"/><Relationship Id="rId487" Type="http://schemas.openxmlformats.org/officeDocument/2006/relationships/image" Target="media/image241.png"/><Relationship Id="rId610" Type="http://schemas.openxmlformats.org/officeDocument/2006/relationships/customXml" Target="ink/ink303.xml"/><Relationship Id="rId652" Type="http://schemas.openxmlformats.org/officeDocument/2006/relationships/image" Target="media/image323.png"/><Relationship Id="rId694" Type="http://schemas.openxmlformats.org/officeDocument/2006/relationships/image" Target="media/image344.png"/><Relationship Id="rId708" Type="http://schemas.openxmlformats.org/officeDocument/2006/relationships/theme" Target="theme/theme1.xml"/><Relationship Id="rId291" Type="http://schemas.openxmlformats.org/officeDocument/2006/relationships/customXml" Target="ink/ink144.xml"/><Relationship Id="rId305" Type="http://schemas.openxmlformats.org/officeDocument/2006/relationships/customXml" Target="ink/ink151.xml"/><Relationship Id="rId347" Type="http://schemas.openxmlformats.org/officeDocument/2006/relationships/customXml" Target="ink/ink172.xml"/><Relationship Id="rId512" Type="http://schemas.openxmlformats.org/officeDocument/2006/relationships/customXml" Target="ink/ink254.xml"/><Relationship Id="rId44" Type="http://schemas.openxmlformats.org/officeDocument/2006/relationships/image" Target="media/image20.png"/><Relationship Id="rId86" Type="http://schemas.openxmlformats.org/officeDocument/2006/relationships/image" Target="media/image41.png"/><Relationship Id="rId151" Type="http://schemas.openxmlformats.org/officeDocument/2006/relationships/customXml" Target="ink/ink74.xml"/><Relationship Id="rId389" Type="http://schemas.openxmlformats.org/officeDocument/2006/relationships/customXml" Target="ink/ink193.xml"/><Relationship Id="rId554" Type="http://schemas.openxmlformats.org/officeDocument/2006/relationships/customXml" Target="ink/ink275.xml"/><Relationship Id="rId596" Type="http://schemas.openxmlformats.org/officeDocument/2006/relationships/customXml" Target="ink/ink296.xml"/><Relationship Id="rId193" Type="http://schemas.openxmlformats.org/officeDocument/2006/relationships/customXml" Target="ink/ink95.xml"/><Relationship Id="rId207" Type="http://schemas.openxmlformats.org/officeDocument/2006/relationships/customXml" Target="ink/ink102.xml"/><Relationship Id="rId249" Type="http://schemas.openxmlformats.org/officeDocument/2006/relationships/customXml" Target="ink/ink123.xml"/><Relationship Id="rId414" Type="http://schemas.openxmlformats.org/officeDocument/2006/relationships/image" Target="media/image205.png"/><Relationship Id="rId456" Type="http://schemas.openxmlformats.org/officeDocument/2006/relationships/customXml" Target="ink/ink227.xml"/><Relationship Id="rId498" Type="http://schemas.openxmlformats.org/officeDocument/2006/relationships/customXml" Target="ink/ink247.xml"/><Relationship Id="rId621" Type="http://schemas.openxmlformats.org/officeDocument/2006/relationships/image" Target="media/image308.png"/><Relationship Id="rId663" Type="http://schemas.openxmlformats.org/officeDocument/2006/relationships/customXml" Target="ink/ink330.xml"/><Relationship Id="rId13" Type="http://schemas.openxmlformats.org/officeDocument/2006/relationships/customXml" Target="ink/ink5.xml"/><Relationship Id="rId109" Type="http://schemas.openxmlformats.org/officeDocument/2006/relationships/customXml" Target="ink/ink53.xml"/><Relationship Id="rId260" Type="http://schemas.openxmlformats.org/officeDocument/2006/relationships/image" Target="media/image128.png"/><Relationship Id="rId316" Type="http://schemas.openxmlformats.org/officeDocument/2006/relationships/image" Target="media/image156.png"/><Relationship Id="rId523" Type="http://schemas.openxmlformats.org/officeDocument/2006/relationships/image" Target="media/image259.png"/><Relationship Id="rId55" Type="http://schemas.openxmlformats.org/officeDocument/2006/relationships/customXml" Target="ink/ink26.xml"/><Relationship Id="rId97" Type="http://schemas.openxmlformats.org/officeDocument/2006/relationships/customXml" Target="ink/ink47.xml"/><Relationship Id="rId120" Type="http://schemas.openxmlformats.org/officeDocument/2006/relationships/image" Target="media/image58.png"/><Relationship Id="rId358" Type="http://schemas.openxmlformats.org/officeDocument/2006/relationships/image" Target="media/image177.png"/><Relationship Id="rId565" Type="http://schemas.openxmlformats.org/officeDocument/2006/relationships/image" Target="media/image280.png"/><Relationship Id="rId162" Type="http://schemas.openxmlformats.org/officeDocument/2006/relationships/image" Target="media/image79.png"/><Relationship Id="rId218" Type="http://schemas.openxmlformats.org/officeDocument/2006/relationships/image" Target="media/image107.png"/><Relationship Id="rId425" Type="http://schemas.openxmlformats.org/officeDocument/2006/relationships/image" Target="media/image210.png"/><Relationship Id="rId467" Type="http://schemas.openxmlformats.org/officeDocument/2006/relationships/oleObject" Target="embeddings/oleObject1.bin"/><Relationship Id="rId632" Type="http://schemas.openxmlformats.org/officeDocument/2006/relationships/image" Target="media/image313.png"/><Relationship Id="rId271" Type="http://schemas.openxmlformats.org/officeDocument/2006/relationships/customXml" Target="ink/ink134.xml"/><Relationship Id="rId674" Type="http://schemas.openxmlformats.org/officeDocument/2006/relationships/image" Target="media/image334.png"/><Relationship Id="rId24" Type="http://schemas.openxmlformats.org/officeDocument/2006/relationships/image" Target="media/image10.png"/><Relationship Id="rId66" Type="http://schemas.openxmlformats.org/officeDocument/2006/relationships/image" Target="media/image31.png"/><Relationship Id="rId131" Type="http://schemas.openxmlformats.org/officeDocument/2006/relationships/customXml" Target="ink/ink64.xml"/><Relationship Id="rId327" Type="http://schemas.openxmlformats.org/officeDocument/2006/relationships/customXml" Target="ink/ink162.xml"/><Relationship Id="rId369" Type="http://schemas.openxmlformats.org/officeDocument/2006/relationships/customXml" Target="ink/ink183.xml"/><Relationship Id="rId534" Type="http://schemas.openxmlformats.org/officeDocument/2006/relationships/customXml" Target="ink/ink265.xml"/><Relationship Id="rId576" Type="http://schemas.openxmlformats.org/officeDocument/2006/relationships/customXml" Target="ink/ink286.xml"/><Relationship Id="rId173" Type="http://schemas.openxmlformats.org/officeDocument/2006/relationships/customXml" Target="ink/ink85.xml"/><Relationship Id="rId229" Type="http://schemas.openxmlformats.org/officeDocument/2006/relationships/customXml" Target="ink/ink113.xml"/><Relationship Id="rId380" Type="http://schemas.openxmlformats.org/officeDocument/2006/relationships/image" Target="media/image188.png"/><Relationship Id="rId436" Type="http://schemas.openxmlformats.org/officeDocument/2006/relationships/customXml" Target="ink/ink217.xml"/><Relationship Id="rId601" Type="http://schemas.openxmlformats.org/officeDocument/2006/relationships/image" Target="media/image298.png"/><Relationship Id="rId643" Type="http://schemas.openxmlformats.org/officeDocument/2006/relationships/customXml" Target="ink/ink320.xml"/><Relationship Id="rId240" Type="http://schemas.openxmlformats.org/officeDocument/2006/relationships/image" Target="media/image118.png"/><Relationship Id="rId478" Type="http://schemas.openxmlformats.org/officeDocument/2006/relationships/customXml" Target="ink/ink237.xml"/><Relationship Id="rId685" Type="http://schemas.openxmlformats.org/officeDocument/2006/relationships/customXml" Target="ink/ink341.xml"/><Relationship Id="rId35" Type="http://schemas.openxmlformats.org/officeDocument/2006/relationships/customXml" Target="ink/ink16.xml"/><Relationship Id="rId77" Type="http://schemas.openxmlformats.org/officeDocument/2006/relationships/customXml" Target="ink/ink37.xml"/><Relationship Id="rId100" Type="http://schemas.openxmlformats.org/officeDocument/2006/relationships/image" Target="media/image48.png"/><Relationship Id="rId282" Type="http://schemas.openxmlformats.org/officeDocument/2006/relationships/image" Target="media/image139.png"/><Relationship Id="rId338" Type="http://schemas.openxmlformats.org/officeDocument/2006/relationships/image" Target="media/image167.png"/><Relationship Id="rId503" Type="http://schemas.openxmlformats.org/officeDocument/2006/relationships/image" Target="media/image249.png"/><Relationship Id="rId545" Type="http://schemas.openxmlformats.org/officeDocument/2006/relationships/image" Target="media/image270.png"/><Relationship Id="rId587" Type="http://schemas.openxmlformats.org/officeDocument/2006/relationships/image" Target="media/image291.png"/><Relationship Id="rId8" Type="http://schemas.openxmlformats.org/officeDocument/2006/relationships/image" Target="media/image2.png"/><Relationship Id="rId142" Type="http://schemas.openxmlformats.org/officeDocument/2006/relationships/image" Target="media/image69.png"/><Relationship Id="rId184" Type="http://schemas.openxmlformats.org/officeDocument/2006/relationships/image" Target="media/image90.png"/><Relationship Id="rId391" Type="http://schemas.openxmlformats.org/officeDocument/2006/relationships/customXml" Target="ink/ink194.xml"/><Relationship Id="rId405" Type="http://schemas.openxmlformats.org/officeDocument/2006/relationships/customXml" Target="ink/ink201.xml"/><Relationship Id="rId447" Type="http://schemas.openxmlformats.org/officeDocument/2006/relationships/image" Target="media/image221.png"/><Relationship Id="rId612" Type="http://schemas.openxmlformats.org/officeDocument/2006/relationships/customXml" Target="ink/ink304.xml"/><Relationship Id="rId251" Type="http://schemas.openxmlformats.org/officeDocument/2006/relationships/customXml" Target="ink/ink124.xml"/><Relationship Id="rId489" Type="http://schemas.openxmlformats.org/officeDocument/2006/relationships/image" Target="media/image242.png"/><Relationship Id="rId654" Type="http://schemas.openxmlformats.org/officeDocument/2006/relationships/image" Target="media/image324.png"/><Relationship Id="rId696" Type="http://schemas.openxmlformats.org/officeDocument/2006/relationships/image" Target="media/image345.png"/><Relationship Id="rId46" Type="http://schemas.openxmlformats.org/officeDocument/2006/relationships/image" Target="media/image21.png"/><Relationship Id="rId293" Type="http://schemas.openxmlformats.org/officeDocument/2006/relationships/customXml" Target="ink/ink145.xml"/><Relationship Id="rId307" Type="http://schemas.openxmlformats.org/officeDocument/2006/relationships/customXml" Target="ink/ink152.xml"/><Relationship Id="rId349" Type="http://schemas.openxmlformats.org/officeDocument/2006/relationships/customXml" Target="ink/ink173.xml"/><Relationship Id="rId514" Type="http://schemas.openxmlformats.org/officeDocument/2006/relationships/customXml" Target="ink/ink255.xml"/><Relationship Id="rId556" Type="http://schemas.openxmlformats.org/officeDocument/2006/relationships/customXml" Target="ink/ink276.xml"/><Relationship Id="rId88" Type="http://schemas.openxmlformats.org/officeDocument/2006/relationships/image" Target="media/image42.png"/><Relationship Id="rId111" Type="http://schemas.openxmlformats.org/officeDocument/2006/relationships/customXml" Target="ink/ink54.xml"/><Relationship Id="rId153" Type="http://schemas.openxmlformats.org/officeDocument/2006/relationships/customXml" Target="ink/ink75.xml"/><Relationship Id="rId195" Type="http://schemas.openxmlformats.org/officeDocument/2006/relationships/customXml" Target="ink/ink96.xml"/><Relationship Id="rId209" Type="http://schemas.openxmlformats.org/officeDocument/2006/relationships/customXml" Target="ink/ink103.xml"/><Relationship Id="rId360" Type="http://schemas.openxmlformats.org/officeDocument/2006/relationships/image" Target="media/image178.png"/><Relationship Id="rId416" Type="http://schemas.openxmlformats.org/officeDocument/2006/relationships/image" Target="media/image206.png"/><Relationship Id="rId598" Type="http://schemas.openxmlformats.org/officeDocument/2006/relationships/customXml" Target="ink/ink297.xml"/><Relationship Id="rId220" Type="http://schemas.openxmlformats.org/officeDocument/2006/relationships/image" Target="media/image108.png"/><Relationship Id="rId458" Type="http://schemas.openxmlformats.org/officeDocument/2006/relationships/customXml" Target="ink/ink228.xml"/><Relationship Id="rId623" Type="http://schemas.openxmlformats.org/officeDocument/2006/relationships/customXml" Target="ink/ink310.xml"/><Relationship Id="rId665" Type="http://schemas.openxmlformats.org/officeDocument/2006/relationships/customXml" Target="ink/ink331.xml"/><Relationship Id="rId15" Type="http://schemas.openxmlformats.org/officeDocument/2006/relationships/customXml" Target="ink/ink6.xml"/><Relationship Id="rId57" Type="http://schemas.openxmlformats.org/officeDocument/2006/relationships/customXml" Target="ink/ink27.xml"/><Relationship Id="rId262" Type="http://schemas.openxmlformats.org/officeDocument/2006/relationships/image" Target="media/image129.png"/><Relationship Id="rId318" Type="http://schemas.openxmlformats.org/officeDocument/2006/relationships/image" Target="media/image157.png"/><Relationship Id="rId525" Type="http://schemas.openxmlformats.org/officeDocument/2006/relationships/image" Target="media/image260.png"/><Relationship Id="rId567" Type="http://schemas.openxmlformats.org/officeDocument/2006/relationships/image" Target="media/image281.png"/><Relationship Id="rId99" Type="http://schemas.openxmlformats.org/officeDocument/2006/relationships/customXml" Target="ink/ink48.xml"/><Relationship Id="rId122" Type="http://schemas.openxmlformats.org/officeDocument/2006/relationships/image" Target="media/image59.png"/><Relationship Id="rId164" Type="http://schemas.openxmlformats.org/officeDocument/2006/relationships/image" Target="media/image80.png"/><Relationship Id="rId371" Type="http://schemas.openxmlformats.org/officeDocument/2006/relationships/customXml" Target="ink/ink184.xml"/><Relationship Id="rId427" Type="http://schemas.openxmlformats.org/officeDocument/2006/relationships/image" Target="media/image211.png"/><Relationship Id="rId469" Type="http://schemas.openxmlformats.org/officeDocument/2006/relationships/image" Target="media/image232.png"/><Relationship Id="rId634" Type="http://schemas.openxmlformats.org/officeDocument/2006/relationships/image" Target="media/image314.png"/><Relationship Id="rId676" Type="http://schemas.openxmlformats.org/officeDocument/2006/relationships/image" Target="media/image335.png"/><Relationship Id="rId26" Type="http://schemas.openxmlformats.org/officeDocument/2006/relationships/image" Target="media/image11.png"/><Relationship Id="rId231" Type="http://schemas.openxmlformats.org/officeDocument/2006/relationships/customXml" Target="ink/ink114.xml"/><Relationship Id="rId273" Type="http://schemas.openxmlformats.org/officeDocument/2006/relationships/customXml" Target="ink/ink135.xml"/><Relationship Id="rId329" Type="http://schemas.openxmlformats.org/officeDocument/2006/relationships/customXml" Target="ink/ink163.xml"/><Relationship Id="rId480" Type="http://schemas.openxmlformats.org/officeDocument/2006/relationships/customXml" Target="ink/ink238.xml"/><Relationship Id="rId536" Type="http://schemas.openxmlformats.org/officeDocument/2006/relationships/customXml" Target="ink/ink266.xml"/><Relationship Id="rId701" Type="http://schemas.openxmlformats.org/officeDocument/2006/relationships/customXml" Target="ink/ink349.xml"/><Relationship Id="rId68" Type="http://schemas.openxmlformats.org/officeDocument/2006/relationships/image" Target="media/image32.png"/><Relationship Id="rId133" Type="http://schemas.openxmlformats.org/officeDocument/2006/relationships/customXml" Target="ink/ink65.xml"/><Relationship Id="rId175" Type="http://schemas.openxmlformats.org/officeDocument/2006/relationships/customXml" Target="ink/ink86.xml"/><Relationship Id="rId340" Type="http://schemas.openxmlformats.org/officeDocument/2006/relationships/image" Target="media/image168.png"/><Relationship Id="rId578" Type="http://schemas.openxmlformats.org/officeDocument/2006/relationships/customXml" Target="ink/ink287.xml"/><Relationship Id="rId200" Type="http://schemas.openxmlformats.org/officeDocument/2006/relationships/image" Target="media/image98.png"/><Relationship Id="rId382" Type="http://schemas.openxmlformats.org/officeDocument/2006/relationships/image" Target="media/image189.png"/><Relationship Id="rId438" Type="http://schemas.openxmlformats.org/officeDocument/2006/relationships/customXml" Target="ink/ink218.xml"/><Relationship Id="rId603" Type="http://schemas.openxmlformats.org/officeDocument/2006/relationships/image" Target="media/image299.png"/><Relationship Id="rId645" Type="http://schemas.openxmlformats.org/officeDocument/2006/relationships/customXml" Target="ink/ink321.xml"/><Relationship Id="rId687" Type="http://schemas.openxmlformats.org/officeDocument/2006/relationships/customXml" Target="ink/ink342.xml"/><Relationship Id="rId242" Type="http://schemas.openxmlformats.org/officeDocument/2006/relationships/image" Target="media/image119.png"/><Relationship Id="rId284" Type="http://schemas.openxmlformats.org/officeDocument/2006/relationships/image" Target="media/image140.png"/><Relationship Id="rId491" Type="http://schemas.openxmlformats.org/officeDocument/2006/relationships/image" Target="media/image243.png"/><Relationship Id="rId505" Type="http://schemas.openxmlformats.org/officeDocument/2006/relationships/image" Target="media/image250.png"/><Relationship Id="rId37" Type="http://schemas.openxmlformats.org/officeDocument/2006/relationships/customXml" Target="ink/ink17.xml"/><Relationship Id="rId79" Type="http://schemas.openxmlformats.org/officeDocument/2006/relationships/customXml" Target="ink/ink38.xml"/><Relationship Id="rId102" Type="http://schemas.openxmlformats.org/officeDocument/2006/relationships/image" Target="media/image49.png"/><Relationship Id="rId144" Type="http://schemas.openxmlformats.org/officeDocument/2006/relationships/image" Target="media/image70.png"/><Relationship Id="rId547" Type="http://schemas.openxmlformats.org/officeDocument/2006/relationships/image" Target="media/image271.png"/><Relationship Id="rId589" Type="http://schemas.openxmlformats.org/officeDocument/2006/relationships/image" Target="media/image292.png"/><Relationship Id="rId90" Type="http://schemas.openxmlformats.org/officeDocument/2006/relationships/image" Target="media/image43.png"/><Relationship Id="rId186" Type="http://schemas.openxmlformats.org/officeDocument/2006/relationships/image" Target="media/image91.png"/><Relationship Id="rId351" Type="http://schemas.openxmlformats.org/officeDocument/2006/relationships/customXml" Target="ink/ink174.xml"/><Relationship Id="rId393" Type="http://schemas.openxmlformats.org/officeDocument/2006/relationships/customXml" Target="ink/ink195.xml"/><Relationship Id="rId407" Type="http://schemas.openxmlformats.org/officeDocument/2006/relationships/customXml" Target="ink/ink202.xml"/><Relationship Id="rId449" Type="http://schemas.openxmlformats.org/officeDocument/2006/relationships/image" Target="media/image222.png"/><Relationship Id="rId614" Type="http://schemas.openxmlformats.org/officeDocument/2006/relationships/customXml" Target="ink/ink305.xml"/><Relationship Id="rId656" Type="http://schemas.openxmlformats.org/officeDocument/2006/relationships/image" Target="media/image325.png"/><Relationship Id="rId211" Type="http://schemas.openxmlformats.org/officeDocument/2006/relationships/customXml" Target="ink/ink104.xml"/><Relationship Id="rId253" Type="http://schemas.openxmlformats.org/officeDocument/2006/relationships/customXml" Target="ink/ink125.xml"/><Relationship Id="rId295" Type="http://schemas.openxmlformats.org/officeDocument/2006/relationships/customXml" Target="ink/ink146.xml"/><Relationship Id="rId309" Type="http://schemas.openxmlformats.org/officeDocument/2006/relationships/customXml" Target="ink/ink153.xml"/><Relationship Id="rId460" Type="http://schemas.openxmlformats.org/officeDocument/2006/relationships/customXml" Target="ink/ink229.xml"/><Relationship Id="rId516" Type="http://schemas.openxmlformats.org/officeDocument/2006/relationships/customXml" Target="ink/ink256.xml"/><Relationship Id="rId698" Type="http://schemas.openxmlformats.org/officeDocument/2006/relationships/image" Target="media/image346.png"/><Relationship Id="rId48" Type="http://schemas.openxmlformats.org/officeDocument/2006/relationships/image" Target="media/image22.png"/><Relationship Id="rId113" Type="http://schemas.openxmlformats.org/officeDocument/2006/relationships/customXml" Target="ink/ink55.xml"/><Relationship Id="rId320" Type="http://schemas.openxmlformats.org/officeDocument/2006/relationships/image" Target="media/image158.png"/><Relationship Id="rId558" Type="http://schemas.openxmlformats.org/officeDocument/2006/relationships/customXml" Target="ink/ink277.xml"/><Relationship Id="rId155" Type="http://schemas.openxmlformats.org/officeDocument/2006/relationships/customXml" Target="ink/ink76.xml"/><Relationship Id="rId197" Type="http://schemas.openxmlformats.org/officeDocument/2006/relationships/customXml" Target="ink/ink97.xml"/><Relationship Id="rId362" Type="http://schemas.openxmlformats.org/officeDocument/2006/relationships/image" Target="media/image179.png"/><Relationship Id="rId418" Type="http://schemas.openxmlformats.org/officeDocument/2006/relationships/image" Target="media/image207.png"/><Relationship Id="rId625" Type="http://schemas.openxmlformats.org/officeDocument/2006/relationships/customXml" Target="ink/ink311.xml"/><Relationship Id="rId222" Type="http://schemas.openxmlformats.org/officeDocument/2006/relationships/image" Target="media/image109.png"/><Relationship Id="rId264" Type="http://schemas.openxmlformats.org/officeDocument/2006/relationships/image" Target="media/image130.png"/><Relationship Id="rId471" Type="http://schemas.openxmlformats.org/officeDocument/2006/relationships/image" Target="media/image233.png"/><Relationship Id="rId667" Type="http://schemas.openxmlformats.org/officeDocument/2006/relationships/customXml" Target="ink/ink332.xml"/><Relationship Id="rId17" Type="http://schemas.openxmlformats.org/officeDocument/2006/relationships/customXml" Target="ink/ink7.xml"/><Relationship Id="rId59" Type="http://schemas.openxmlformats.org/officeDocument/2006/relationships/customXml" Target="ink/ink28.xml"/><Relationship Id="rId124" Type="http://schemas.openxmlformats.org/officeDocument/2006/relationships/image" Target="media/image60.png"/><Relationship Id="rId527" Type="http://schemas.openxmlformats.org/officeDocument/2006/relationships/image" Target="media/image261.png"/><Relationship Id="rId569" Type="http://schemas.openxmlformats.org/officeDocument/2006/relationships/image" Target="media/image282.png"/><Relationship Id="rId70" Type="http://schemas.openxmlformats.org/officeDocument/2006/relationships/image" Target="media/image33.png"/><Relationship Id="rId166" Type="http://schemas.openxmlformats.org/officeDocument/2006/relationships/image" Target="media/image81.png"/><Relationship Id="rId331" Type="http://schemas.openxmlformats.org/officeDocument/2006/relationships/customXml" Target="ink/ink164.xml"/><Relationship Id="rId373" Type="http://schemas.openxmlformats.org/officeDocument/2006/relationships/customXml" Target="ink/ink185.xml"/><Relationship Id="rId429" Type="http://schemas.openxmlformats.org/officeDocument/2006/relationships/image" Target="media/image212.png"/><Relationship Id="rId580" Type="http://schemas.openxmlformats.org/officeDocument/2006/relationships/customXml" Target="ink/ink288.xml"/><Relationship Id="rId636" Type="http://schemas.openxmlformats.org/officeDocument/2006/relationships/image" Target="media/image315.png"/><Relationship Id="rId1" Type="http://schemas.openxmlformats.org/officeDocument/2006/relationships/numbering" Target="numbering.xml"/><Relationship Id="rId233" Type="http://schemas.openxmlformats.org/officeDocument/2006/relationships/customXml" Target="ink/ink115.xml"/><Relationship Id="rId440" Type="http://schemas.openxmlformats.org/officeDocument/2006/relationships/customXml" Target="ink/ink219.xml"/><Relationship Id="rId678" Type="http://schemas.openxmlformats.org/officeDocument/2006/relationships/image" Target="media/image336.png"/><Relationship Id="rId28" Type="http://schemas.openxmlformats.org/officeDocument/2006/relationships/image" Target="media/image12.png"/><Relationship Id="rId275" Type="http://schemas.openxmlformats.org/officeDocument/2006/relationships/customXml" Target="ink/ink136.xml"/><Relationship Id="rId300" Type="http://schemas.openxmlformats.org/officeDocument/2006/relationships/image" Target="media/image148.png"/><Relationship Id="rId482" Type="http://schemas.openxmlformats.org/officeDocument/2006/relationships/customXml" Target="ink/ink239.xml"/><Relationship Id="rId538" Type="http://schemas.openxmlformats.org/officeDocument/2006/relationships/customXml" Target="ink/ink267.xml"/><Relationship Id="rId703" Type="http://schemas.openxmlformats.org/officeDocument/2006/relationships/customXml" Target="ink/ink350.xml"/><Relationship Id="rId81" Type="http://schemas.openxmlformats.org/officeDocument/2006/relationships/customXml" Target="ink/ink39.xml"/><Relationship Id="rId135" Type="http://schemas.openxmlformats.org/officeDocument/2006/relationships/customXml" Target="ink/ink66.xml"/><Relationship Id="rId177" Type="http://schemas.openxmlformats.org/officeDocument/2006/relationships/customXml" Target="ink/ink87.xml"/><Relationship Id="rId342" Type="http://schemas.openxmlformats.org/officeDocument/2006/relationships/image" Target="media/image169.png"/><Relationship Id="rId384" Type="http://schemas.openxmlformats.org/officeDocument/2006/relationships/image" Target="media/image190.png"/><Relationship Id="rId591" Type="http://schemas.openxmlformats.org/officeDocument/2006/relationships/image" Target="media/image293.png"/><Relationship Id="rId605" Type="http://schemas.openxmlformats.org/officeDocument/2006/relationships/image" Target="media/image300.png"/><Relationship Id="rId202" Type="http://schemas.openxmlformats.org/officeDocument/2006/relationships/image" Target="media/image99.png"/><Relationship Id="rId244" Type="http://schemas.openxmlformats.org/officeDocument/2006/relationships/image" Target="media/image120.png"/><Relationship Id="rId647" Type="http://schemas.openxmlformats.org/officeDocument/2006/relationships/customXml" Target="ink/ink322.xml"/><Relationship Id="rId689" Type="http://schemas.openxmlformats.org/officeDocument/2006/relationships/customXml" Target="ink/ink343.xml"/><Relationship Id="rId39" Type="http://schemas.openxmlformats.org/officeDocument/2006/relationships/customXml" Target="ink/ink18.xml"/><Relationship Id="rId286" Type="http://schemas.openxmlformats.org/officeDocument/2006/relationships/image" Target="media/image141.png"/><Relationship Id="rId451" Type="http://schemas.openxmlformats.org/officeDocument/2006/relationships/image" Target="media/image223.png"/><Relationship Id="rId493" Type="http://schemas.openxmlformats.org/officeDocument/2006/relationships/image" Target="media/image244.png"/><Relationship Id="rId507" Type="http://schemas.openxmlformats.org/officeDocument/2006/relationships/image" Target="media/image251.png"/><Relationship Id="rId549" Type="http://schemas.openxmlformats.org/officeDocument/2006/relationships/image" Target="media/image272.png"/><Relationship Id="rId50" Type="http://schemas.openxmlformats.org/officeDocument/2006/relationships/image" Target="media/image23.png"/><Relationship Id="rId104" Type="http://schemas.openxmlformats.org/officeDocument/2006/relationships/image" Target="media/image50.png"/><Relationship Id="rId146" Type="http://schemas.openxmlformats.org/officeDocument/2006/relationships/image" Target="media/image71.png"/><Relationship Id="rId188" Type="http://schemas.openxmlformats.org/officeDocument/2006/relationships/image" Target="media/image92.png"/><Relationship Id="rId311" Type="http://schemas.openxmlformats.org/officeDocument/2006/relationships/customXml" Target="ink/ink154.xml"/><Relationship Id="rId353" Type="http://schemas.openxmlformats.org/officeDocument/2006/relationships/customXml" Target="ink/ink175.xml"/><Relationship Id="rId395" Type="http://schemas.openxmlformats.org/officeDocument/2006/relationships/customXml" Target="ink/ink196.xml"/><Relationship Id="rId409" Type="http://schemas.openxmlformats.org/officeDocument/2006/relationships/customXml" Target="ink/ink203.xml"/><Relationship Id="rId560" Type="http://schemas.openxmlformats.org/officeDocument/2006/relationships/customXml" Target="ink/ink278.xml"/><Relationship Id="rId92" Type="http://schemas.openxmlformats.org/officeDocument/2006/relationships/image" Target="media/image44.png"/><Relationship Id="rId213" Type="http://schemas.openxmlformats.org/officeDocument/2006/relationships/customXml" Target="ink/ink105.xml"/><Relationship Id="rId420" Type="http://schemas.openxmlformats.org/officeDocument/2006/relationships/customXml" Target="ink/ink209.xml"/><Relationship Id="rId616" Type="http://schemas.openxmlformats.org/officeDocument/2006/relationships/customXml" Target="ink/ink306.xml"/><Relationship Id="rId658" Type="http://schemas.openxmlformats.org/officeDocument/2006/relationships/image" Target="media/image326.png"/><Relationship Id="rId255" Type="http://schemas.openxmlformats.org/officeDocument/2006/relationships/customXml" Target="ink/ink126.xml"/><Relationship Id="rId297" Type="http://schemas.openxmlformats.org/officeDocument/2006/relationships/customXml" Target="ink/ink147.xml"/><Relationship Id="rId462" Type="http://schemas.openxmlformats.org/officeDocument/2006/relationships/customXml" Target="ink/ink230.xml"/><Relationship Id="rId518" Type="http://schemas.openxmlformats.org/officeDocument/2006/relationships/customXml" Target="ink/ink257.xml"/><Relationship Id="rId115" Type="http://schemas.openxmlformats.org/officeDocument/2006/relationships/customXml" Target="ink/ink56.xml"/><Relationship Id="rId157" Type="http://schemas.openxmlformats.org/officeDocument/2006/relationships/customXml" Target="ink/ink77.xml"/><Relationship Id="rId322" Type="http://schemas.openxmlformats.org/officeDocument/2006/relationships/image" Target="media/image159.png"/><Relationship Id="rId364" Type="http://schemas.openxmlformats.org/officeDocument/2006/relationships/image" Target="media/image180.png"/><Relationship Id="rId61" Type="http://schemas.openxmlformats.org/officeDocument/2006/relationships/customXml" Target="ink/ink29.xml"/><Relationship Id="rId199" Type="http://schemas.openxmlformats.org/officeDocument/2006/relationships/customXml" Target="ink/ink98.xml"/><Relationship Id="rId571" Type="http://schemas.openxmlformats.org/officeDocument/2006/relationships/image" Target="media/image283.png"/><Relationship Id="rId627" Type="http://schemas.openxmlformats.org/officeDocument/2006/relationships/customXml" Target="ink/ink312.xml"/><Relationship Id="rId669" Type="http://schemas.openxmlformats.org/officeDocument/2006/relationships/customXml" Target="ink/ink333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0:37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64 4608,'0'-7'1760,"0"0"-960,0 7-384,0 0 544,0 0 0,7 0 64,-7 0-128,0 0-96,0 0-416,0 0 320,0-7 224,0 0-128,0 7 0,0-7-161,0 7-95,0-7-32,0 0 288,0 7-160,0-7-192,0 7-96,0-7-96,0 7 0,0 7-128,0-7-96,0 7 64,-7 7 0,7-7 96,0 7-96,0 7-64,0-6 0,0-1-32,0 7 0,0 0 64,0 7 96,0-6 64,0 13-96,0 0-96,0-6 0,7-1-32,-7-7 64,7 8 32,1-15-32,-1 7-64,7-7 32,0 0-32,7-7 64,7 0 32,1-7 32,-1 0 0,0-7-224,1 0-64,-8 0-1152,0 0-480,-14 0-1887,7 0-801,-14 0 320</inkml:trace>
  <inkml:trace contextRef="#ctx0" brushRef="#br0" timeOffset="349.3676">8 170 9472,'-7'0'3584,"7"0"-1920,7 0-1248,-7 0 895,0 0-255,7 0 32,7 0-256,0-7-128,1 7-384,6 0-192,0 0-96,7 0-128,-6-7 64,-1 7-32,0 0 0,0 0-1760,-7 0-863,1 0-2369</inkml:trace>
  <inkml:trace contextRef="#ctx0" brushRef="#br0" timeOffset="652.888">454 185 8832,'0'0'3328,"0"0"-1792,0 0-736,0 0 992,7 0-545,-7 7-159,0 0-480,7 0-160,-7 7-256,0 0-64,0 7 0,0 1 0,0-1 0,0 0-64,0 0-64,0 0 32,7-6 32,-7-1-1312,7 0-576,-7-7-927,7 0-289,-7-7-992</inkml:trace>
  <inkml:trace contextRef="#ctx0" brushRef="#br0" timeOffset="1359.9732">594 213 9472,'7'-7'3520,"-7"14"-1920,0-7-1504,8 0 672,-8 7-96,0 7 63,0-7-319,7 14-160,-7 0-160,0 1 0,7-1 64,-7 0 64,0-7 96,0 8 32,7-15 96,-7 7 64,0-7 64,0 0-32,-7-7-32,7 0-256,0-7-160,0 0 0,0-14 0,0-1-32,0 8-64,7-7-64,0 0 32,0-1-32,0 8-64,7 0 160,-7 0 32,7 7-96,1 0-32,-8 7-64,7 0 96,-7 7-64,7 0 32,-7 7 128,0 7 96,0 1-64,0-1-64,0 0 0,0-7 32,0 7-32,-7-6-32,0-1 160,8-7 32,-8 0 192,0-7 160,0 0-160,7 0-64,-7-14-160,0 0-64,7-1-96,0-6-32,-7 0-32,14 0 0,-7 0 0,7 6-64,0-6 96,0 14 0,1-7 96,-1 7 32,0 0-128,0 7-32,0 7-64,0 0 96,-7 7 0,1 0 96,-1 7 32,0 1 32,0 6-160,0-7 32,0 0 0,-7 1 64,7-8 32,-7 0 96,0 0-1504,7-7-704,-7-14-3711,0 7 191</inkml:trace>
  <inkml:trace contextRef="#ctx0" brushRef="#br0" timeOffset="1811.3821">1119 276 7552,'0'0'2816,"14"0"-1536,-14 8-576,0-8 832,7 0-320,0 0-64,0 0-225,0 0-127,0-8-416,0 8 32,8-7 32,-8 0-96,7-7-32,-7 7-128,0 0 32,0 0 0,0-7 96,-7 7-32,-7 0 0,7 0-256,-7 7 0,0-8-32,0 8 64,-7 0-32,7 8-32,-8-1-64,1 0 32,7 14 32,0-7 64,0 7 160,0 8 192,7-8-96,0 0 64,7 0 64,0 1 32,14-8-64,1 0 64,6-7-128,0 0 32,-7 0-224,8 0-32,-8-7-64,0 0 32,0 0-224,-6 0-32,6 0-1280,-14-7-576,7 7-3168,-14-7-2879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08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8320,'0'0'3072,"0"-7"-1664,7 0-1024,0 7 768,-7 0-256,14-7-64,-7 0-321,0 0-95,0 7-224,7 0-128,-7 7 32,7 7-128,-6 7 0,6 0 96,-7 8 96,0-1 128,-7 0 160,0-7-128,7 1 0,-7-1-64,-7 7 0,7-14-64,0 0 32,0-6 224,0-1 160,0-7-96,0-7-32,0-1-288,7 1-64,-7-14-64,7 0 32,7 0-128,-7-8 0,7 1-32,1 7-64,-1 7 96,0 0 0,0 6-128,7 8 32,-7 8 0,1 6 64,-1 0-32,-7 7 32,7 0 0,-7 1 0,0-1 128,0 0 32,-7 0-32,7 0-64,-7-6 32,7-8-32,-7 0 128,0-7 64,0-7 64,7 0 0,-7 0-64,7-8-32,-7-6-192,7-14 32,8 6-64,-1-6 0,0 7 64,7-1 0,-7 8-96,8 0 0,-1 7 64,0 7 64,0 7 0,-7 7-32,8 7 96,-8 7 64,-7 8 0,0-1 0,-7 0-192,0 0 32,0 1 0,0 6 64,0-7-32,-7 1 64,7-8-640,0 0-256,-7-7-1152,7-7-416,0-14-2111,7 0-1857,0 0 2432</inkml:trace>
  <inkml:trace contextRef="#ctx0" brushRef="#br0" timeOffset="367.8702">792 114 12032,'0'0'4575,"-7"0"-2495,7-7-2016,-7 14 896,0 0-448,0-7-32,-7 14-224,-1 0-96,1 0-64,7 8-96,-7-8 32,7 7-32,7 0 0,0 7-96,7-13 64,0 6 96,7-14 96,0 0 0,1-7 64,-1 0 64,0-7 64,0-7 32,-7 0 64,7-1-224,-14-6-128,0 7 64,0-7 32,0 7-288,-7 0-96,0-1-544,7 8-160,-14-7-960,14 7-352,-7 7-1567,0 0-705,7-7 672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3:50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9216,'0'-7'3520,"0"7"-1920,0 7-960,0-7 959,0 8-159,0 0 0,0 7-352,0 1-128,0 0-544,0 7-96,0 8 0,0 0-192,0 8-64,0 0-32,0-8 32,0 1-32,0-9 64,0 0-64,8 1 64,-1-9-576,1-7-128,0 0-1632,0-8-608,7 0-2559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3:49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7168,'0'0'2720,"0"0"-1472,0 0-768,0 0 768,0 0-256,0 0 64,0 0-192,0-8 31,8 8-511,-8 0-64,7-8 0,1 8 0,8-8 128,-8 8-96,7-7-32,9 7-192,-9 7-96,1-7-96,7 8 32,-7 0 32,-1 8 0,1-9-96,-1 17 64,-7-1 32,0 8 64,0 1 32,-8-1 32,0 8 0,-8-8 0,0-8-64,-7 8 32,-1-15-64,-7 0 64,7-1 0,-7 1 32,7-9-64,-7-7-64,7 8 96,1-16 0,7 8-32,-8-7-64,8-1 32,1 0-32,-1 0 128,8-7 160,8 7 32,-8 0 64,7 0-64,9 1 32,7-1-128,1 8-64,-1 0-64,0 0-96,1 8 32,-9-1-32,9 9 0,-9-8 64,9 0-32,-9-1-32,9 1-128,-9-8-64,1 8-1056,-1-8-352,-7-8-960,8 8-383,-1-15-1761</inkml:trace>
  <inkml:trace contextRef="#ctx0" brushRef="#br0" timeOffset="347.3516">422 8 8320,'0'-7'3072,"0"7"-1664,-8 0-672,8 0 992,0 0-608,0 7-225,0 1-127,0 0 32,0 0-416,0 7 128,-8 1 128,8 0-64,0-1-32,0 1-96,8 7 32,-8-7-192,8-8-96,-1 7 32,1-7 0,8 0 32,-1-1 0,1 1-128,-1-8-32,1 0-32,0 0-64,-1-8-64,1 1-32,-1-1-1152,1 0-512,-8 0-864,0 1-383,-1-1-1409,1 0-1184,0-8 240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3:34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47 7936,'-8'0'2976,"8"0"-1600,0 0-352,0 0 1056,0 0-609,0 0-127,0 0-288,8 0-32,-8 8-576,15-8 96,-7 0 32,8 0-128,-1 0 0,1 0-128,7-8-32,1 8-160,7-8-96,-16 8 0,9-7-32,-9 7 0,-7-8 0,8 8-160,-8-8-32,-8 0-1120,7 8-480,-7-8-1344,-7 8-511,7 0-929</inkml:trace>
  <inkml:trace contextRef="#ctx0" brushRef="#br0" timeOffset="249.1163">101 102 10368,'-7'0'3936,"7"7"-2112,0-7-993,7 0 1089,-7 0-672,16 0-160,7 0-576,1 0-160,-1 0-224,0 0-96,1 0 64,-1 0-64,0 0-32,1 0-544,-9 0-288,1 0-1184,-8 0-480,0 0-2719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6:12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678 2944,'8'0'1120,"-8"0"-576,0 0-352,0 0 288,0 0 0,0 0 32,0 0-64,7 0-32,-7 0-224,8 0-64,0 8-64,-8-8-64,8 0 96,0 0-64,7 0 64,-7 0 0,8 0 32,-1 0 0,1 8 64,-1-8-96,1 0 0,-1 0 32,9 0 0,-9 0-64,9 0 32,-9 0-64,9 0-32,-1 0 160,0 0 32,1 0-224,-1 0-32,1 0 0,-1 0 96,0 0-64,1 0 0,-1 0 32,0 0 64,1 0-32,-1 0-32,1 0 32,-1 0-32,0 0-96,1 0 64,7 0 32,-8 0 64,1 0 32,-1 0 32,0 0-64,1 0-64,-1 0 32,-7 0-32,7 0 0,0 0 64,1 0-32,-1 0-32,1 0 32,-1 0-32,0 0 0,-7-8 64,7 8-96,1 0 0,-9 0 160,9 0 160,-1 0-96,-7 0-32,7 0-64,0 0-96,1-8 96,-1 8 0,0 0-32,1 0 32,-1 0 0,1 0 96,-1 0-96,8-7 0,-15 7-96,7 0-96,0 0 192,1-8 96,-1 8-32,1 0 64,-9 0-128,1-8 0,-1 8-32,9 0 32,-17-8-64,9 8-32,0 0 32,-1 0 32,-7-8-96,8 8 0,-1 0 96,9-7 32,-9 7-32,1 0 32,-8-8 128,7 0 128,1 0 0,-9 0 96,1 1 320,0-1-416,0 0-96,0 0-96,-8 0 32,7-7-96,1 7-64,-8-7 0,8 7-32,-8-8 64,8 1 32,0-1-32,-1 8-64,-7-7 160,8 7 31,-8-8-63,0 1-96,0-1 64,0-7 0,0 7-128,0-7 32,0-8 0,-8 7 0,8-7 0,-7 8 0,-1 7 0,8-7 0,-8-1-96,0 9 64,0-1 32,1 8 0,-1 1 0,-8-9 0,8 8-96,-7 0 64,-8-7 32,7 7 0,0 0 0,-7 8 0,7-8-95,-7 1 63,-8 7 95,7 0 33,1-8-128,-8 8-32,0 0 33,-8-8-1,8 8 32,-8 0 63,8 0-94,-1 0-1,1-8 32,0 8 0,0 0-96,0 0 64,0 0 32,-8 0 0,7 0 64,1 0 32,0 0-128,0 0-32,-8 8 32,8-8 0,0 0 32,7 0 64,-7 0-32,8-8-32,-8 8-64,-1 0 32,1 0 32,0 0 0,0 0 0,0 0 0,0 0 64,7-7 32,-7 7-128,8 0-32,-9 0 32,9 0 64,-8 0-64,0 0-64,0 0 128,7 0 32,1 7-96,-1-7 32,1 0 64,-8 0 32,15 0-128,-7 0 32,0 0 0,-1 0 63,9 0-190,-9 8 31,9-8 96,-9 0 64,1 0 0,0 0-64,7 0-64,0 0 32,1 0 32,-9 0 0,9 0 0,7 0 0,-7 0 0,7 0 0,0 0 0,0 0 0,0 0-96,8 8 64,-7-8-128,7 8 32,0-1 0,-8 1 64,8 0 32,0 0 32,0 0 64,0-1-32,0 9-32,0 0-64,0-1 32,8 1 32,-8-1 64,0 9-96,0-1-64,0 0 128,0 1 32,0-9 0,0 9-64,0-1-64,0-7 32,0-1 32,-8 1 64,8-1-96,0 1 0,0-8 32,0 7 0,0 1 0,0 0 64,0-9-96,0 9-64,0 0 128,0-1 32,0 1 0,8-8-64,-8 7 32,0 1-32,0-1 0,7 1 0,-7-1 0,0-7 64,8 8-32,-8-8-32,0 7 32,8-7 32,-8-8 96,8 8 64,-8 0-97,0-8-31,8 7-32,-8 1 32,7-8 0,-7 8 32,8-8 0,-8 0 0,8 0 64,0 8 32,-8-8-32,15 0-32,1 0-32,-1 0 0,1 0 0,7 0 0,1 0 64,-1 0 32,1 0-96,-9 0-96,8 0 64,-7 8 0,0-8-32,-1 0-64,-7 0-64,0 0 32,7 0 32,-7 0 0,0 0 64,0-8 32,-8 8-896,8 0-320,-8 0-2143,0 0-833,-8-8 192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7:44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7552,'0'0'2880,"0"0"-1536,0 0-512,0 0 992,0 0-256,0 0-33,0 0-255,0 0-64,8 8-672,0-8 160,-1 0 64,9 0-32,-1 0-64,9 0-224,-1 0-128,1 0-32,-1 0-32,0 0-224,-7 0 0,7 0-32,-15 0 0,0 0-224,0 0-96,-8 0-1216,0 0-608,0 0-1216,-8 0-543</inkml:trace>
  <inkml:trace contextRef="#ctx0" brushRef="#br0" timeOffset="351.9707">165 31 10112,'0'-8'3872,"0"8"-2112,0 0-1057,0 0 993,7 8-352,-7 0 32,0-1-384,0 9-128,0 0-480,0 7 32,0 8 96,0 8 32,0 0-32,0-8-128,-7-7-64,7 7-64,-8 0 0,8 0-128,0 8-96,0-8 64,0 8 0,0-8-32,0 1 32,0-9-64,0 0-32,0 1 32,0-17 32,8 9-32,-8-8-32,0-8-672,0 0-352,-8 0-992,8 0-320,0-8-1280,0 8-607</inkml:trace>
  <inkml:trace contextRef="#ctx0" brushRef="#br0" timeOffset="653.6227">0 632 12800,'0'8'4735,"0"-8"-2559,8 0-1824,-8 0 1088,8 7-352,7-7 96,-7 0-320,8 8-128,7-8-416,0 8-64,9-8-32,-9 0 32,0 8 0,16-8-64,-8 0-32,1 0-96,-9 0 32,0 0-64,-7 0 64,0 0-64,-1 0-32,-7 0-64,0-8-32,-8 8-1344,0-8-576,0 8-3072,-8-8-1279,8 8 1279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7:43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4 8704,'0'0'3232,"0"-7"-1728,0 7-640,0 0 1088,0 0-257,0 0-31,0 0-384,8 0-160,-8 0-608,8 0 96,0 0 64,0 0-96,7 0 0,9 0-256,-1-8-128,8 8-32,0 0-32,8 0 0,-8 0 64,1 0-32,-9 0 0,0 0-32,-7 0 0,0 0-64,-1-8-64,-7 8-64,0 0 32,-1 0-192,-7 0-96,0 0-864,0 0-448,0 0-768,-7 0-352,-1 0-1055,0 0-385,0 0 320</inkml:trace>
  <inkml:trace contextRef="#ctx0" brushRef="#br0" timeOffset="357.3762">180 1 12032,'0'0'4479,"0"0"-2431,0 0-1760,0 0 960,0 8-352,7-8 0,-7 15 0,0 1 0,0-1-480,0 9 32,0-9 64,0 9-64,0-1 64,0 8-288,0-7-64,0 7-32,0 0 0,8 0-64,0-7 32,0-1-64,0 0 64,-8-7-128,7-8 0,1-1 96,-8-7 32,8 0-1312,0-7-608,-8-9-3168,8 1-1407,-8-1 1215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7:42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94 10112,'-8'-16'3776,"8"16"-2048,0-8-1088,0 8 959,8 0-383,-8-8 0,0 8-320,0 0-160,0 0-416,0 0 0,7 8 96,-7 0 64,0 8 96,0-1-128,0 16 64,0 0-160,8 1-32,-8-1-128,0 0 32,0 0-128,0 8 0,8 0-32,-8 8 32,0-8-64,0 0 64,8-8-64,-8 0 64,0-15 0,8 7 32,-8-15-160,0 7 32,0-7-704,0-8-256,0 0-992,0-8-384,-8-7-1920,8-16-863,0-1 575</inkml:trace>
  <inkml:trace contextRef="#ctx0" brushRef="#br0" timeOffset="533.3337">16 133 9728,'-8'-8'3680,"1"8"-1984,7-16-1120,0 16 895,0-8-351,0 1-32,0-1-192,0 0-96,0 0-416,0 0-32,0 1 64,0-1-160,7 0 0,1 0 0,0 0 0,0 1 0,15 7 0,1-8-128,-1 8-96,0-8 64,8 8 0,-7 8-128,7 0 32,-8 7 0,-7 1 0,0 7 128,-16 8 64,0 1 128,0-1 32,-16 0-96,8-8-96,-7 1 0,-9-1-32,1-7-64,-1-9 32,1 1 0,0 0 32,7 0-64,1-8 32,-1 8-224,16-8 32,-8-8-1312,16 8-512,0-8-1760,7 0-703,9 8-801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7:31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12672,'-8'0'4735,"8"8"-2559,0-8-1696,8 0 1088,0 7-384,0-7 32,15 8-512,-7-8-160,7 8-320,0-8 256,-7 8 160,15-8-256,-8 0-128,1 7-96,-9-7 32,9 0-96,-9 0-64,1-7 0,-8 7 32,7 0-192,-7 0-32,0-8-1504,0 8-640,-8-8-3328,-8 8-1503,0-8 2239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7:30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11136,'-8'0'4128,"8"8"-2241,-8-8-1279,8 0 1088,0 0-352,0 0-96,0 0-256,0 0-160,0 8-448,8-8-32,0 0 0,0 0 0,7 0 32,9 0 64,-1 0 64,-7 0-224,7 0-32,-7 0-128,7-8-96,-7 8 0,-1 0 32,1 0-32,-1 0-32,-7 0 32,0-8-32,0 8 0,0 0 64,-1 8-256,-7-16-96,0 8-992,0 0-352,-7 0-1440,7 0-512,-8 0-2207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7:29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8 7040,'8'-8'2624,"-8"8"-1408,7 0-224,-7 0 1024,8 0-288,-8 0 31,8 0-447,-8 0-160,0 0-640,8 0 32,-8 0 96,0 0-64,0 0-32,0 0-96,-8 0 32,8 0-256,-8 8-64,8 0-32,-8 0 64,1 7-96,-9 1-64,1 7 64,-1 1 0,0-1-128,1 8 32,-1 0 64,-7 1 32,7-1-32,-7 8-64,7 0 32,1 0-32,-1 0 0,1-1 0,-1-6 0,8-1 0,0 0 64,-7-8 96,15-7-64,-8 0 0,0-1 32,8-7 0,0-8-160,0 0-32,0-8-1376,8 0-576,0-7-1312,7-16-479,-7-1-1281</inkml:trace>
  <inkml:trace contextRef="#ctx0" brushRef="#br0" timeOffset="532.2522">296 8 10240,'0'-8'3872,"0"8"-2112,0 0-1153,0 0 1089,0 0-448,0 0 0,8 0-288,0 0-128,-8 0-448,8 0-32,-8 8 0,7 0-128,1 8 32,0-1-224,0 8-96,0 1 32,7 15 64,-7-8 64,8 0 32,-9 0-64,1-7 32,8 7 288,-8 8 128,-1-8 192,1 0 96,0 0-416,0-7-160,-1 7-128,-7-8 0,8-7-64,0-1 64,-8 1-64,0 0 64,8-9-128,-8 1 0,0 0-544,8-8-160,-8 0-992,0-8-416,0 8-1536,0-15-703,-8-9-769</inkml:trace>
  <inkml:trace contextRef="#ctx0" brushRef="#br0" timeOffset="796.7655">117 351 10752,'-8'-8'4032,"8"8"-2177,0 0-1023,0 0 1088,0 0-608,8 0-192,0-8-224,0 8-32,7 0-480,1 0-160,7-7 0,8 7-64,1 0 0,-1-8-96,0 8 32,0 0-64,-8-8-32,1 8 32,-1 0 32,-7 0-32,-1 0-32,1 0-1120,-1-8-448,-7 8-1664,0-8-735,8 1-1249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06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99 10752,'0'-7'4032,"0"7"-2177,0 0-1247,0-7 1088,0 7-576,-7 0-160,0 0-288,0 0-96,-7 7-320,0 0-160,-8 7 0,1 0 0,7 0 32,-7 8-160,7-1 32,7 0 0,0 7 0,7-6 0,7 6 64,7-14 32,0 0 32,7-7-64,0-7 32,8 0 0,-8-7 96,7-14-32,-14 7 0,1-7-32,-8 7 0,-7-1-160,0-6-32,-7 7-64,-1 0 0,1 7-768,0-7-352,0 14-992,0-7-352,7-1-2143</inkml:trace>
  <inkml:trace contextRef="#ctx0" brushRef="#br0" timeOffset="459.3293">552 57 11520,'0'-21'4288,"0"14"-2305,0 0-1887,0 0 896,-7 7-288,7-7 32,0 7-192,-7 0-64,0-7-288,0 7 0,0 0 32,-7 0 32,0 0 64,0 7-32,0 0 0,-1 7-32,8 7 0,0 8 128,-7 6 96,14-7-192,-7 8-96,0-8-32,7 14 32,-7-6-32,7 13 64,0 1-128,0-8-64,0-6 0,0-1-32,0-7 0,0-6 64,0 6-384,0-14-96,7 0-928,-7-7-416,7 0-1408,0-7-543,-7-14-1441</inkml:trace>
  <inkml:trace contextRef="#ctx0" brushRef="#br0" timeOffset="703.8073">298 291 12800,'-7'-7'4735,"7"7"-2559,7 0-1824,-7 0 1024,0 0-320,7 0 96,7 0-576,-7 0-192,7 0-224,7 0-64,8 0 32,6 7-992,0-7-384,8 0-2400,6 0-991,1-14-641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6:14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8 335 4992,'0'0'1920,"0"0"-1024,0-8-544,0 8 576,0 0-128,0 0 96,8 0 32,-8-8 64,0 8-512,7-8 0,-7 8 32,0-8 32,0 1 32,8 7-160,-8-8 0,0 8-192,0 0 31,0-8-95,0 8 0,0 0-192,0 0-32,0 0 32,0 0 0,0 8-64,0-8 64,0 8-32,0-1 0,0 1 64,0 0 0,0 0 0,0 7 0,0 1 0,0 0 64,0 7 96,0 0 128,0 8-64,0-7-64,0 7 0,0-8-32,0 1-64,0-1 32,0 1 0,8-9 32,-8 8-160,8-7-32,0 7 160,-8-7 160,15 0 0,1-1 96,-1 1-192,1-8-32,7-1 0,1-7 64,-1 0-96,0-7 0,9 7 32,-9-8 64,-8 0-256,1-8-96,0 9-1248,-9-1-512,-7 8-1919,0-8-2049,-7 0 1952</inkml:trace>
  <inkml:trace contextRef="#ctx0" brushRef="#br0" timeOffset="335.4501">475 545 8448,'-7'0'3232,"7"0"-1728,0 0-1248,0 0 768,0 0-96,7 0 159,1 0-95,8 0-32,7 0-544,0-8-96,1 8-96,7 0-96,-8-8-32,9 8-32,-9-7 32,8-1-64,-8 0 64,1 0-64,-9 0 64,1 1-992,-8-1-416,7 8-1791,-7-8-769</inkml:trace>
  <inkml:trace contextRef="#ctx0" brushRef="#br0" timeOffset="838.1553">1270 444 8704,'-8'0'3232,"8"0"-1728,-8 0-1184,8 0 800,0 0-192,8 8 95,-8-8-159,8 0 32,0 0-512,0 8 128,7-8 64,-7 0-128,8 0 0,-1 0-192,1-8-96,-1 8-64,1 0 0,-1 0-64,-7-8-32,8 8 32,-8 0-32,7 0 0,-7 0 0,0 0 0,0 0 64,-8 0-320,7 0-64,-7 0-960,0 0-384,0 0-767,-7 0-321</inkml:trace>
  <inkml:trace contextRef="#ctx0" brushRef="#br0" timeOffset="1163.3642">1254 600 7808,'8'0'2880,"-8"0"-1536,16 7-800,-8-7 800,-1 8-224,9-8 0,0 8-289,-1-8-127,1 0-384,7 0 0,0 0 32,-7 0-128,7 0 32,-7 0-96,7 0 64,-7 0-192,-8 0-32,7 0 0,-7 0 64,8 0-96,-16 0-64,8 0-1280,-8 0-4063,0 0-1025,7-8 2656</inkml:trace>
  <inkml:trace contextRef="#ctx0" brushRef="#br0" timeOffset="28270.6621">8 133 7808,'-8'0'2976,"16"0"-1600,0 0-1536,-1 0 480,9 0-192,0-8 64,15 8 384,15-8 192,9 1-384,7-1 64,16-8 0,0 8-224,0 1-64,0-9-32,0 1 64,0 7 96,-8 0 63,-8 0-31,-15 0-32,0 8-96,-16-7 32,0 7-64,-8 0 64,-7 0-128,0 0 0,-9 0 32,1 7 0,0 1-64,0 8 32,0 7 0,-8 8 96,7 0-96,-7 8 0,0 0 160,8 0 96,-8 16 0,-8 7 32,8 1-64,0-9-32,0 8-160,0-7-96,0-8 64,8 15 64,-8-15-64,8 0-64,-8-9 0,8-6 32,0-9-32,-8-7 64,0-1 0,0-7 96,-8 0-160,-8 0-96,-7-1 96,-1 1 96,-7-8-96,-15 8-96,-9-8-64,0 8 96,-15 0 0,-8-1 96,8 1-96,-8 8-64,8-9 64,0 9 64,8 0-64,7-9 0,9 1 224,14-8 192,1 0 160,8-8 128,7-7-224,8-1-32,1-15-224,7-16-64,0-15-64,7 0 32,1-24-128,0-8 0,0 9 32,0-1 64,-1 8-96,-7 8-64,0 15-1280,0 17-608,8 6-3072,-8 25-1311,8 14 1919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6:28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6 5632,'-7'0'2112,"7"0"-1152,-8 0-288,8 0 800,0 0 64,0 0 192,0 0-288,0 0-97,8 0-767,-8-8 224,7 8 96,9 0-128,-8 0 0,7 0-224,9 0 0,-9 0-256,1-8-96,0 8-96,-1 0 0,1 0-128,-1 0 0,-7 0-128,0 8-32,-8-8-1600,0 8-736,-8-8-1247,0 8-449,-7-8 448</inkml:trace>
  <inkml:trace contextRef="#ctx0" brushRef="#br0" timeOffset="498.1551">39 25 11520,'-7'-8'4288,"7"8"-2305,0 0-2111,0 0 832,-8 8-384,8-8 0,0 8-128,0 7 32,-8-7-128,8 15 0,-8-7 96,8-1 96,0 1 160,0 7 32,-8-7 0,8-8-96,0 7 0,0-7-32,0-8 32,0 0-64,8 0-32,0 0-256,0-8-64,0 8 0,7 0 64,8-7 0,-7 7 64,7 7-128,1 1-64,-9 0-32,1 8 96,0-1 0,-1 1 96,-7-1-96,0 1 0,-8-1 32,0-7 64,-8 8-32,8-8 64,-8 7 0,-7-7 32,-1 0 0,0 0 0,1-8-64,-9 0-64,9 0 32,-9 0 32,17 0 96,-9 0 64,8 0-320,1-8-160,-1 8-1024,0 0-352,8 0-1568,-8 0-671,8 0-1057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6:27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368,'0'7'3936,"0"-7"-2112,8 8-865,-8-8 1249,0 0-832,8 0-224,0 8-320,0-8-96,7 0-384,-7 0 64,8-8 32,7 8-224,-8 0-64,1 0-96,0 0-64,-1 0-480,-7 0-160,0-8-1728,-8 8-704,8 8-2847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6:25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 9344,'0'0'3520,"0"0"-1920,0 8-1856,0-8 1824,-8 7-513,8 1-159,0 8-64,-8-9-512,8 9-32,-7-8 32,7 7 160,0 1 96,0-8-160,0 7-96,0-7-32,0 0-32,0 0 0,7-8 0,-7 8-64,8-8 32,0 0-128,0 0 0,7-8-96,-7 8-32,8-8 32,7 0 0,-7 8-96,7 8 64,0 0 32,1 0 0,-9-1 0,1 9 0,-1-8-160,-7 7 32,0 1 64,0-1 96,-8-7 64,0 8 32,-8-8 64,0-1 96,-7 9 0,-1-8 64,-7 0-128,7-1-64,-7-7 0,7 8-32,8-8 64,-7 0 96,7-8-128,-8 8-32,9-7-64,-1 7 32,8-8-1184,0 8-3584,0 0-543,0 0-193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6:24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7424,'0'-8'0,"0"8"960,0 0-32,8-8 352,-8 8 96,0 0-128,0 0 0,0 0-672,0-8 224,0 8 159,0 0-319,8 0-32,-8 8-160,0 0-32,8 7 128,-8 1 32,0 7-96,0 9-32,0-9-256,7 8-64,-7-7 0,0-1 64,8-8-96,-8 1 0,8 7-32,-8-7 32,0 0-64,8-1-32,-8-7 32,0 0-32,0 0-1344,0-1-544,0-7-1151,0-7-449</inkml:trace>
  <inkml:trace contextRef="#ctx0" brushRef="#br0" timeOffset="360.2525">211 55 8448,'0'-8'3232,"0"8"-1728,0 0-1120,0 0 832,7 0-64,-7 0 63,8 0-159,0-8 0,0 8-608,7-8 96,-7 8 96,8-7-224,-1 7 0,1-8-160,7 0 0,-7 8-160,-1 0-64,1-8 0,-8 8-32,0 0 0,-1 0 0,1 0-224,-8 0 0,0 0-1248,0 0-448,0 8-863,-8-8-289,1 0-1216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8:33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390 8064,'-16'0'3072,"16"-8"-1664,0 0-512,0 8 2016,0-8-641,8 8-351,-8 0-320,0 0-928,0 0-128,0 0-64,0 0-256,0 8-64,0 8-160,0-1-32,0 1 160,0 7 64,0-7 0,0 7-32,0 1 448,0-1 256,0 8-384,0 0-96,0-7-256,0 7-32,0-8-32,0 1 32,0-9-64,0 1 64,0-1 0,0-7 32,0 0-64,0-8-64,-8 0-544,8 0-288,0 0-768,0-16-352,-8 9-704,8-9-288,-7-7-735,7 7-257,-8 1 224</inkml:trace>
  <inkml:trace contextRef="#ctx0" brushRef="#br0" timeOffset="348.513">9 398 9600,'-8'-24'3584,"8"24"-1920,0-8-448,0 8 1247,0 0-863,0 0-256,0 0-672,0 0-192,0 8-288,0 0-64,0-8 64,8 8 32,-1-8 32,9 0 64,-8-8 128,7 8-192,1-16-64,0 1-96,-1-1 0,8-7 0,-7 7 32,0 1-64,-1-1-64,1 8-64,-1 1 32,-7-1 32,8 0 0,-8 0-96,-1 8 64,9 0-32,-8 8 0,0 0 64,7 0 0,-7 7 0,0 1 64,7-1-256,-7-7-32,0 8-2048,-8-9-960</inkml:trace>
  <inkml:trace contextRef="#ctx0" brushRef="#br0" timeOffset="788.4664">469 469 12928,'-8'0'4831,"8"0"-2623,0 0-1952,0 0 1024,8 0-448,-8 8-32,8-1-256,-8-7-64,7 8-288,1 0-64,0 0 64,7-1-160,1 9-32,-8-8 64,7 7 32,-7 1-32,8-8 32,-1 7-64,-7 1 64,8-8 0,-1 0 32,-7 7-64,0-15 32,0 8-128,0-8 0,-8 0-1088,0 0-480,0-8-1088,0 8-448</inkml:trace>
  <inkml:trace contextRef="#ctx0" brushRef="#br0" timeOffset="1079.7572">631 413 11904,'0'0'4480,"-7"8"-2433,7 0-1695,0-8 1024,0 8-384,-8 7-32,8 1-384,-8-1-128,0 1-256,-7-1-128,7 9 32,-8 7 0,8-8 32,-7 1-64,7-1 32,0 1 0,-7-1 32,15-8-64,-8-7 32,8 0-1184,-8 0-480,16-16-1600,0 0-639,-1-7-1217</inkml:trace>
  <inkml:trace contextRef="#ctx0" brushRef="#br0" timeOffset="1540.5393">1037 165 12032,'0'0'4575,"0"0"-2495,8 0-1568,-8 0 1120,0 0-448,0 0-32,8 8-512,-8-8-160,0 7-288,0 1-64,0 0 0,-8 0-64,8 7 32,-8 9 128,0-1 128,1 16 224,-1-8 96,0 8-256,-7-8-160,15 1-160,-8-9-96,8 0 32,0 8 32,8-7-32,-1 7-32,1-15 96,8 7 0,-1-7 32,1-1 0,7-7-64,-7 0 32,7-8-64,1 0 64,-1-8-352,0 0-128,-7 0-608,-1 1-160,1-9-864,-8 8-416,0 0-1792,-8 1-3007</inkml:trace>
  <inkml:trace contextRef="#ctx0" brushRef="#br0" timeOffset="1840.8672">857 406 9216,'-15'-7'3520,"7"7"-1920,0 0-256,8 0 1343,0 0-831,0 0-256,0 0-608,8 0-160,0 0-480,7 0 0,1-8 0,7 8-192,1 0-96,7 0-128,0-8 32,0 8 32,0 0 64,8 0-736,-8-8-256,1 0-1664,-1 8-736,0-15-2335</inkml:trace>
  <inkml:trace contextRef="#ctx0" brushRef="#br0" timeOffset="2358.4276">1559 0 12672,'0'0'4735,"0"0"-2559,8 8-1984,0-8 992,-8 0-352,8 8-32,-1-8-224,9 8-32,0 7-320,-1 9-64,1-9-32,7 9 0,-7-1 0,7-7 128,-7 7 160,-1 8 256,1 8 224,-1-8-416,-7 8-96,8 0-192,-8 0 32,-1-8-128,1 0-64,-8 8 64,0 8 64,-8-8 0,8 0 0,-7 8-32,-1-8 0,-8 0 0,8-8 0,-15 0-64,8 0-64,-17 0 32,9 0-32,0 1 64,-1-1 96,1 8-64,-1-16-64,-7 8-160,0-7 0,8-9-704,-8 9-352,-1-17-1696,9 9-768,-8-16-3039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8:32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211 7552,'0'-7'2880,"-8"7"-1536,0 0-512,8 0 928,-8 0-32,8 0 159,0 0-127,0 0-32,0 0-960,0 0 32,0 0 96,0 0-384,0 0-96,0 0-128,0 7-32,8-7 352,0 8 224,7-8-352,1 8-192,0-8-96,7 0 0,0 0-96,16 0 0,0 0 32,0 0 0,0 0 0,-8 0 0,1 0 0,-9 8 0,0-8-64,1 0 32,-1 0-128,-7 0 0,-9 0 32,9 0 64,-8 0 32,0-8 32,-1 8-416,1-8-128,-8 8-928,8 0-416,-8-8-1472,-8 1-608,0 7-2239</inkml:trace>
  <inkml:trace contextRef="#ctx0" brushRef="#br0" timeOffset="386.0502">273 9 12416,'-8'0'4639,"8"-8"-2495,0 8-1664,0 0 1088,0 0-448,0 0-96,0 8-512,8-8-160,-8 8-224,0 7-32,8 1 32,-8-8 64,0 15 96,0 0 416,0 1 192,0 7-384,0 0-224,0 0-96,0 0 0,0 0-96,8-7 0,-8-1 32,7 1 64,-7-9-96,8 1-64,0-1-96,-8 1 32,8-8 96,-8 0 96,0-1-64,8 1 0,-8-8-320,0 0-160,0 8-1024,-8-16-416,8 0-2240,-8-7-991,8-1-673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8:29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2 16 8192,'0'0'3072,"0"0"-1664,8-8-576,-8 8 928,0 0-161,0 0 1,0 0-384,0 0-128,0 0-608,0 0 64,0-8 96,0 8-224,-8 0-64,8 0-64,-8 0-32,8 8-64,-7-8 32,-1 8-128,0-8-64,0 8 0,0-8-32,8 8 0,-7-1 64,-1 1-96,-8-8 0,8 8 96,-7 0 32,-1-1-32,1-7 32,-1 16-128,-7-8-64,7 0-32,-7 15 96,7 0 0,8 1 32,-7 7 0,-1 8 0,8 0 0,-7-8 0,-1 0 0,1 16 0,7 0 128,-8-1 160,9 9 480,-1-8 224,0-1-448,0 9-160,0 0-160,8-1 0,0 8-64,16-15 0,-8-8 32,7 0 32,1-8 32,15 8 0,8-8 64,8-7 32,7 7-96,-7-16 0,0-7-224,0 0-32,7 0 64,-7-8 96,-8 0-128,-8-8-32,0 8-416,-15-8-224,-1 0-1760,-7 8-832,-8-7-4192</inkml:trace>
  <inkml:trace contextRef="#ctx0" brushRef="#br0" timeOffset="2049.3112">600 359 6400,'0'-8'2368,"0"0"-1280,8 8-64,-8-8 864,0 8 64,0-7 63,0 7-319,8-8-96,-8 8-896,0-8 224,8 0 64,-8 8-256,0 0 0,0-8-384,0 8-64,0 0-224,0 8-64,0 0-64,0 0-64,0 7 96,0 1 0,0 7 32,0-7 64,0 15 32,0 8 32,0 0 544,0 0 352,0 0-512,0-8-192,0 0-160,0 0-32,0 1-64,0-9-64,7 0 96,-7 1 0,0-9-32,0 1 32,8-8 0,-8-1 96,0-7-256,0-7-96,0-1-896,8 0-448,-8 0-1056,8-7-448,-8 7-1503,8-8-609,-1 1 928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8:27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70 7552,'8'0'2816,"-8"-8"-1536,0 1-384,8 7 1024,-8-8-160,0 8-1,0-8-255,0 8-160,0 0-736,0 0 0,0 0 32,0 0-160,0 0 64,0 0-320,0 0-128,0 0 64,0 8 32,0-8-224,0 8-128,0-1 96,0 1 0,-8 0 128,8 0 96,0 7-128,-8-7-96,8 8 32,-7-1 64,7 1-64,0-1 0,-8 9 928,8 7 512,0 0-640,0 8-256,-8-8-320,8 8-160,0-8 0,-8 1 32,8-9-32,0 8 64,0 0-128,0-7 0,8 7 96,-8-8 32,0-7-32,0 7 32,0-7 0,0-1 32,0-7 0,0 0 64,0-8-864,0-8-992,0-7-416,0-1-1248,0 0-448,8 1-2015</inkml:trace>
  <inkml:trace contextRef="#ctx0" brushRef="#br0" timeOffset="673.5211">32 140 8704,'-8'-15'3232,"8"15"-1728,-8 0-544,8 0 1087,0 0-159,0-8 0,0 8-576,0-8-160,0 8-672,0-8 64,8 1 96,-8-1-160,0 8 0,8-16-160,-1 8 32,1 1-64,0-1 64,0 0-64,7 0 0,-7 0-160,8 1-32,-8-1-32,7 8-64,1-8-64,-8 8 32,7 0 32,9 0 0,-9 0 0,1 8 0,-1 0-96,1-1 64,-8 9 32,-1 0 0,9-1 0,-16 1 64,8 7-96,0-7 0,-8-1 96,0 1 32,0 7 32,-8-7 0,0 7 64,0 1 32,-7-9-32,-1 9 32,0-9-64,1 1 0,-1-8-32,-7 7 64,7-7-32,1 0 0,-1-8-32,1 7 0,7-7-64,-8 0-64,8 0 32,1 0-32,7 0 0,-8 0 0,0 0 0,8 0 0,0-7-160,0 7 32,-8 0-512,0 0-128,8-8-1440,0 0-576,0 0-435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8:00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10368,'-8'0'3872,"8"8"-2112,0-8-801,0 0 1185,0 0-320,8 8-32,0-8-448,15 8-192,8-8-640,0 0-96,1 7-64,7-7-192,-8 0-96,0 0 32,-8 0 0,8 0-32,-15 0-64,7 0 32,-15 0 32,8 0-32,-8 0 64,-1 0-576,-7 0-128,0 0-1344,0 0-480,-7 0-2848,-1 0-2559,-8-7 2783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04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43 6912,'0'-22'2624,"0"15"-1408,0 0-512,0 7 832,0 0-32,0-7 64,0 7-97,0 0-31,0 0-800,0 0-224,0 0-64,-7 14-224,7 0-64,-7 8-32,0 6 32,-1-14-32,8 7 64,-7 8-128,7-1 0,0 0-32,7 1 0,8-8 64,-1 0 64,0-14-32,7 0 64,0 0-128,8-7 0,-8-14-192,0 7-96,0-7 96,1 0 128,-15-8 0,7 8-32,-7-7 0,0 0 0,0 7 96,-7-8 64,0 15 64,7-7 32,-7 7 64,0 0 96,0 7-64,0 7-64,0 0 0,0 7 32,0-7-96,0 8 0,0-1-32,0 7 32,7 7-128,-7-6 0,0-8-672,0 7-256,0-7-800,7 0-319,0-7-1569,0-7-1824,8 0 1696</inkml:trace>
  <inkml:trace contextRef="#ctx0" brushRef="#br0" timeOffset="437.1419">524 14 12160,'-7'-14'4575,"0"14"-2495,-7 0-2144,14 0 864,-14 7-480,6-7-32,-6 7-96,7 0-32,-7 7-96,0 1-128,7-1-32,0-7 64,0 7 64,7 0 0,0-7-32,0 0-64,7 0 32,7 8 32,0-8 64,7 0-96,1 0 0,-8 0 32,0 0 0,0 0 256,-7 0 224,-7 7-96,0 0-64,0 1-32,-7-1 32,-7 0-160,0 0-32,0-7 0,-1 7 0,1-7-64,0-7-64,0 7-64,0-7-32,7-7-576,-7 7-224,6-14-800,8 0-288,0 7-1471,8-7-673,6 0 256</inkml:trace>
  <inkml:trace contextRef="#ctx0" brushRef="#br0" timeOffset="831.5137">630 136 10112,'0'7'3776,"0"-7"-2048,0 0-1664,7 0 735,0 7-351,-7-7 64,7 0-160,0 0 32,1 0-224,6-7-32,-7 0 0,0-1-160,0 1 32,0 0 128,0-7 160,0 0 32,-7 0 128,0 7-32,-7-7 64,0 14-128,0 0-32,0 0-192,0 7-32,-7 7-96,-1 0-32,1 0 32,0 0 64,7 0 160,7 8 128,0-8 0,0 0 96,7 7-32,7-7 64,0 1 96,15-1 32,-8-7-416,7-7-160,1 0 32,-8 0 0,0-7-576,-7 0-288,0 7-2048,0 0-4895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8:00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9 7552,'-8'-8'2816,"8"8"-1536,0 0-96,0 0 1088,0 0-289,0 0-31,0 0-544,0 0-224,0 0-672,0 0 256,0 0 512,16 8-256,-8-8-384,7-8-224,16 8-128,0 0-32,1 0-128,-1-7-96,8 7 0,-8 0 32,-8-8-32,1 8-32,-1-8 32,-7 8 32,-9 0-32,9-8 64,-16 8-128,0 0 0,0 8-480,-8-8-128,0 8-896,1-8-288,-1 8-1216,-8-1-479,1 1-1889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7:58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47 8064,'0'0'2976,"-8"0"-1600,8 0-704,0 0 960,8 0-288,-8-8-1,0 8-351,8-7-64,-8 7-512,7-8-32,-7 0 32,8 8-32,0-8 32,0 8-224,0-8-128,-1 8-32,1 0-32,8 8 0,-1 0 0,1 8-96,-1-1 0,1 9 64,0-9 64,-9 8 0,1 1-32,-8 7 160,0 8 32,-8 0 0,1 0-32,-9-8-96,0 0-64,-7-7 32,8-1 32,-9-7-32,-7-9 64,8 9 0,-1-8 96,9-8-160,-9 0-32,16-8 64,-7 0 32,7 0-32,8-7-64,0 7 32,8-8-32,0 1 64,7 7 32,9 0-32,-9 8 32,9 0-64,-1 8 64,-7 0-64,7 7 64,-7-7-64,-1 0-32,1 8 32,-1-9 32,-7 1-256,0 0-32,0-8-992,-1 8-480,9-16-1344,-16 0-447,8 0-1281</inkml:trace>
  <inkml:trace contextRef="#ctx0" brushRef="#br0" timeOffset="324.4582">391 55 10624,'0'-15'4032,"0"15"-2177,7 0-1183,-7 0 1120,8 0-544,-8 7-160,8 1-192,0 0-96,-8 8-448,0-1 128,0 8 96,-8 1-192,8 15-64,0 0-160,-8 0-64,8 0 32,0-8 0,0-8-64,8 8-64,-8-15 32,8 0 32,0-1 96,-1-7 64,-7 0-672,8 0-320,0-1-1024,0-22-3008,0 7 97,7-8-353</inkml:trace>
  <inkml:trace contextRef="#ctx0" brushRef="#br0" timeOffset="774.0435">678 156 9600,'0'-15'3584,"8"7"-1920,-8 8-736,0-8 1055,8 8-383,-8-8-96,0 1-480,-8 7-160,8 0-512,-8 0-128,0 7-96,-7 1 0,-1 0 64,0 8-96,1 7 0,-1 16 32,1-8 0,7 16-160,0-16 32,16 0 0,0 0 64,-1-15 96,9 7 64,7-15-32,9 0-32,-1 0-96,-8-8-64,8 0 96,-7-16 64,-1 1 64,-7-9 96,-9 1-160,1-16-32,-8 8-64,0 0-64,0 7 32,-8 1-32,-7 7-96,-1 1 0,1 7 64,7 0 0,-8 0-256,9 8-128,-1-8-928,0 8-384,8 8-1152,0-8-511,8 8-1857</inkml:trace>
  <inkml:trace contextRef="#ctx0" brushRef="#br0" timeOffset="1294.6449">1161 110 12032,'0'-16'4575,"0"9"-2495,-8-1-1728,8 8 1088,-8 0-544,8 0-128,-7 0-288,-1 0-64,-8 0-256,1 8 128,-1-1 32,1 1-96,-9 8 32,9-9-160,-1 17 0,8-1 32,-7 1 0,-1 15-64,16-8-64,-8 8 96,8-8 0,8 0-32,0-8 32,7-7 64,9 0 64,7-1-96,8-7-32,-8-8 32,0 0 64,0-8-32,-7 0 64,-1-15 0,-7 0 96,-1-9-160,-15 1-32,8 0-128,-16 0-32,8 8 32,-15-1 0,-1 1-96,8 7 64,-7 1-32,-1 7 0,1 0 128,-1 0 32,0 0-544,9 8-160,-9 0-1632,8 8-672,-7-8-3647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6:30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11520,'0'0'4288,"8"0"-2305,-8-8-1599,8 16 960,-8-8-352,8 8 64,-1-1-480,-7 9-96,16 0-288,-8-1-64,0 9 0,7-1-64,1-8 32,-1 9-64,-7-9 64,0 1-64,0 0 64,-1-9-640,1 1-256,0 0-1344,0-8-576,0-16-1887,-1 1-1665,1-1 2496</inkml:trace>
  <inkml:trace contextRef="#ctx0" brushRef="#br0" timeOffset="225.2403">218 24 11392,'0'8'4288,"0"-8"-2305,0 0-1759,0 7 928,0-7-256,0 8 32,-7 8-160,-1 7-96,0 8-352,0 8-128,0 0-64,1-8 64,7 8 32,-8-7-96,0 7-32,8-8-32,-8 0 32,8 0 0,-8-8 32,8 1-64,0-9-64,0 1-544,8-24-2464,0 0-576,8-7-2079</inkml:trace>
  <inkml:trace contextRef="#ctx0" brushRef="#br0" timeOffset="659.8832">366 172 11136,'0'-8'4128,"0"8"-2241,8 0-2047,-8 0 640,8 0-160,0 0 32,0 0-96,-1 0 0,1 0-160,8-8 0,-1 8 32,-7-7-64,0-1 32,7-8-64,-15 8 64,8 1 0,-8-1 96,0-8-96,0 16-64,-8-8 0,1 1 32,-1 7-32,0 0 64,0 0-64,-7 0 64,7 7 0,-8 1 32,9 8 64,-1 7 96,0-7 0,8 7 0,-8-7-32,16 7 0,-8 0-64,8-7-32,0 0-96,7-1 32,1 1-64,7-8 64,-7-1-704,7-7-224,8 8-1152,-7-16-480,-1 8-1855,8-7-1697,0-1 2336</inkml:trace>
  <inkml:trace contextRef="#ctx0" brushRef="#br0" timeOffset="1216.8029">857 86 10496,'-8'-8'3936,"8"8"-2112,-15-7-1409,15 7 961,-8-8-352,0 8-32,1 0-352,-1 0-160,0 0-256,-8 0-96,1 8 0,-1-1-64,8 1 32,-7 8-128,7 7-64,0-7 64,0 7 64,8 0-64,-7-7 0,14 0 96,1-9 96,0 9-64,0-8 0,7-8 32,-7 0 64,8-8-160,-1 0-32,-7-7 0,8-1 0,-8 0 0,-1-7 64,1 8-96,0 7 0,-8-8-32,0 8 0,0-7 64,0 7 64,0 0 96,0 8 128,0 0-64,0 0 32,0 0-32,0 8 32,0 0-128,0 0-32,0 7-32,8 1-64,-8 7 32,0 0-32,7-7 64,1 0 32,0 7-32,0-15-64,0 7-1120,-1-15-512,9 8-800,-8-8-319,7-8-1505,-7-7-1536,0-1 2080</inkml:trace>
  <inkml:trace contextRef="#ctx0" brushRef="#br0" timeOffset="1564.2789">991 85 11136,'0'0'4224,"0"0"-2305,8 8-1599,-8 0 896,0-8-192,0 15 32,0 1-224,7 0-128,-7-1-384,0 1-64,0 7 64,0-7-64,0-9 96,0 9 96,0-8 96,0 0 0,0-8-32,0 0-192,0-8-64,0 0-128,0-8-96,0 1 64,0-9-64,8 1-32,0 8-64,0-9 32,-1 9-32,1-1-64,8 8 96,-8 0 0,7 1-64,-7-1 64,0 0-544,7 8-160,-7 0-1056,-8 0-384,8 0-1024,0 8-479,0-8-1185</inkml:trace>
  <inkml:trace contextRef="#ctx0" brushRef="#br0" timeOffset="2010.2166">1356 8 11648,'0'-8'4384,"0"8"-2369,0 0-1439,0 0 1088,0 0-736,0 0-96,0 0-448,-8 0-96,0 8-160,1-8-96,-9 8 64,0 0-128,1-1 0,-1 1 32,8 0 0,1 0 0,7 0 64,0-1-32,7 1-32,1 0 32,8 0-32,-1 7 0,-7-7 0,8 8 64,-8-8 32,-1-1 96,1 9 96,0-8-64,-8-1 32,0 9-32,0 0 96,-8-9-160,0 1-32,-7 0-64,-1 0-64,1 0 96,-1-8 0,0 0-32,1 0-64,-1 0-1120,1-8-4672,-9-16-2751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6:30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10624,'-7'0'4032,"-1"0"-2177,8 7-1247,0-7 1088,0 0-704,0 8-256,0 0-224,0 8-96,-8-1-224,8 8 96,0-7 96,-8 7-64,8-7 0,0 7-128,0-7 32,-8 0 64,8-1 64,0 1-32,8-8 32,-8-1-128,0 1 32,16 0-96,-8-8 64,7 0-64,1 0 0,7 0-32,-7 0 0,-1 0-288,1-8-64,-1 8-1280,1 0-544,-8-8-1824,7 1-767,-15-1-353</inkml:trace>
  <inkml:trace contextRef="#ctx0" brushRef="#br0" timeOffset="293.7899">172 141 13952,'0'8'5183,"8"-1"-2815,-8 1-2208,0 0 1056,0 0-608,0 0-96,0 7-160,0 1-64,0-1-160,0 9-160,0 7 0,7-8 96,-7 8 32,0-15-32,0 7-64,0-7 32,0-8-32,8-1-1856,0 1-800,-8-16-3679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6:29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0240,'0'-8'3872,"0"16"-2112,8-16-1057,-8 8 993,8 0-416,-1 0-96,1 0-256,8 0-128,-8 0-416,7-8 32,9 8 96,7 0-128,0 0 32,-8-8-256,8 8-96,1 0-32,-1 0 32,-8-8-32,1 8-32,-1 0 96,-8 0 0,1 0-832,-8 0-352,7 8-1568,-15-8-704,0 8-2271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6:27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136,'0'0'4224,"0"8"-2305,0 0-1311,0-8 1024,16 0-608,-9 0-128,17 0-512,-9 0-160,9 0-160,-1-8-128,-7 8-32,7 0-1696,-7 0-800,-1-8-2911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6:25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11136,'-8'0'4224,"16"0"-2305,-8 7-1407,0-7 1024,0 0-352,0 8-64,0 8-352,0-8-64,0 7-416,0 1-32,0 7-32,0-7-96,0-1-32,0 9 32,0-1 0,0 0-64,0 1-64,0-1 32,0 8 32,0-7-96,0-1 0,0 0 96,8-7 96,-8 0 0,0-9 0,0 9-1024,8-16-2496,-8-8-256,15 0-2143</inkml:trace>
  <inkml:trace contextRef="#ctx0" brushRef="#br0" timeOffset="653.6202">211 78 10240,'-8'0'3872,"8"0"-2112,0-7-1153,0 7 1089,0 0-512,0 0-32,8 0-256,0 0-96,7-8-416,1 8 32,-1-8 96,1 8-128,0-8 32,-1 8-192,1-8 32,-1 8-160,1 8-64,-1 0 0,1 0-32,-8 7-96,7 1 64,-7 0-32,0-1 0,-8 16 64,0-7 64,0-1 32,-8 8 32,0 0-64,1-7-64,-9-1 32,8-7 32,-7-1-32,-1-7-32,0 0 32,1 0 32,-1-8 32,1 0 32,7 0-64,0-8-64,8 0 96,0 0 64,8 0 0,0 1 0,7-1 32,1 0 32,-1 0-32,1 8 32,0-7-128,-1 7 0,1 7-96,7-7-32,-7 8 32,-1 0 64,1 0-32,0-1-32,7 1 32,-8 0 32,1 0-32,0-8 64,-9 8 0,9-8 32,-8 7-64,0-7-64,-1 0-960,1 0-416,-8-7-2528,0-17-1088,0 9-863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6:25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8 8448,'-16'0'3232,"24"0"-1728,-16 0-544,8 0 992,0 0-161,0 0 65,8 8-512,0-8-96,7 0-704,9-8 96,7 8 96,8 0-256,0 0-96,7-8-160,9 8 0,-1-8-128,1 8-64,0-8 64,-9 8 0,1-7-32,-8 7-64,-8-8 32,0 8 32,-15 0-96,7 0-64,-15-8-1216,0 16-480,-8-8-1856,-8 8-703,-7-8-897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6:33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6 321 9216,'0'-8'3424,"0"0"-1856,8 8-928,-8 0 959,0 0-383,0 0-64,0 0-512,0 0-160,0 0-288,0 8 160,0 0 128,0-1-32,8 9 64,-8 0-96,0 7 0,0 8-160,0 0-96,0 0-64,0 1-96,0-9 96,0 0 0,0 8-128,0-7 32,0 7 0,0-8 0,0 1 128,0-1 64,0-7-64,0 7-32,0-15-256,0-8-1184,0 0-320,0-16-1504,0 1-639,0-1-993</inkml:trace>
  <inkml:trace contextRef="#ctx0" brushRef="#br0" timeOffset="410.6008">562 335 9728,'0'-16'3680,"0"9"-1984,0-1-1056,0 8 959,0-8-447,0 8-32,0-8-352,0 0-96,0 8-384,0 0-32,7-7-32,-7-1 32,8 8 0,8-8-128,-8 8-32,7 0-96,9 0-32,-9 0 32,1 0 0,7 8 64,1-8 32,-9 15-32,-7 1 32,7 0 0,-7-1 32,-8 9 0,-8-1 64,1 0 32,-1-7 32,0 7 0,-7-7 0,-1-1-64,0-7-32,1 0-96,-1 0 32,1-8-64,7 8-32,-8-8-64,8 0 32,1 7-1024,-1-7-480,8 0-1216,0 0-511,0 0-2049</inkml:trace>
  <inkml:trace contextRef="#ctx0" brushRef="#br0" timeOffset="825.9199">1115 537 11520,'-8'0'4288,"8"0"-2305,0 0-1663,0 0 960,0 0-288,0 0-32,8 0 32,-8 0 0,7 8-512,1-8-288,0 0-128,8 0 64,-9 0 160,9 0-96,0 0 64,7 0-160,-7 0-64,-1 0 0,8 0 32,-7 0-32,0 0 64,-9 0-288,1 0-32,8 0-1280,-16 0-608,0 0-3423,0 0-129</inkml:trace>
  <inkml:trace contextRef="#ctx0" brushRef="#br0" timeOffset="1080.749">1154 623 9472,'-8'8'3584,"16"-8"-1920,-8 0-736,7 0 1055,-7 8-255,16-8-64,-8 0-448,7 0-192,1 0-576,7 0-128,1-8-96,-1 8-96,0 0-96,1 0 64,-1-8 64,1 8-128,-9 0-32,9 0-1216,-17 0-512,9 0-2304,-8 8-1023,-1-16 255</inkml:trace>
  <inkml:trace contextRef="#ctx0" brushRef="#br0" timeOffset="10074.2793">24 157 7552,'-16'-16'2880,"8"1"-1536,8-9-512,0 24 992,0-8-832,0 8-192,8-7-225,16 7-95,7-8-224,8 8 192,8-8 96,7 8-224,16-8-32,8 8-96,0-8 32,16 1-64,-17-1 0,1 0-96,-8 0 32,-15 0-64,-8 1 64,-8-1 0,-8 8 96,-8 0-96,-7 0-64,-1 0 0,-7 8 32,0-1-96,-8 1 0,0 8 32,0 7 0,0 8 0,0 1 64,0-1-96,0 0 0,0 0 32,-8 16 64,8 7 32,-8-7 32,8 8-64,-7-16 32,7 7 0,-8-7 32,0 8 0,8-8 0,0 0-160,0 0 32,-8 0 0,8-8 64,0-8-32,0-7 64,0 7-64,0-15-32,-8 8 96,8-8 0,-7-1-32,-1 1-64,-8 0 96,1-8 0,-16 8-192,-1-16-64,-14 8-32,-1 0 128,-8 0 32,-7-8 32,-8 8 0,8 0 0,-1 0 0,1 0 0,0 8-96,-1 0 0,16-8 64,1 7 0,15-7 160,-1 0 64,9 8 128,7-8 128,1 0 96,7-8 128,8-7-288,0-16-128,0-8-96,16-8 32,-9-15-96,9-8-64,0-16 0,-9 0-32,9 0 0,0 9 0,-9-1-448,1 23-160,-8 8-1024,0 16-480,0 8-2975,-8 7-2241,1 8 281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6:35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6 7808,'0'-8'2976,"0"8"-1600,0-8-704,0 8 960,0 0-96,7-7 63,-7 7-415,0-8-160,8 0-576,0 0 64,0 8 128,-8-7-160,7-1 64,1 8-128,8-8 0,-8 0-160,7 8-96,1-8 0,7 8-32,-7 0-160,7 0-32,-7 8 96,-1 0 96,-7 0-96,0 7-96,0 9 32,-1-1 64,-7 0 128,-7 9 64,-1-9-96,-8 8-32,1-7-32,-9-1 32,9 0 0,-1 1 32,1-1 0,-1 0 0,0-7-64,9 7 32,-1 1 0,8-9 32,-8 1 0,8 7 0,8-7-64,-8-1-64,8 1 32,-1-8-32,1 7-352,8-7-96,-8 0-1696,7 0-704,-7 0-2239,8-1-2113,-9-7 256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03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7 9856,'0'7'3680,"0"0"-1984,0 8-1056,0-15 1023,-7 7-607,7 7-128,0 0-416,0 7-96,0 8-224,0-8 96,0 0 32,0 0 96,0-7 96,0 0-96,0-6 64,0-8-64,0 0 0,0-8-224,0-6-64,7-7 0,-7 7 0,7-7 0,0 0 0,0-1-288,0 8-64,0-7 64,7 7 0,-7 7 96,7-7 32,1 6-416,-8 1-96,7 0-768,0 7-288,-7-7-2623,7 7-1153,-7 0 1088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8:58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02 5760,'0'0'2176,"0"0"-1152,0 0-64,0 0 896,0 0-224,0 0-64,0 0-416,0 0-161,0 0-543,0 0 224,0 0 64,0 0-160,0 0 0,0 0-224,8 7-32,-8-7-192,0 0-96,0 0-96,0 0 32,8 0 96,-8 0 32,0 0-32,0 0-64,0 8 32,0-8-32,0 0-96,0 0 64,0 0 32,0 0 64,0 0-32,0 0-32,8 0 32,-8 0 32,0 0-96,0 0 0,0 0-32,0 0 0,0 0 64,0 0 64,0 0-32,0 0-32,0 0 32,0 0-32,0 8 0,0-8 0,0 0 0,0 0 64,0 0-96,0 0 0,0 0 32,0 0 0,7 0 0,-7 0 0,0 0 192,0 0 128,0 0-96,0 0-64,0 0-160,0 0 0,0 0-64,0 0 0,0 8 64,0-8 0,0 0 64,0 0 96,0 8 0,0-8 0,0 0-32,0 0 64,0 0-96,0 0 0,0 7 96,8-7 32,0 0-32,0 0 32,0 0-128,7 0-64,1-7 128,7 7 128,8 0-96,-7 0-32,7-8-64,-16 8-96,1 0 32,0 0 32,-1 0-32,-7 0-32,0 0 96,-8 8 64,0-8-416,0 0-224,0 0-1376,-8 0-640,0 0-1152,-7 0-543,-1 0-289</inkml:trace>
  <inkml:trace contextRef="#ctx0" brushRef="#br0" timeOffset="618.3953">95 171 11392,'0'-8'4288,"0"16"-2305,-8-8-1759,8 0 928,0 8-544,0-1-32,0-7-128,-8 16-32,0 0-224,8-1 96,0 1 96,-8-1-64,8-7 64,0 8-160,-7-9 32,7 1 32,0 0 160,7 0-64,-7-8 32,8 8-224,0-8-64,8-8-64,-1 8-64,1 0 32,7 0 32,-7 0-96,-1 0-64,9 8 64,7-1 0,-16 1-64,9 0 64,-9 0 32,1 7 0,-8 1 0,0 7 0,-8-7 0,-8 7 64,0-7-32,0-1 64,-7 9 0,-1-16 96,-7 7-32,7-7 0,-7-8-96,7 8 32,-7-8-128,7-8 0,1 8 96,-1-8 32,8 0-128,-7 1 32,7 7-640,0-8-224,0 8-1184,0-8-448,1 8-1439,7 0-641,-8 0 256</inkml:trace>
  <inkml:trace contextRef="#ctx0" brushRef="#br0" timeOffset="916.1562">0 709 11392,'0'0'4288,"0"0"-2305,0-8-1471,0 8 1024,0 0-416,8 0-32,0 0-192,0 0 0,7 0-512,-7 0 0,15 0 32,1 0-160,-1 0 0,1 0 288,-1 0 128,8-7-352,0 7-96,0 0-160,1 0 32,-9 0 0,0 0 32,-7 0-160,0 0-32,-1 0-896,-7 7-320,0-7-1184,-8 0-448,0 8-1215,-8-8-449,0 8 352</inkml:trace>
  <inkml:trace contextRef="#ctx0" brushRef="#br0" timeOffset="1499.2404">70 928 10240,'-8'0'3872,"16"0"-2112,-16 0-1153,8 0 1025,0 0-608,0 0-128,0 7-160,0 1-96,0 0-320,0 0 64,0 7 128,0-7-64,0 8 0,0-1 0,0 1 64,0-1-224,0 1-96,0 0 32,0-1 64,0-7 64,0 8 32,8-9 160,0 1 32,-8 0-224,15-8-64,-7 8-96,8-8 32,-8-8-128,7 8 0,1 0-32,-1 0-64,1-8 32,0 8-32,-1 0-96,1 0 64,-1 0 32,1 0 0,-8 0-352,7 0-96,-7 0-1056,0-8-384,-8 1-1120,0 7-512,0-8-2271</inkml:trace>
  <inkml:trace contextRef="#ctx0" brushRef="#br0" timeOffset="1728.5779">296 998 13056,'0'8'4831,"0"0"-2623,0-1-2560,0-7 3008,0 8-1088,0 0-224,0 7-224,0 9-672,-8 7-192,8-8-32,0 9-64,0 7 0,0-8-32,0 0 0,8-8-160,-8 1 32,0-9 64,8 9 32,-8-9-32,8-7-64,-8 0-672,0-1-352,8-7-1184,-1 0-512</inkml:trace>
  <inkml:trace contextRef="#ctx0" brushRef="#br0" timeOffset="2577.8472">795 0 9216,'8'0'3520,"-8"0"-1920,0 0-1024,0 0 991,8 0-223,-8 0 0,7 0-192,1 8-64,0-8-608,0 8 64,7-8 32,-7 8-256,8 0-96,-1-1 128,1 1 160,7 8-256,8 7-128,-7 0 32,-1 9 32,-7 7 416,7 0 224,-7-8-352,-1-8-96,1 8-256,0 8-32,-1 8-32,-7 0-64,7-1 160,-7 1 32,-8-8-64,8 8-32,-8 7 32,0 1 0,0 7 0,-8-15 64,0 0-32,1 7 0,-1 9-96,0-9-64,0 1 96,-7-1 0,7-7-32,-8 0 32,-7 0-64,7-8-32,-7 7 96,0 1 64,-1-8 0,-7 0 0,8-8-32,-8 0 64,-1 0-96,9-15-64,-8 7 0,0-7 32,0-8-32,-1 7-32,1-7 32,8 0-32,-1-8 64,1 8 32,0-8-256,7 8-128,1-8-352,-1 0-160,0 0-1536,9 0-704,-1-8-4287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8:56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8 13056,'-8'-8'4927,"8"8"-2687,0 0-1760,0 0 1184,0 0-608,0 0-128,0 0-448,0 0-224,0 8-160,8 0 480,-1 8 256,1-1-288,0 9-128,8 7-128,-1 0-32,1 0 0,-1-8 0,1 9-64,7-9-32,-7-7-96,-1 7-64,1-8 160,0 1 128,-1-8-160,-7 7 0,0-7 0,0 0 64,-1 0-96,1-8 0,-8 0-256,0 0-128,0 0-480,0 0-224,0 0-1120,0 0-416,0-8-1408,0-8-3807</inkml:trace>
  <inkml:trace contextRef="#ctx0" brushRef="#br0" timeOffset="400.5158">320 16 12800,'-7'-8'4735,"7"8"-2559,0 0-1696,0 0 1088,0 0-672,-8 0-96,8 0-288,0 0 0,-16 8-288,1 8 0,-1 7 96,-7 8 288,-1 8 192,1 0-352,-8-8-160,15 0-64,-7-7 0,7 7-96,-7-16-32,15 9-32,-7-1 32,7-7 0,0-1 32,0-7-64,8 0 32,-8 0-64,8-8 64,0 8-640,-7-16-256,7 8-1088,0 0-448,-8-8-1888,8 8-831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8:55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0368,'0'-8'3936,"0"0"-2112,0 8-929,0 0 1217,8-8-448,-8 8-96,0 0-672,0 0-288,0 8-384,0 0-32,0 0 128,0 7 96,8 9 64,-8 7 160,0 0 64,0 8-288,8-8-96,-8 0-128,7 0 32,-7 0-128,8 1-64,-8-1 0,8 0-32,-8-8 64,0-7 96,8 0-64,-8-1 0,0-15-960,0 0-1152,0-8-576,0 1-2176,0-9-895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8:55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6 13568,'-8'-16'5087,"16"16"-2751,-8 0-2016,0 0 1088,0 0-544,0 0-96,0 0-384,0 0-160,0 0-128,0 8 64,0 0 32,8 8 416,-8 7 224,0 0-416,0 8-160,0 1-96,0 7-32,0-8-64,-8-8 32,8 8-64,0 0-32,0-7 32,0 7-32,0 0 64,0-15 32,0 7-384,0-7-128,8-8-800,-8-8-320,7 0-1184,1-8-512,8 0-2783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8:54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32 6400,'0'0'2368,"8"0"-1280,-8 7 64,8-7 960,-8 0 0,8 8 63,-8-8-639,7 0-192,1 0-800,-8 0 160,8 0 64,-8 0 32,0-8 0,8 1-320,-8 7-64,0-8-160,0 0-96,-8 0 0,8 8-32,-8-8-160,8 8 32,-15 0 0,7 0 0,-8 0 0,-7 8 0,7 0-96,1 8 0,-1-1-32,0 16 96,1-7-64,7 7-32,0 0 160,1 0 32,7-7-160,0-1 0,0 0 96,15 1 64,-7-1 128,15 0 32,1-7-96,-1 0-96,0-9 0,1 1 32,-1-8 32,1-8 96,-1 1-32,-8-9 0,1 0-32,0-7 0,-9 0-64,1-1-64,-8-7 32,0 8-32,0-1 0,-8 1 0,8 0 0,-7 7 0,-1 0-96,0 1 64,-8 7-32,9 8 0,-1 0 64,0 0 0,0 0-1152,1 8-480,-1 7-1440,8 1-608,0 0-1855</inkml:trace>
  <inkml:trace contextRef="#ctx0" brushRef="#br0" timeOffset="259.1669">445 304 14976,'7'0'5631,"-7"-8"-3071,0 8-2272,0 0 1152,0 0-320,8 0 64,-8-8-512,8 8-224,-8 0-288,0 0-128,0 0 64,0 0-64,0 0-32,0 0-64,-8 0 32,8 0-384,0 0-224,0 8-1152,0-8-512,0 0-1824,0-8-735,8 1-417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8:49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19 6528,'-8'0'2464,"8"0"-1344,0 0 96,0 0 1024,0 0-256,0 0-33,0 0-383,0 0-128,8 8-800,-8-8 64,0 0-32,7 8 64,1-8 32,0 7-288,8-7-64,7 0 64,0 0 0,9 0 0,-1 0 32,8 0-192,0 0-128,-8 0-96,-8 0 0,1 0-64,-1 0-32,0 0 96,-7-7 0,-1 7-32,-7 0 32,8 0-128,-8 0-64,-8-8-864,0 8-384,0-8-1664,0 8-640,-16 0-2527</inkml:trace>
  <inkml:trace contextRef="#ctx0" brushRef="#br0" timeOffset="369.7298">202 9 13312,'-7'-8'4927,"7"8"-2687,0 0-2112,0 0 928,0 8-416,0 0 32,0-1 32,0 17 32,0-1-384,-8 8 352,8 0 160,0 8-256,-8 0-32,8-7-320,0 6-96,0 1-32,0 8 0,0-8 0,8 0 0,-8-16-64,8 9-64,-8-9 160,7-7 32,-7-1 0,0-7-32,8 0-320,-8-8-128,0 0-1248,0 0-608,0-8-2688,8 0-1151,-16 8 447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8:48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3 47 8960,'-8'-23'3424,"16"23"-1856,-8-8-288,0 0 1215,0 8-639,0 0-224,-8-8-512,8 8-224,0 0-512,-7 0-160,-1 0-32,-8 8 32,9 0 96,-9 7-32,-7 9 0,-9 7-160,1 8-96,0 8 128,0-8 128,-8 15 192,8 16 160,0 0-384,-1 8-160,9 0 64,0 16 32,7-16-64,8-8-96,8 8 64,8 0 64,16-8 0,7-8 64,8-15 0,15-8 96,1 0-160,7-16-32,0-7-64,1-1 32,-1-15-1280,-7-8-512,-9-7-4544,-7-24-1951,-8 8 2623</inkml:trace>
  <inkml:trace contextRef="#ctx0" brushRef="#br0" timeOffset="781.6574">569 343 9856,'0'-8'3680,"0"8"-1984,8-8-768,-8 8 1151,0 0-351,8 0 32,-8 0-864,0 0-288,0 0-384,7 0 128,-7 8 64,0 0-128,0 15-32,0 9 512,0 6 256,0 1-448,0 0-224,0 0-160,0 8 0,0 0-96,8-8 0,-8 8 96,8-8 32,-8-1-96,8-6-96,-8-1 64,8-8 0,-8-7 32,0-1 64,7-7-32,-7 0 0,0-8-544,0-8-128,8 8-1376,-8-8-608,0 1-2560,8-1-1183,0-8 1023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8:47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63 10240,'-8'-8'3872,"8"0"-2112,0 8-705,0 0 1217,0 0-704,0 0-224,0 0-448,0 0-192,0 16-384,0 0-192,0 15-32,0 8 768,0 7 384,0-7-544,0 8-224,0 8-320,8-1-128,-8-7 0,8 8-32,-8-17 0,7-6 64,1-1 32,-8-8 32,8 1-64,0-17-64,-8 1-768,8-8-352,-8-8-1696,0-23-736,0 0-2879</inkml:trace>
  <inkml:trace contextRef="#ctx0" brushRef="#br0" timeOffset="355.6703">16 102 11776,'-8'-23'4480,"8"15"-2433,-7 0-1247,7 8 1152,0-8-576,0 8-64,0-8-576,7 1-192,1-1-320,0 0-160,0 0-32,7 0-128,1 1 64,0 7-32,7 0 0,0 7 0,-7 1 0,7-8 64,1 16 0,-9 7 0,-7 1 64,0 7 32,-8-8 96,-8 8 96,0-7 160,-7-1-64,-1 0 32,-7-7-160,7 0-96,-7-9-64,-1-7-96,1 0-64,15 0 32,-7-7-1184,15-9-448,15 0-1696,1 1-672,7-1-1695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8:46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8 11904,'-8'0'4480,"0"0"-2433,8-8-1343,0 8 1184</inkml:trace>
  <inkml:trace contextRef="#ctx0" brushRef="#br0" timeOffset="334.5232">9 8 23103,'15'0'1280,"1"0"-672,7 0-416,-7 0-96,15 0-64,0-8 64,0 8-64,-7 0 64,-1 0-416,1 0-192,-9 0-2400,-7 8-1024</inkml:trace>
  <inkml:trace contextRef="#ctx0" brushRef="#br0" timeOffset="335.5232">71 140 12032,'8'8'4479,"0"-8"-2431,7 0-1344,-7 0 1184,8 0-704,15 0-192,0 0-736,-8 0-224,9 0-64,-1 0-2112,0-8-864,-8 8-2879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8:45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3568,'0'-8'5087,"8"8"-2751,-8 8-2432,0 0 928,0 8-384,7 7 64,-7 8-224,0 16-32,8-8-128,-8 8-160,0 7 0,0 1 32,8-9 64,-8 1-32,8 0 64,-1-16 64,1 0 128,0-15-992,8-1-448,-9-7-1760,9-8-703</inkml:trace>
  <inkml:trace contextRef="#ctx0" brushRef="#br0" timeOffset="373.0151">374 172 12800,'0'-16'4831,"-7"8"-2623,-1 8-2016,0 0 1056,8 0-672,-15 16-128,-1-1-224,0 9 0,-7-1-128,0 8-128,-1 16-64,9 0-32,7 0 96,8-1 64,8-7 64,7-8 32,1 1 64,7-17-32,8 1 0,-7-8-32,7-8 64,-8-16 96,1-7 160,-9-1-64,-7-15 32,0 0-160,0 8-96,-16 0-160,8 8 0,-8-1-64,-8 1 0,1 7 0,7 8 0,0 1 0,-7-1-64,15 8-1184,-8 8-544,8-8-1472,8 7-543,-1-7-1185</inkml:trace>
  <inkml:trace contextRef="#ctx0" brushRef="#br0" timeOffset="735.9068">749 234 13952,'0'-15'5279,"-8"7"-2879,0 8-2240,8 0 1056,-8 0-672,1 8-64,-9-1-352,0 9-160,1 0 0,-9 7 0,9 0 96,-9 16-32,17 8-32,-1-8 32,8 0-32,8 0 64,7-8 96,1-8 0,7 1 64,8-9-128,-7-15 0,7 0 32,-8-15 64,8-9 96,-7-7 64,-9-8-32,-7 0-32,-8 8-160,0 0-32,-8 0 32,-7 7 0,7 1-160,-8 7 32,9 1-64,-9-1-64,0 16-1408,1-7-544,-1 7-2720,9 0-1055,7 0 863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03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0 9472,'-7'0'3584,"7"0"-1920,-7 7-960,7-7 1055,-7 7-447,0 0-96,-7 1-576,7-1-224,0 0-256,-8 7-128,8 7 0,7 0-32,-7 1 0,14-1 0,0 0 64,1-7 32,6 0 96,7 0 32,-7-14 32,0 0 64,0-7 32,8 0-96,-8-14 0,0 7-96,-7 0 0,-7 0-96,7-1-64,-14 1 32,7 0-32,-7 7-96,0 0 0,0 0-288,0 0-96,0 0-736,7 0-256,-7 7-1280,-1-7-479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8:45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47 6400,'0'0'2464,"0"-8"-1344,-8 8-192,8 0 960,0 0-128,0 0 0,8 0-353,-8 0-127,0-7-736,8 7 96,-8 0 96,8-8-32,-1 8-32,1 0-224,0-8-128,0 0-96,0 8-64,7 0-96,-7-8-64,8 8-64,-1 8-32,1-8 64,-8 8 64,7 0-64,1 7 0,-1 9-32,-7-1 0,0 16 64,0 0 0,-8 0 0,-8 0 0,0-8 64,-8 8 32,1 0 96,-8-8 32,-1 0-192,-7 1 0,0-1 32,0-16 96,-1 1-64,1-8-64,8-8 64,7 0 0,1-8 32,-1-8 0,16 1-64,0-1-64,0 1 32,16-1 32,-8 0-32,15 9-32,0-1-64,8 8-32,-7 0 128,-1 8 32,1-1-96,-1 9 32,0 7 64,1-7 32,-9 0-128,9 7 32,-9-8-1344,9-7-544,-1-8-1152,-7 0-511,7-15-1473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7:28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8320,'0'0'3072,"0"0"-1664,0 0-1280,0 8 672,0-8-448,0 7-32,-8 1-128,8 8-32,0-1-96,0 9 384,0 7 160,0 8 63,-7 0-31,7 8-64,0-1-32,-8 9-96,8-1 32,0 17-128,-8-1-32,8 0-192,0 0-32,0 16-32,0-9 32,8 17-64,0-1 64,-1 1 64,1 7 64,0 8-96,0-15-32,-8 15 32,15 0 64,-15 0-32,8 8 64,-8 0-128,0 0-64,0 0 128,0-1 32,-8 9 64,8 0 64,0-1-160,0 1-32,-7 8 128,-1-9 160,8 9-224,0-9-32,-8 9-32,8-1 64,-8-7-32,8 7 0,0 16-32,0-7 0,0-1 64,0-15 32,0 7-32,0-15-32,0 0-32,8 0 0,-8-8 0,0-8 0,8 0 0,-8 1 64,15-17 32,-7 1 96,0-24-32,0 1 0,0-1-160,-1-15-32,1-16-32,0 0 32,-8-15-480,8-9-160,-8-7-1984,-8-7-864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6:36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12800,'-8'7'4735,"0"9"-2559,0-1-2048,8-15 928,-8 16-480,8-8 0,0 0-64,0-1 64,8-7-320,-8 0 352,8 0 128,0 0-224,0 0-64,-1-7-192,-7-1 0,0 8-96,8 0 0,-8 0-192,-8 0 32,8 0 0,0 0 64,-7 0-96,-1 0 0,8 0 32,-8 0 64,8 8-1792,-8-1-832,8 9-4255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6:49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39 9216,'-7'-15'3424,"7"7"-1856,0 0-768,0 8 991,-8 0-479,8-8-96,-8 8-448,0 0-128,1 0-384,-1 8 32,-8 0 64,1 15-128,-1-7-64,0 15 0,-7 8 32,15 0-32,0-8 0,1 0-32,14-7 0,-7-1 64,16 0 32,7 1 32,1-16 0,-1-1 0,1-7 0,7-7 0,0-1 0,-8 0 0,1 0 0,-9-15 64,-7-1 32,0-7-160,-16 0-128,0 8-32,0-1-32,-7 9 0,-1-1 0,-7 1-224,-1 7-96,1 8-1312,0-8-512,-1 8-2720,-7 8-1183,16 7 1407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6:46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6 8448,'-8'8'3232,"8"-8"-1728,0 0-1120,0 0 832,0 0-288,0 8-1,8-8-95,-8 0 32,8 0-480,-1 0-64,1-8 0,-8 8 160,8-8 160,-8 8-192,8-8-32,-8 8-160,-8-8-96,8 8 0,-8 0-32,8 0-64,-8 0 32,8 8-64,-7-8-32,7 8-64,0-8 32,0 0-1184,7 0-512,1 0-1183,8 0-417,-1 0-1120</inkml:trace>
  <inkml:trace contextRef="#ctx0" brushRef="#br0" timeOffset="1731.5984">78 32 6400,'0'0'2464,"0"0"-1344,-7 0 32,7 0 960,0 0-64,-8 0-33,8 0-703,0 0-256,0 0-608,-8 0 64,0 7 64,8 1-192,-8 0 32,8 0-64,0 0 32,0-1-128,0-7 0,8 8-32,-8-8 32,8 0 64,-8-8 128,8 8-192,-8-7-64,0 7-32,0 0 32,0-8-32,-8 8 64,8 0-128,-8-8-64,8 8 0,-8 0 32,8 0-32,-7 0 64,7 0-64,7 0-32,-7 0 32,8-8 32,-8 8-32,0 0 64,0 0-128,0 0-64,0 0-512,-8 0-160,1 8-1184,-1 0-480,0 0-2175,0-1-993,1 9 1344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6:4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1 7936,'-7'-7'2976,"7"-1"-1600,0 8-416,0 0 992,0-8-1,0 8 1,0 0-288,0 0-160,0-8-832,0 8 32,0 0-32,0 0-96,0 8 0,0-8-128,7 16-32,-7-9-96,0 17-32,8-1-96,-8 8-32,0 8-192,0 0 32,8-8 64,-8-7 32,0-1 32,0 1 0,0-1-160,0 0 32,8-7-64,-8 0 0,0-9-448,0 1-192,7-8-864,-7 0-352,8-8-832,0 8-320,0-15-1119,7-1-1729,-7 1 1888</inkml:trace>
  <inkml:trace contextRef="#ctx0" brushRef="#br0" timeOffset="382.4441">226 40 8704,'8'-8'3232,"-8"1"-1728,8 7-480,-8-8 1119,8 8-287,-8 0-32,0 0-480,0 0-128,0 8-672,0-8 160,0 15 160,0 1-128,0-1-32,0 9-320,0-1-96,8 8-96,-8 1-32,0-1-32,7-8 0,-7 0-64,8-7 32,0 7-64,-8-7-32,0 0 32,8-1 32,-8 1-32,0-8 64,0-1-64,8 9 64,-8-16 0,0 8 32,0-8-416,0 0-128,0-8-576,0 8-256,0 0-960,0-8-416,0 8-2783,0-8-2209,0-7 3072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6:39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1 265 6784,'0'-15'2528,"0"15"-1344,0 0-384,0 0 864,0 0 96,0 0 95,0 0-287,0 0-96,0 0-832,0 0-32,0 0 64,0 0-96,0 7 32,0 1 32,8 16 0,-8-9-224,0 16-96,0-7-96,0-1 0,0-7-64,0 15 0,8-8-96,-8 8 32,0 0-64,0-7-32,8 7 32,-8-15 32,0 7-32,8-7 64,-8-9-832,0 1-320,0 0-864,7-16-384,-7-7-1471,0-1-641,0 0 32</inkml:trace>
  <inkml:trace contextRef="#ctx0" brushRef="#br0" timeOffset="356.1934">468 374 11136,'-16'-8'4128,"16"1"-2241,-7 7-1503,7 0 1024,0 0-512,0 0-128,0 0-288,0 7-160,0-7-160,7 0 32,1 0 0,8 0 0,7-7-32,1-1-192,-9-8 32,1 1 64,7-1 32,-7 1-128,-1-1 32,1 0 128,-1 1 160,1-1-96,0 8 64,-9 8-160,9-7-64,-8 14 0,0 1-32,7 0 0,-7 0 0,0 7 0,0 9 0,-1-9-1760,9 1-800,0-1-2591,-1 1-1921,1-8 2976</inkml:trace>
  <inkml:trace contextRef="#ctx0" brushRef="#br0" timeOffset="637.0861">1115 421 11264,'-8'8'4224,"0"-8"-2305,8 0-1471,0 0 1056,8 8-544,0-8-160,-1 0-320,9 0-64,7 0-256,1 0-160,-9 0-32,9 0-32,-1 0 0,-7 0-1056,-1 0-544,1 0-1599,-8-8-737</inkml:trace>
  <inkml:trace contextRef="#ctx0" brushRef="#br0" timeOffset="883.4024">1114 545 8064,'-16'7'3072,"16"1"-1664,0-8-1632,16 0 4224,-1 0-1473,9 0-799,-1-8-576,8 8-800,0-7-64,-7 7 32,7-8-192,-8 8-64,1 0-128,-9 0 32,1-8-672,-1 8-320,-7 0-1472,0 0-639</inkml:trace>
  <inkml:trace contextRef="#ctx0" brushRef="#br0" timeOffset="5289.748">8 156 8576,'-7'-16'3232,"7"16"-1728,0-7-1120,0 7 832,7-8-416,9 8-96,-8 0-193,15 0-63,16-8-256,0 8 0,16-8 32,-1 1-32,16-1-32,0 0-32,8 0 0,8-7-64,0-1-64,-8 8 32,-16 0-32,0-7-96,-15 7 64,-8 0 96,-8 8 96,-8 0-64,-7 0-64,-8 0 64,0 8 0,-8 0-32,0 7-64,0 1 32,-8 0 32,8-1-96,0 1-64,0 15 64,-8 0 64,8 16 0,-8 0-32,8-1 96,-8-7 0,8 8 32,-7 0 0,7 7 0,-8-7 64,8 0-96,0-8 0,-8 0 32,8-8 64,0-8-96,0 1-64,-8-9 64,8 1 64,0-8-64,-7 7-64,7-15 64,0 8 64,-8-8-128,-8 0-32,-7 0 64,-1 0 96,1-8-128,-16 8-32,0 0 0,-15-8 64,-9 8-96,1 0-64,0-7 64,-9 7 0,1 0 96,8 0 32,7 7 160,1-7 96,15 0-64,-8 0 0,16 0 32,8 0 32,-1 0 32,9 0 0,-1 0 0,16 0 64,-8-7-96,8-9 32,8-7-224,0-9-96,0-14-32,0-9 32,-1 1-96,9-24 0,-1 0 96,1 15 32,-8 9-128,7 7-32,-7 0-768,0 8-320,-8 16-1600,8 0-608,-8 7-2495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9:27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43 8448,'-8'0'3168,"8"0"-1728,0 0-992,0 0 832,0 0-352,0 0-1,8 0-223,-1 0-64,1-8-352,8 8-96,-1 0-64,1-8-64,7 8-64,8-8 96,1 8 0,-9 0-32,8-7-64,-8 7 32,-7 0-32,0 0 0,-1 0 0,-7 7 64,0 1 32,-8 8 96,8 7 96,-8-7 160,0 23 32,-8-8-64,8 8 0,-8 7-160,8-7 0,-8 0-96,0 8 0,8-16-32,0 8 0,0-15-64,0-1-64,0 0 32,0-7 32,0-8-1024,0 0-448,8-8-1504,0-16-543,8 8-1281</inkml:trace>
  <inkml:trace contextRef="#ctx0" brushRef="#br0" timeOffset="308.2922">570 188 10752,'-8'0'4032,"8"0"-2177,0 0-1599,0 0 864,8 0-288,-8 0 64,15 0-160,-7 0-64,7 0-352,1 0-128,0-8 0,-1 8-32,9 0 64,-9 0-128,1-7-64,-1 7 0,-7 0 32,0 0-384,0-8-96,-8 8-1376,0 0-544,0 8-927,-8-8-321,0 0-320</inkml:trace>
  <inkml:trace contextRef="#ctx0" brushRef="#br0" timeOffset="841.5252">523 196 9216,'-8'0'3424,"0"0"-1856,8 8-1056,-8 0 928,8-1-193,-7 1-31,7 8-320,-8-1-96,8 9-448,-8-9 64,8 1 32,-8 7-96,8-7 32,-8-1-96,8 1 0,0-8-96,8 7 32,-8-15-128,8 8-64,0-8 128,0 0 32,7 0-64,9 0-32,-1-8-96,0 8-32,1 0 32,-1 8 0,-7 0 0,7-8 0,0 8-160,-7-1-32,0 1 160,7 8 160,-15 7-64,-1 1-32,1 7 128,-8 0 128,-8 0-32,1 0 32,-9-7-96,8-1-32,-7 0-96,-1-7-64,-7 0 32,-8-9-32,7 1 64,1 0 96,0-8-64,7 0-64,0 0-704,1-8-352,15 0-992,0 1-320,0-9-1855,8 0-833,7-15 896</inkml:trace>
  <inkml:trace contextRef="#ctx0" brushRef="#br0" timeOffset="1298.7004">928 17 8832,'0'-8'3328,"8"8"-1792,-8-8-736,0 8 1056,7 0-417,1 8-127,0-8-384,0 8-192,7-1-416,-7 9 64,8 0 128,-1-1 32,9 8-32,-9 16 0,9 0 0,-1 8-64,-7 0 32,-9 0-128,9-1 32,-16 9-32,-8 7 32,0-7-64,-7-1-32,-1-7-96,-7-8 32,7 0-64,-15 0 0,0 0-96,0-8 32,0 0-64,0-7 64,-1-1-64,1 0 64,8-7-224,-1 0 32,1-9-832,7-7-256,1-7-2272,7-1-1056,0-8-1599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9:23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8960,'0'0'3424,"0"0"-1856,0 0-992,0 8 992,0-8-161,0 8 33,0 7-288,0 9-96,0-1-576,0 8 0,0-7 32,0-1 32,0 8-32,0 0-128,0 8-64,0-8-192,0 1-96,0 7 0,0-16 32,0 8-32,0-8 64,0-7-64,8 0 64,-8-1-480,8-7-160,-8 0-640,0-8-288,7 0-1056,1-8-383,-8 8-1569,8-16-1312,0 9 2464</inkml:trace>
  <inkml:trace contextRef="#ctx0" brushRef="#br0" timeOffset="668.6005">179 87 9088,'-8'-24'3424,"8"24"-1856,8-8-992,-8 8 992,8-7-513,0-1-31,7 8-544,1-16-128,0 8-224,-1 8-32,1-7 32,-8 7 64,7 0 32,1 7-96,-9 9-96,1-8 0,0 15-32,-8-7 64,0 7 32,-8 1 32,0-9 0,1 9 0,-1-9 0,-8 1 128,1-9 96,7 1-128,-8 0-64,9 0 0,-1 0-32,8-8 64,0 0 32,0 0-96,8 0-96,7 0 0,-7-8-32,15 8-96,-7 0 64,7 0 32,1 8 64,-1-8-96,0 15-64,1 1 64,-9-1 0,1 9 32,-8-1 64,-8 8 32,0 0 96,0-7 32,-8-1 32,0 1 0,-7-1 0,7-7-64,-8-1-32,1-7-32,-1 0 64,0 0-96,1-1-64,7 1 64,-8-8 0,9 0-32,-1 0-64,0 0 32,0 0 32,8 0-448,0 0-224,-7-8-1536,7 1-2688,7 7-1055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9:23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24 10624,'0'8'4032,"-8"-8"-2177,8 7-1823,0 1 864,0-8-320,0 8 32,0-8-128,8 8-32,-8-8-256,8 0 96,-8 0 32,8-8 32,0 0 32,-8 8-128,0-8-96,-8 1-64,8-1 0,-8 8-128,8-8 0,-8 0 32,0 8 0,1 0-576,-1 0-160,8 0-1216,0 0-415,0 0-1153,0 0-448,8-7 57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02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5 78 9216,'7'-14'3520,"0"14"-1920,-7-7-1024,0 7 896,0-7-353,0 0-95,0 0-320,-7-1-96,0 1-352,-7 0-32,7 0 0,-8 0-96,8 7-32,-14 0 32,7 7 0,-7 0 0,-1 0 64,1 0-96,7 8-64,0 13 192,0 0 96,7 15-32,0-8 0,0 7-96,0-6-32,7 6-96,0 1 32,0 6-64,0-6-32,0-1 32,7-6 32,-7-1-96,7-14 0,-7 0-896,0 1-416,7-8-1216,-7-14-4063</inkml:trace>
  <inkml:trace contextRef="#ctx0" brushRef="#br0" timeOffset="210.8998">8 376 12032,'-7'-7'4575,"14"0"-2495,-7 7-1920,7 0 864,0 0-224,7 0 0,0 0-384,1 0-160,-1 0-160,7 0-96,7 0 32,1 0-384,-8 0-96,7 0-896,-7 0-416,1-7-1055,-1 0-385,0 7-1056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9:22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9 6400,'0'0'2368,"0"0"-1280,0 0-416,0 0 704,0 0 96,0 0 64,0 0-224,0 0-1,0 0-735,0 0 96,0-8 64,0 8-192,-8 0-64,8 0-128,0 8 0,-7-8-128,7 7 32,0 1-32,0 8 96,-8-1-96,8 9 32,0 7-32,0-8 32,0 1-128,0 15-32,0-8 96,0 8 96,8 0-128,-8 0-32,0 0-64,0-8 32,7 0 0,-7-8 96,0-7-96,8 0-64,-8-9-96,0 9 32,0-8 96,8-8 32,-8 8-672,8-8-320,-8-8-768,8 8-224,-1-8-1056,1 0-447,-8 0-1217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9:22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343 8448,'0'-8'3168,"8"8"-1728,-8-7-704,0 7 928,7 0-225,-7 0-63,0-8-352,0 8-160,0-8-480,0 8-32,-7 0 64,7-8-32,-8 8 32,8 0-96,-8 0-32,0 0-160,1 8-32,-9 0 32,8 0 64,0-1-32,1 9 0,-1 0-96,0-1 32,0 1-128,8 7 0,0 0 96,0-7 32,8 7-32,0 1 32,15-9 0,-7-7 32,7 0-160,8 0 32,0-16 0,1 0 0,-9 0 64,8 1 96,-7-9-128,-9 0-32,1 1 0,-9-1 64,1 1 32,-8-1 32,-8 0-160,1 1 32,-9-1 0,1 1 64,-1-1-96,0 8-64,9 1-32,-9 7 96,8-8-1120,0 8-448,8 0-1152,0 0-511,8 8-1921</inkml:trace>
  <inkml:trace contextRef="#ctx0" brushRef="#br0" timeOffset="0.1744">600 211 11392,'-8'0'4288,"1"0"-2305,-9 0-1663,16 7 960,-8-7-416,0 0-96,1 8-384,-1 8-160,-8-1-128,8 9 0,1-1 0,-1 1-32,0-1 32,8 0-128,0 1 0,0-9 96,8 9 32,7-9-32,9 1 32,-1-1 0,1-7 32,-1-8-64,0 0 32,-7-8-64,-1 1 64,1-1 0,-8-8 96,0 1-32,-8-1 0,0 0-192,-8 1 32,0-8 0,0-1 64,-7 9-96,-9-1 0,9 8 32,-9 0 0,9 1-352,-1 7-96,1 0-1056,7 0-384,-8 7-1535,8-7-641,8 8-192</inkml:trace>
  <inkml:trace contextRef="#ctx0" brushRef="#br0" timeOffset="1.1744">1231 444 5760,'0'0'2176,"-8"0"-1152,8-7-128,0 7 800,0 0-224,0 0 0,0 0-288,0 0-65,0 0-639,0 0 128,0 0 64,0 0 0,8 0-32,0 0-128,8 0 0,7 0-224,0 0-32,-7 0-128,7 0-32,1 0-96,-1-8-32,0 8 96,1 0 32,-1 0-32,-7 0 32,-8 0-224,-1 0 32,1 0-192,0 0-32,0 0-1056,-8 0-352,-8 0-895,0 8-289,0-8-1248</inkml:trace>
  <inkml:trace contextRef="#ctx0" brushRef="#br0" timeOffset="2.1744">1309 561 8320,'8'0'3072,"0"8"-1664,0-8-800,-1 0 832,1 0-192,8 0-1,-1 0-447,16 0-64,-7 0-448,7-8-96,0 8 0,0 0-96,-7 0-64,-1-7-96,0 7 32,-7 0 32,0 7 64,-9-7-1024,1 0-448,-8 0-1567,0 0-577,-8-7-320</inkml:trace>
  <inkml:trace contextRef="#ctx0" brushRef="#br0" timeOffset="3.1744">2042 211 5120,'0'0'2016,"0"0"-1088,0 0 96,0 0 864,0 0-32,0 0 96,0 0-448,0 0-225,0 0-703,7 0-64,-7 7-64,0 9 32,0 7 128,0 1-160,8 7 0,-8 0-128,0 0 32,0 8-128,0 0 32,0 8-96,0-8 64,8 8-128,-8-16 0,8 0-32,-8-8-64,8 1 32,-8-1 32,0-7 32,7-1 32,-7-7-160,0 0-32,0 0-672,0-8-256,8-8-832,-8 0-288,0-7-991,0-1-385,0-7-384</inkml:trace>
  <inkml:trace contextRef="#ctx0" brushRef="#br0" timeOffset="4.1744">2057 335 7040,'-8'-15'2720,"8"7"-1472,0 0-256,0 0 928,0 1-608,0-1-192,0 0-321,8-8-63,-8 9-384,8-1-64,0-8-64,7 8-32,1-7-32,-1 7-32,1 8 64,0 0-96,-1 0 0,1 16-32,-1-1-64,1 1 224,0 7 96,-9 1 96,-7-1 96,0 0-224,0 1-32,-15-9-128,7 1-96,-8-8 0,1 7 32,-1-7-32,1 0-32,7-8-128,-8 0 0,1 0-864,15 0-288,-8 0-1280,8-8-511,8 0-1537</inkml:trace>
  <inkml:trace contextRef="#ctx0" brushRef="#br0" timeOffset="5.1744">2961 24 7424,'-16'-8'2816,"9"8"-1536,-1-8-640,8 8 768,-8 0-160,8 0 64,-8-8-257,0 8-95,8 0-512,-7 0-64,-1 8-32,-8-8 0,8 8 96,1 0-96,-9 7-32,0-7-64,-7 8 0,8 7 0,-1 0 64,-7 16-160,-1 8-32,1 0 64,-1 7 32,1-7-32,7 15-32,9 1 32,7-9 96,0 1-64,15-1 32,1 1-96,7-8 64,8 7-64,1-7 0,-1-8-32,8 0 0,7-16-64,-7-7 32,0-1 0,-7 1 32,-1-16-224,0 0 0,-8 0-1536,-7-16-576,7 1-2815,-7-1-2689,-1 1 2752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9:17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1648,'0'-8'4384,"0"16"-2369,0-8-1855,8 7 864,-8 1-160,0 0 32,8 15-128,-8-7-96,0 0-352,7 7-64,-7 8-32,0-8 32,0 9 0,0-1-128,0 0-96,0-8 64,0 1 0,0-9-32,8 1-64,-8-8 32,8-1-32,0-7-1216,0 0-448,-1-15-1344,1-1-607,8 1-1377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9:17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71 5888,'-7'0'2176,"7"0"-1152,0 0-416,0 0 736,0 0-96,0 0-32,0 0-128,0 0 32,0 0-608,0-8 191,0 8 161,0 0-192,0-8 0,0 8-192,7-8-32,-7 8-128,8-8-32,0 1-96,7-1 32,-7 0-128,8 0-64,-1 0-96,1 8 32,0 0 96,-1 0 32,-7 0-128,0 16-32,0 0 32,-1-1 64,1 9-64,-8-9 0,0 9 160,0-1 64,-8 8-64,1 0-96,-9 0 128,-7 8 128,7-7-96,0-9-32,1 0 64,-1 1 0,8-9-32,1 1 32,-1-8-128,8-1-64,0 1 64,15 0 0,1-8-32,0 0 32,7 0-64,0-8-32,1 8 32,-1-8-32,1 8 0,-1-7 0,0-1 0,-7 8 0,-1 0-448,1-8-160,-8 8-960,0 0-416,7-8-1951,-7 8-833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7:54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55 11392,'0'-8'4288,"0"0"-2305,-8 8-895,8 0 1344,-7 0-960,-1 0-256,0 8-384,0 7-160,-15 1-352,7 15-192,1 8-32,7 8-64,8-8-32,0-8 32,16-8 32,-9-7 32,9 0 32,15-1-64,-8-15-64,-7 8 96,15-24 64,-7 1 64,-9-9 32,1-7-64,-8-8-32,-8 8-96,-8 0 32,0 8-224,0 7 32,-7 0-192,7 9-32,-8-9-832,1 16-288,7-8-960,0 8-320,8 8-1247,8-8-449,0 0 320</inkml:trace>
  <inkml:trace contextRef="#ctx0" brushRef="#br0" timeOffset="279.0215">499 0 14336,'0'0'5343,"-7"0"-2879,-9 8-2176,8-8 1152,0 8-576,-7 0-32,-9-1-352,1 17-128,0 7-192,-8 16-192,7-8 0,9 7 96,7-15 32,16 8 32,-1-15 0,9-9 0,7 1 0,9-8-64,-1 0-64,0-16 96,8 0 64,-8-15 64,-8-1 96,-7-7-96,-8-8 32,-8 0-224,-8 16-32,0-8-352,-15 15-96,-1 0-1056,-7 1-448,-8 7-3488,8 0-1503,-23-7 1823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7:54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2032,'0'-8'4479,"0"8"-2431,0 0-1184,8 8 1184,-8 8-544,0-9-64,0 9-640,0 7-224,0 16-352,0 0-160,-8 8 32,8-8-64,0 0 64,0 0-928,0-16-288,8 1-672,0-9-160,0-7-1216,0 0-447,15-16-1121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7:54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86 13568,'-8'-16'5087,"8"8"-2751,0 1-2240,8-1 992,-1 0-448,9 0 32,7-7-192,1 7-32,7 0-256,0 16-128,0-8 32,-7 23-64,-1-7-32,-7 7-64,-1 1-32,-15 14 64,-8 9 64,1 0 64,-9-8 32,-15 0-64,0 0-64,-1-16 32,9 1 32,-8-9 32,0-7 32,15 0-64,1 0-64,-1-16 96,16 0 0,0-8-128,8 1-32,7-9 32,9 9 0,7 7 224,-8 0 128,8 8-160,1 16-32,-9-8-64,8 7-64,-7 1-544,-1-1-192,0 1-1280,1-8-448,-1 7-1344,0-15-479,1 0-225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7:53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12928,'0'0'4831,"16"-8"-2623,-1 8-2208,-7 0 928,15 0-704,9-8-192,6 0-3360,9-7-1503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7:53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14848,'7'-8'5631,"-7"8"-3071,16 0-2784,-8 0 1024,7-8-608,9 0-32,-1 8-384,8-8-96,1 1 160,6-1-1888,-6 8-768,-1 0-3039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7:53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94 13312,'31'-23'4927,"-16"15"-2687,1 0-2464,7 8 768,1-8-288,7 1 0,16-1-128,7 0-32,9 0-32,-1 0-64,8 8 32,0-7-32,-7 7 64,-1 0-32,-15 7 64,-1-7 64,-7 16 64,-15 0 96,7-1 32,-16 9-32,-7 7 32,0 0-64,0 8 0,-8-8-96,8 8-32,-8 8-32,0 7 64,0 9-96,-8-17 0,8 17-32,0-9-64,-8 16 96,8-7 0,-8-9 32,8-7 64,-8 7-160,8 1-32,-7-8 64,7 0 32,-8-9-32,0 1 32,0-15-64,0-1 64,1 1 0,-1-17 96,-8 1-96,-7 0-64,-16-8-160,8 0-64,-16 0-64,-7-8 0,-9 8 64,1 0 64,0 8 64,-1-8 32,1 8 32,-8 0 64,7-8-32,17 7 64,7 1-64,0 0 64,15-8 0,9 8 96,-1-8 96,8-16 160,1-7-192,7-8-128,7-8-96,1 0 0,8-8 32,-8-23-32,-1-8-32,-7-8-128,0-7 0,0-9 0,0 32 64,0 0-256,0 0-32,-7 15-224,7 1-64,-8 15-576,8 0-160,0 8-1344,0 7-575,15 1-198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0:56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226 8064,'0'0'2976,"7"0"-1600,-7 0-704,7 0 960,-7 0-224,8-7-33,-8 7-415,7-7-128,-7 0-480,0 0 0,0 0 0,0-7-192,0 0-96,-7 0 32,-1-1 0,1 8 32,-7-7 64,7 7-160,-7 0-32,0 7-160,0 0-32,-8 0 96,1 7 32,0 7-32,7 7 64,-7 1 32,6 6 0,8-7 0,-7 8 0,7-8 64,7 7 96,7 0 64,0-6 96,15-1-96,-1 0 32,0-7-160,7 0-64,-6-7 0,6-7 32,0 0-608,0-14-192,-6 7-1728,6-7-735,-14 0-1793</inkml:trace>
  <inkml:trace contextRef="#ctx0" brushRef="#br0" timeOffset="510.9001">389 28 10112,'0'-7'3872,"0"7"-2112,0 7-1856,0 0 704,0 7-33,0 8 193,0-1 0,0 7 32,0-7-448,7 15-64,-7-15 32,0 7-128,0-6-32,0 6-64,0-7 0,0 0-64,0-6 64,0-1 0,0 0 32,0-7 128,8-7 96,-8 0-192,0-7-32,7-7 0,-7 0 0,7-1-160,0-6 32,0 7-64,7-7-64,-7 7 96,7-1 0,0 1 96,1 0 96,-1 7 64,-7 7 32,7 0-128,0 7-96,-7 0 0,0 7 32,0 1 32,-7-1 32,7 0-64,0 7-64,-7 0 32,7-7 32,-7 8-32,8-8 64,-8 0-640,7-7-256,0 0-1152,0 0-416,0-7-1407,0-7-481,0 0 512</inkml:trace>
  <inkml:trace contextRef="#ctx0" brushRef="#br0" timeOffset="984.844">821 248 9728,'7'-7'3680,"-14"-1"-1984,7 1-1344,0 7 895,0 0-383,-7 0-32,7-7-288,-7 7-64,0 0-288,0 0-192,-8 0-32,8 7 32,-7 0 0,-7 1 0,7 6 64,0 0-96,0 0 0,-1 0-32,8 7 0,7 1 64,7-8 64,0 0-96,8-7 0,-8 0 96,7 0 96,0-7-64,0-7-64,7 0 0,-6-7 32,-8 0-32,7 0 64,-7-1-128,0 1 0,0 7 32,0-7 64,-7 7 160,7 0 128,-7 0-192,0 7-32,0 0 0,0 7 0,0 0-64,0 7-64,0-7 32,0 14-32,0-6 0,7 6 64,0-7-192,0 0 32,0 7-1088,8-14-512,-8 0-863,0-7-417,7 0-1312</inkml:trace>
  <inkml:trace contextRef="#ctx0" brushRef="#br0" timeOffset="1421.3085">1033 219 9728,'0'0'3680,"0"7"-1984,0-7-1568,0 8 768,0-1-97,0 0 129,0 0-192,0 7-128,0 0-352,0 0 32,0 7 64,0 1-192,0-1-32,0 0 64,0 0 32,7-7 32,-7 1 64,0-8 192,0 0 64,0 0-224,0-14-64,0-7-160,0 7-32,0-15-32,0 8-64,0-7 32,0 7-32,7-7-96,0 6 0,0-6-32,1 7 96,-1 0 0,7 7 32,0-7-96,0 7 64,0 0 32,0 7 0,-7-8-160,8 8 32,-1 0-1216,-7 0-448,7 8-1024,-7-8-319,0 0-1409</inkml:trace>
  <inkml:trace contextRef="#ctx0" brushRef="#br0" timeOffset="4939.4475">1465 269 7552,'7'-14'2816,"0"14"-1536,-7-7-384,7 7 960,-7-8-544,7 8-129,-14-7-319,7 0-160,0 0-384,-7 0-128,7 7 0,-14 0 32,0 0 32,-1 7-224,1 0 0,0 0-96,-7 8 0,7-8 64,-7 7 0,6 7-96,8 0 64,0 0 96,14-6 32,0 6-32,0-14-64,15 7 96,-1-14 0,0 0-32,0-7 32,1-7 0,-8 0 32,0 7 0,-7-8 0,0-6-160,0 7 32,0 0-64,-7 0 0,7 7 128,-7 0 32,0 0-32,0 7-64,0 0-64,7 7 32,-7 7 32,0 0 0,7 14-96,0 8 64,-7 6 32,8 0 0,-8-6 128,0 6 160,0 1 32,-8-1 64,8-6 64,-7-1 64,0 0-224,-7-6-32,0-8 0,-7-14 0,7 0-224,-8-7 0,1-7-384,0 0-96,0-7-640,0-8-160,6 8-1056,1-7-383</inkml:trace>
  <inkml:trace contextRef="#ctx0" brushRef="#br0" timeOffset="5405.0837">1614 318 8704,'0'-7'3232,"0"7"-1728,7 0-1120,0 0 832,-7 0-512,7 0-64,1 0-193,6 0 33,-7 0-256,7-7 0,-7 7 0,7-7-32,-7 0-32,0 0-32,-7 0 0,7 0 64,-7-7 96,-7 6 160,0 8 32,7-7-256,-7 7-64,-7 0-32,7 0 0,-7 7-64,-7 1 32,6 6 0,1-7 32,0 7-64,7 7-64,0 0 96,7-6 64,7 6-64,7-7 0,0 0 32,0 0 0,8-7-576,6-7-224,0 0-896,1-14-352,6 7-1247,-7 0-481,8-7-160</inkml:trace>
  <inkml:trace contextRef="#ctx0" brushRef="#br0" timeOffset="5690.0773">2081 220 8064,'0'-7'2976,"0"7"-1600,-7-7-480,7 7 1024,-7-7-417,0 7-95,-7 0-384,7-7-96,-7 7-512,-1 7-32,-6-7-32,-7 7-64,7 7 0,-8 0-160,15-7-32,-7 8 32,7 6 0,0-7-160,7 14 32,7-6 0,7-8 0,0 7 64,14-7 32,0-7-192,0 0-64,1 0-224,-1-14-96,0 0-768,0-7-320,-6 0-1183,6-7-417,-7-1-1120</inkml:trace>
  <inkml:trace contextRef="#ctx0" brushRef="#br0" timeOffset="5944.9002">2087 8 9984,'0'-7'3680,"0"7"-1984,0 7-1056,0-7 959,0 14 33,0 7 160,0 15-224,0-1-96,0 0-800,7 1-128,-7-1 0,0 1-288,0 6-128,0 0-96,7-6 32,-7-1-32,7-7 64,1 1-480,-8-15-160,7 0-1184,-7-7-512,14-7-3743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7:51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16 10112,'-8'-16'3776,"8"16"-2048,-8 0-1024,8 8 991,-8-8-607,0 15-224,1 9-96,-9 7 32,1 8-416,-9 8 64,9-8 0,-9 0-160,9 7-96,-1-7-96,0 0 0,9 0-64,-1 0-32,8-15-64,-8-1-32,8-7-928,8-9-448,0-14-1440,-1-1-543,17-8-1409</inkml:trace>
  <inkml:trace contextRef="#ctx0" brushRef="#br0" timeOffset="305.0424">242 55 11648,'-8'-7'4288,"8"-1"-2305,0 8-1407,0 0 1152,0 0-480,0 8 0,8-1-288,0 9-128,0 7-448,0 1-32,7 7 0,-7 8-128,8-8 32,-9 0-224,1-7-32,0 7 0,8 0 64,-16 0-32,7 0-32,1-7-480,-8-1-224,8-7-864,0-9-288,-8 1-832,0-8-319,0 0-2145</inkml:trace>
  <inkml:trace contextRef="#ctx0" brushRef="#br0" timeOffset="587.5264">24 359 12544,'-23'0'4639,"23"-8"-2495,0 8-1792,0 0 1088,7 0-704,1 0-128,16 0-256,7-8-64,0 8-160,16-8-288,-8 0-160,0 1-1440,0-1-608,-8-8-3359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9:48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0 118 7040,'0'-23'2624,"0"23"-1408,8 0-224,-8 0 928,0 0-128,0 0-33,0 0-479,0 0-224,0 0-608,0 0 0,0 8 0,0 7 32,0 9 32,0-1 0,0 8 96,-8-15-160,8 7 0,0 8-256,0 0-64,0-7-64,0 7-64,0 0 32,0-7 32,0-1 32,8-7 32,-8-1-416,0 1-224,0-9-928,7-7-416,-7 0-1504,0 0-671,16-7-673</inkml:trace>
  <inkml:trace contextRef="#ctx0" brushRef="#br0" timeOffset="375.9366">2214 343 11392,'-8'-15'4288,"8"15"-2305,-8-8-959,8 8 1216,0-8-704,0 8-224,0 0-640,0 0-256,0-8-256,0 8-128,0 0 64,0 0-128,0 0 0,0 0-256,0 0-64,0 0-1152,8 0-512,0 8-1088,-1-8-479,1 0-1217</inkml:trace>
  <inkml:trace contextRef="#ctx0" brushRef="#br0" timeOffset="691.2885">2432 55 12288,'0'-8'4575,"0"8"-2495,0 0-1920,0 8 864,0 0-224,0 0 64,0 15-128,8 0-64,-8 8-352,0-7 0,8 7 32,-8 0-192,0-7-96,0 7-32,7 0 32,-7-8 32,0 1 96,0-1-160,8-7-32,-8-1-768,0-7-384,0 0-672,8-16-224,-8 8-1535,8-16-641,-8 9 32</inkml:trace>
  <inkml:trace contextRef="#ctx0" brushRef="#br0" timeOffset="1078.9005">2680 71 9984,'8'-16'3680,"0"0"-1984,7 9-1056,-15-1 1023,8 8-607,8-8-192,-8 8-384,7-8-160,1 8-160,-1 8-128,1 0 64,-8 7-64,-1 9-32,-7-9 32,0 9 32,-7-1 32,-9 0 32,8 1-64,-7-1-64,7-7 96,-8-1 0,9-7-32,-1 0-64,0 0 32,0-8 32,8 0-32,8-8-32,-8 8 32,8 0-32,7 0 0,1 0 0,7 0 0,1 0 0,-9 8 0,9 0 64,-9-1 32,1 1 32,-8 8 64,-8-1 96,0 1 0,0 7 0,0 1-96,-16-1 32,8-7-128,-7 7-64,-1-7 0,0-1-32,1-7 64,-1 0 32,1-1-128,-1-7-32,1-7-608,7-1-224,0 0-800,0-7-352,0-1-1311,8 0-577,8 9-128</inkml:trace>
  <inkml:trace contextRef="#ctx0" brushRef="#br0" timeOffset="1500.1737">3039 55 11008,'0'-8'4128,"0"8"-2241,0 0-1503,0 0 960,0 0-640,8 8-64,0-8-320,0 0-64,0 0-128,7 0-96,9 0 64,-9 0-64,9-8 64,-9 0-64,1 8 64,7 0 0,-15 0 32,7 0-224,-7 8 0,8 8 224,-16-1 160,8 9 128,-8-1 160,0 8-128,-8 0 64,8 1-224,-8-1-96,8 0-96,-8 0-96,8 0 32,-8 0 32,8 1-32,0-17 64,0 9-1280,8-17-448,0 1-1248,0-16-447,7 1-1729</inkml:trace>
  <inkml:trace contextRef="#ctx0" brushRef="#br0" timeOffset="1813.1962">3498 39 11520,'0'0'4288,"0"-7"-2305,0 7-1311,0 0 1056,8 0-576,0 0-192,0-8-192,0 8-32,7 0-416,8-8 32,1 8 0,-1-8-128,1 8 32,-9 0-224,1 0-32,-1-8 0,-7 8 64,0 0-1312,-8 0-576,0 8-1056,-8-8-447,0 0-1185,1 8-1280,-1 0 2336</inkml:trace>
  <inkml:trace contextRef="#ctx0" brushRef="#br0" timeOffset="2215.2325">3498 39 11136,'-7'0'4224,"7"0"-2305,-16 8-1407,16 0 1024,0 0-352,-8 0-64,0-1-352,8 9-64,-7-1-416,7-7 32,0 8 32,0-1-128,0-7-64,7 0 0,1 8 32,0-9-96,8 1 0,-1-8-32,9 8-64,-1 0 32,8-8-32,-8 8-96,9-1 64,-9 9 32,-7-8 0,-1 0 0,1-1 64,-8 9-32,-1-1-32,1 1 96,-16 0 0,1 7 32,-9 0 0,0 1-64,-15-9 32,8 9 0,-8-9 32,-1 1-64,9-1-64,0-7 32,-1 0 32,1-8-256,7-8-32,9 0-1088,-9-7-480,8-1-1408,8-7-607,8 7-1441</inkml:trace>
  <inkml:trace contextRef="#ctx0" brushRef="#br0" timeOffset="5995.9602">1278 1052 7936,'8'-8'2976,"-16"8"-1600,0 0-704,8 0 960,-16 0-576,1 0-129,-9 8-255,1-8-64,-8 8-320,0 0 96,-8 0 128,0-1-64,0 1 64,0 0-96,16 8 0,-1-9-320,1 1-96,15 0-32,0 0 64,8-8 0,8 0-32,0 8-64,15-8 32,-7 0 32,23 0 64,-8 0-32,0 7-32,0 1 32,0 8-32,-15-9 0,0 9 0,-1 0 64,-15-9 96,0 9 64,-8 0 96,-7-1 32,-9-7 32,1 8-192,-16-1-128,0-7-32,0 0 32,0-8-32,0 0 64,0 0-64,0 0-32,8-8-64,0 0 32,8 0-256,-1 1-64,9-1-512,7 0-256,0-8-736,8 1-287,8-1-1025,7 1-416,1-9 0</inkml:trace>
  <inkml:trace contextRef="#ctx0" brushRef="#br0" timeOffset="6240.0887">920 913 11392,'-7'0'4224,"7"0"-2305,0 0-1247,0 0 1280,7 8-928,-7 7-96,0 1-64,-7 15-512,7 8-32,-8 8-96,8 0-96,0-1-32,0 1-32,0 0-64,0 0-64,8-1-32,-8-7-576,7-8-288,1-7-896,8-9-352,-8 1-1119,-1-8-417,9-24-352</inkml:trace>
  <inkml:trace contextRef="#ctx0" brushRef="#br0" timeOffset="6635.9252">1075 974 9984,'0'-7'3680,"8"7"-1984,-8 0-928,0 0 1055,8 7-703,-8 9-160,8 7-224,-8 8-96,7 8-320,-7 0-64,0 0 64,0 8-192,8-8-64,-8 8-32,0-8 32,8 0-736,0-8-352,0 0-2272,7-8-991,9-7-545</inkml:trace>
  <inkml:trace contextRef="#ctx0" brushRef="#br0" timeOffset="7055.6021">2197 998 6272,'0'-8'2368,"8"8"-1280,0-8 192,-8 8 1056,0 0-192,0-8-97,0 8-575,0 0-192,0 0-736,0 8-128,0 8 32,0 7 160,0 8 96,0 8-160,-8 0-64,8 0-288,0 0-64,0 0-64,0-8 32,0 0-128,0 1 0,8-17-672,-8 1-256,8-1-1280,-1-7-480,9-8-2751,0-8-1345,7 0 3456</inkml:trace>
  <inkml:trace contextRef="#ctx0" brushRef="#br0" timeOffset="7480.1778">2658 959 10752,'-8'-8'4032,"8"0"-2177,-8 0-1535,8 8 960,-7 0-480,-1 0-160,-8 0-96,8 0-32,1 8-256,-9 0-96,0 0-32,1 7-64,-1 8 32,1 9-64,7-9-32,8 8 32,0 0 32,8-15-32,7 7-32,9-15 96,-1 8 64,8-16-64,0 0-64,8 0 0,-8-16 32,-7 1-32,-1-1 64,1-7 0,-17-9 96,1 9-160,-8 0-96,-8 7 96,1 0 32,-1 1 0,-8-1-64,-7 9 32,-1-1-32,1 8-576,0 0-256,-1 8-960,9-8-416,-1 7-927,8 9-449,8-8-256</inkml:trace>
  <inkml:trace contextRef="#ctx0" brushRef="#br0" timeOffset="7896.3113">2751 1231 9472,'-23'-7'3520,"15"7"-1920,0 0-608,8 0 1119,-7 0-639,-1 7-192,-8-7-480,1 8-96,-9 0-416,9 0 32,-9 7 32,9 1-128,-1 0-64,8 7-64,1 0 0,7-7-64,0 7-32,15-7 32,9 7-32,-1-7 128,8-16 64,0 0 0,0 0-32,-7-8-96,7 0-64,-8-7 32,-7-9 32,-1 1-32,-7 7-32,-8-7 32,-8 0 32,1-1-32,-1 1-32,-8-1-128,9 9 0,-9 7-576,0-8-192,1 16-928,-1-7-384,8 7-1279,1 0-513</inkml:trace>
  <inkml:trace contextRef="#ctx0" brushRef="#br0" timeOffset="8318.3242">3070 968 12032,'0'-8'4575,"0"8"-2495,0 0-1664,0 0 1120,0 0-512,0 0-32,0 0-160,0 8-32,0 7-448,0 1 64,-8-1 32,8 9-96,0-1-32,0 0-192,-8 1-32,8-1-32,0 1 32,8-9-64,-8 1-32,8-1 96,0-7 0,-1 0-32,17-8 32,-9 8-224,9-16-32,-1 8-512,0-8-128,-7 0-512,7 0-128,-7 1-800,0-9-256,-1 1-1055,-7-1-417,0 0 160</inkml:trace>
  <inkml:trace contextRef="#ctx0" brushRef="#br0" timeOffset="8611.9014">3343 904 12416,'0'8'4639,"0"-8"-2495,0 8-1728,0 0 1120,0-1-224,0 9 0,0 7-352,0 1-128,-8 15-480,8-8-128,-8 8-96,0 0-64,8-8-64,0 0-64,0-8 32,0 9 96,0-17 32,8 9-544,0-17-224,-8 9-896,15-16-288,-7 0-1056,0 0-479,7-16-1793</inkml:trace>
  <inkml:trace contextRef="#ctx0" brushRef="#br0" timeOffset="9108.677">3701 896 11392,'8'0'4288,"-8"0"-2305,0 0-1535,0 0 1056,0 0-416,0 0 0,0 0-256,0 0-64,0 0-416,-8 8-64,0-8 32,0 8-64,-7 0 32,-1 7-32,0 1 64,1 0-32,-1 15 0,-7-8-160,7 16-96,1 0 64,7 0 0,0-8-128,0 0 32,8 0 64,0 1 96,8-9-128,0 0-32,7 1 64,17-9 32,-9 1-32,8-8-64,-7-8 32,-9 0 32,9-8-32,-9 0-32,1 0 32,-9-7 32,-7 7-32,8-8-32,-8 9-64,-8-1 32,8 0 96,-7 0 32,-9 0-192,1 8 0,-1 0 32,0 0 32,1 0-64,-1 0 64,1 0-544,7 8-256,0-8-704,8 8-288,8-8-1376,0 8-575,7-8-1345</inkml:trace>
  <inkml:trace contextRef="#ctx0" brushRef="#br0" timeOffset="9414.2845">3974 1294 13312,'-15'0'4927,"15"0"-2687,0 0-1920,0 0 1088,0 0-544,0 0-32,8 0-352,-8 0-64,15 0-224,-15-8-64,8 8 0,0-8 0,-8 8 0,8-8-160,-16 8 32,8-7-864,-16 7-352,16-8-2208,-15 8-927,15-8-1121</inkml:trace>
  <inkml:trace contextRef="#ctx0" brushRef="#br0" timeOffset="9903.7378">4293 929 9472,'0'-16'3584,"8"16"-1920,-8 0-736,0 0 1055,8 0-319,-8 0-96,7 0-480,-7 8-128,8 0-544,-8 7 160,0 9 160,0-1-192,0 16-64,0 0-192,0 0-128,-8 0-64,8-8-96,0 0 32,0-8-32,0 9 0,0-17 64,8 1-800,-8-1-384,8-7-832,0-8-320,0 0-1663,-1 0-705,17-15 192</inkml:trace>
  <inkml:trace contextRef="#ctx0" brushRef="#br0" timeOffset="10216.6183">4613 912 13440,'0'-8'5087,"0"8"-2751,0 0-2016,7 0 1088,1 0-480,0 0-64,7 0-224,9-8 0,-9 8-352,9 0-96,-9 0 0,9-7-96,-9 7-64,1 0 0,0-8-32,-1 8-800,-15 0-256,8 0-1504,-16 0-608,8 0-1311,-8 0-449,1 0 992</inkml:trace>
  <inkml:trace contextRef="#ctx0" brushRef="#br0" timeOffset="10624.9016">4597 896 12800,'-8'8'4735,"8"0"-2559,-8 0-1888,8 0 960,-7-1-352,-1 1 0,8 0-128,-8 8-96,0-9-352,8 9-64,0-1 64,0-7-64,0 8 96,8-8-64,0-8 0,0 0-160,15 0-96,0 0 0,8 0-32,1 7 0,-1-7 0,0 8 0,0 0 0,-7 8-96,7-1 64,-16 9-32,1-9 0,-1 9 64,-7-1 0,-8 0 64,0-7 96,-8 7-64,-7 1-64,-1-9 64,1 9 0,-1-9-32,-15 1-64,8-8 32,-16-1-32,15-7-96,-7 0 0,15-7-512,1-1-160,-1 0-672,16 8-288,0-16-832,0 9-320,16-9-2559</inkml:trace>
  <inkml:trace contextRef="#ctx0" brushRef="#br0" timeOffset="10937.1019">5415 974 14976,'0'-7'5631,"0"7"-3071,8 0-2560,-8 0 1024,8 0-640,-1 0-128,1 0-160,8 0 0,-1-8-64,1 8-32,7 0 32,-7 0-672,15 0-224,-15 0-1600,7 0-640,-7 0-2687</inkml:trace>
  <inkml:trace contextRef="#ctx0" brushRef="#br0" timeOffset="11329.6719">5407 1146 12032,'-8'0'4479,"8"0"-2431,8 8-1696,-8-8 1088,8 0-608,0 0-160,7 0-544,1-8-160,7 8 0,1-8 0,7 0 96,0 0-1376,8 1-608,-8-1-2783,8-8-2113,-8 8 2560</inkml:trace>
  <inkml:trace contextRef="#ctx0" brushRef="#br0" timeOffset="11643.0645">6351 725 10880,'-8'0'4032,"8"0"-2177,-8 0-895,8 8 1184,-8-8-800,8 8-192,0-1-224,0-7 32,-7 16-512,7 0 32,-8 7-32,8-8-32,-8 9 64,0-9-256,8 17-64,-8-17-32,1 16 64,7 1-96,-8-9-64,0 0-96,0 1 32,8-1-128,-7 0 32,7-7-928,0 0-416,0-9-864,7 1-320,1 0-1535,0-8-609,0 0 640</inkml:trace>
  <inkml:trace contextRef="#ctx0" brushRef="#br0" timeOffset="11990.1674">6296 787 9472,'-23'-46'3584,"23"46"-1920,-16-16-544,16 16 1279,-8-8-703,8 8-256,0-15-416,0 7-128,0 0-480,8 0-96,0 0 0,7 1-128,9-1 64,-9 0-160,9 0-64,-1 0 0,1 8-32,-1-7 0,8 14 0,0-7 0,0 8 0,-7 8 0,-1-1 64,1 9 96,-17-1 64,9 1 32,-16-1 0,0-7-64,-8 7 32,0-8-64,-15 9 0,7-9-96,-7 1 32,0-8-64,-9 0 64,9-8-128,0 7 0,-1-7-480,9 0-192,-1-7-800,8 7-288,1-8-1696,7 0-703,7 0-961</inkml:trace>
  <inkml:trace contextRef="#ctx0" brushRef="#br0" timeOffset="13812.4319">8025 795 6656,'-54'-39'2528,"54"39"-1344,-55-8-1440,47 8 384,-15 0-544,0-7-224,-16-1 352,7 8 128,-14-8 128,7 0 96,-24-7 96,17 7 64,-17 0 96,9 0-224,-16-7-64,7 7-32,-22 0 64,22 0-32,-22-7-32,7 7 32,-16 0 32,16 0 160,-23 1 128,23 7 0,-23-8 32,15 0-64,-23 0 32,23 8-128,-23-8-64,16 8-64,-16 0 0,7 0 0,-7 0 32,8 0 128,-16 0 96,16 0-192,-24 8-32,24-8 64,-24 8 96,24 0-128,-32 0-32,32-1 128,-39 1 96,31 0-128,-24 0 32,16-1-160,-23 1 0,16 0 96,-17 0 96,17 0 64,-17-8 31,17 7-127,-16 1-96,23-8 0,-24 0 32,17 0 96,-17 0 64,25 0 32,-25-8 0,25 8-128,-17-7 0,16 7-96,-15-8 0,15 8-32,-8-8 64,8 8 32,-7 0 96,15 0-96,-8 0-64,15 8-64,-7 0 0,16-8-64,-8 15-32,15-7 32,-8 15 32,16-15-96,1 16-64,6-9 64,1 9 0,8-1 32,0 8 0,15-8-96,-8 9 64,16-9 32,-7 16 64,14-8-96,1 8 0,0-8-32,8 8 0,-1 0 128,17 0 32,-9-8-128,16 8 32,0 0 64,16 0 32,-1-8-32,16 0 32,1 1 0,14-9 96,-7 0 32,31 1 32,-15-9-64,23 9-32,-8-9-96,23-7-64,-15 8 96,16-9 64,-8 9-64,15-8-64,-15 0 0,30-1 32,-22-7 32,23 8 32,-16 0-160,24 0 32,-24-8 64,31 8 32,-30-8-32,38 7-64,-31-7 32,24 8 32,-17-8 96,17 8 128,-24-8-192,23 8-64,-23 0 32,32-1 96,-32-7-64,31 8-64,-23 0 0,23 0 32,-15 0 32,23-1 32,-31 1 0,31 0 64,-24 7-32,17-7 0,-17 0-96,17 8-64,-17-9 32,24 1-32,-23 0 0,15 8 0,-15-9 0,23 1 0,-23 0 0,23-8 64,-24 8 32,24-8 32,-23 0-64,15-8-64,-23 8 32,16-8-32,-17 0 64,9-15 96,-16 7-64,8-7-64,-24 7-96,17-7-32,-17 0 128,-7-1 96,-8 1-32,0-8-64,-8 0 0,0-8-32,-16 8 128,9-8 64,-17 15-64,1-15-32,-8 0 32,0-7 64,-8 14-96,-15-14-64,7-1 0,-23 0-32,8 8-96,-31-8 64,7 1 32,-31-9 0,8 8-288,-39-7-64,8-1-736,-62-7-256,31 7-1568,-86-15-672,31 16-2207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9:51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48 11264,'-8'-8'4224,"8"8"-2305,0 0-1759,0 0 864,0 0-160,0 0 96,0 16-32,0-8 0,0 15-512,0 8 96,0 8 128,0 0-160,0 8 0,0-16-224,0 16 0,0-8-96,0 0 64,0 0-128,0-1-64,0-6 0,8-1-32,-8-8 0,0-7 0,8-1-512,-8-7-192,8-8-864,-8-8-352,7-15-1312,-7 0-575,8-9-1089</inkml:trace>
  <inkml:trace contextRef="#ctx0" brushRef="#br0" timeOffset="372.1344">24 165 8064,'-8'-24'3072,"8"16"-1664,0-15-224,8 15 1088,-8 0-705,8 1-223,-8-1-448,15-8-128,1 1-416,0-1-128,7 1-32,0 7-96,1 0 0,7 16 32,0 0 64,-8 7-96,9 1-64,-17-1 0,1 1-32,-9 7 192,-7 8 192,-7 1 96,-9-1 0,-7 0-160,-1 0-64,-7 0-128,-8-7-32,8-1-32,0-7-64,8-1 32,-9-7 32,17-8-96,-1 0 0,8 0-896,1-8-416,14 8-1984,1-8-831,16 8-993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9:51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0624,'8'7'4032,"-8"-7"-2177,8 8-1311,0-8 1056,-1 0-480,9 0-64,7 0-544,9 0-160,-1 0-224,0-8-96,0 8 64,0-7-768,-7 7-256,-9-8-2944,1 8-1215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9:50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3312,'0'-7'4991,"0"7"-2687,7-8-2112,-7 8 992,8 0-512,-8 0-32,8 0-256,0 8 0,-1-8-224,9 0 32,-8 0 32,7-8-96,1 8-96,7 0-160,-7 0 0,0-8-1344,-1 8-608,-7 0-1760,8 0-767,-9 0-33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9:47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25 10624,'-8'0'4032,"8"0"-2177,0 0-1727,0 0 832,0 8-128,8-8 64,7 8-128,9-8-96,15 8-352,8-8 0,15 0 32,8 0-64,23 0 0,9 0-160,22-8-96,1 0 0,15-7 32,-7 7-32,-9-8-32,9 1 96,-24-1 64,-8 8 128,-15 0 64,0 1-256,-16-9-96,-16 16 32,-7-8 96,-8 0-32,-16 8-64,1 0-800,-16-7-288,-1 7-2080,-14 0-831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9:46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6 9344,'-7'-16'3520,"-1"16"-1920,0 0-960,0 0 1023,8 0-415,-8 8 0,1-8-352,-9 0-96,1 8-448,-1 0-128,8 0-32,-7-1-32,-1 9 0,8 7-192,0 8 32,1 1 0,7-1 64,0 0-32,7 0 64,9-7-64,7-9 64,1 1-64,7-9 64,8-7 0,-8-7 32,8-1-64,-16-8 32,1-7 0,-9 0 32,-7-9-64,0 1 32,-8 8-224,-16-1 32,1 1 32,-9 8 32,1-1-896,-8 8-320,0-7-1568,-8 7-607,0 16-1441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9:46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24 7424,'0'-8'2816,"0"8"-1536,-8-7-288,8 7 928,-8 0-480,1 0-97,-1-8-383,0 8-64,0 8-480,-15-8-32,-1 0-32,9 15-64,-8-7 64,-1 15-128,9 1-64,-1 7-64,0 8 0,16-8-64,0 0-32,0 0 32,16-7 32,7-9-32,1 1 64,7-8-64,0-1 64,0 1-64,-7-16 64,7 1-64,-8-9 64,0-15-64,-7 8 64,-8-16-64,0 7 64,-8 1-64,0 8 64,-8-1-128,0 9-64,0 7 128,-7-7 32,7 7-96,0 0 32,-7 0-864,7 8-288,8-8-1248,0 8-479,0 0-1249,15 8-1280,-7-8 2112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9:46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0112,'8'-8'3872,"-8"8"-2112,0 0-1280,0 0 927,0 0-351,0 8 0,8 0-288,-8 0-96,0 7-384,0 9 32,0 7 96,0 0-160,0 8-64,0-8-96,0 0-96,0 1 32,0-9-32,0 0 0,0-7 64,0-8-448,8 7-224,0-7-1088,-1 0-512,1-16-1311,8 0-513,7-7 9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9:45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5 6656,'-8'0'2528,"8"-8"-1344,0 8-832,0 0 736,0 0-160,0 0 96,0 0-288,0 0-64,0 0-384,0 0 192,0-8 63,0 8-95,8 0 64,-8-7-96,8 7 0,-8 0-224,8-8-64,-1 0 64,9 8 32,-8-8-96,7 8-32,-7-8-32,8 8 32,-1 0-128,-7 0 0,8 0-32,-8 8 0,-1 0 128,1 0 32,-8 7-32,8 9-64,-8-1 32,-8 0 32,8 9 32,-15-1 96,-1 0-32,0 0 64,-7-7-64,7-1 0,-7 0-32,7-7 64,9-8 96,-1 7 64,0-15-32,0 8-32,1 0-32,7-8 0,7 0-128,1 0-32,15 0-32,1 0 32,-1 0-64,1 0 64,-1 0-128,8-8-64,-15 8 64,7 0 0,-7 0 32,-1 0 64,-7 0-96,0 0-64,0-8-1152,-8 8-448,7 0-1312,-7-8-607,0 1-96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0:53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9 4608,'0'0'1760,"0"0"-960,0 0-224,0 0 640,0 0-32,0 0 0,0 0-96,0 0 32,0 0-608,0 0 64,0 0 0,0 0-64,0 0 32,0 0-33,0 0 97,14 7 0,1-7 32,-1 0-160,7-7 32,0 7-224,7-7-32,8 7 0,-8-7 64,0 7-160,1 0-96,-8-8-32,0 8 32,-7-7 32,0 7 32,1 0-64,-8 0-64,-7 0-768,0 0-288,-7 0-1856,0 0-767,-1 7-833</inkml:trace>
  <inkml:trace contextRef="#ctx0" brushRef="#br0" timeOffset="383.297">8 51 9216,'0'0'3520,"-7"0"-1920,14 0-1440,-7 0 704,0 0-192,0 7 63,0 0-63,7 0 64,-7 14-416,0 0 160,7 8 96,-7-1-192,0 0 32,0 1-128,7-1 0,-7-7-96,7 8 32,-7-8-128,7 7-64,-7-7 64,7 1 0,-7-8-32,7 7 32,-7-7-288,8 0-96,-8-7-2400,0 0-511,7-7-353,-7-7-672</inkml:trace>
  <inkml:trace contextRef="#ctx0" brushRef="#br0" timeOffset="632.2258">21 276 8960,'0'0'3328,"0"-7"-1792,0 7-960,0 0 1471,7 0-607,0 0-384,7 0-256,1 0-480,-1 0-192,7 0-32,0 0-64,0 0-32,1 0 32,-1 0 32,0 0-1024,0 0-384,-7 0-1791,1 0-737,-1 0-224</inkml:trace>
  <inkml:trace contextRef="#ctx0" brushRef="#br0" timeOffset="1067.6113">298 354 9472,'0'0'3584,"0"0"-1920,7 0-1664,0 0 736,0 0-288,0 0 64,0 0-289,8 0-127,-1 0-64,-7 0 32,7-7 32,-7-7-32,0 7-64,0 0 32,0 0 32,-7 0 32,0 0 32,0-1 0,-7 1 0,0 7 0,0-7 64,-7 7 32,7 7 32,-7 0 0,0 1 0,-1-1 64,1 7 32,0 0-32,7 0 32,0 7-64,7-7 64,0 8-128,7-1 32,0 0-96,7-7 64,0 0-64,8 1 0,-1-8-96,7 0 32,0-7-288,-6-7-32,-1 0-1632,0-1-704,-7 1-2367,8-7-1569,-8 7 2944</inkml:trace>
  <inkml:trace contextRef="#ctx0" brushRef="#br0" timeOffset="1539.5306">637 368 9472,'0'0'3520,"0"0"-1920,0 0-1440,0 0 768,7 0-224,0 0-33,-7 0-223,14 0-32,-7 0-256,0-7-32,7 7 0,-7-7-64,0-7 32,0 7-64,0 0 64,-7 0-64,0-7 64,0 7-128,-7-1-64,7 8 64,-7-7 64,-7 7 64,0 7 32,0-7 0,0 15 0,0-8 0,7 7 64,-8 0 96,8 0 160,0 7-64,7 1 32,0-1 128,7 0 32,7 0-32,1-7 64,-1 1-128,14-8 32,0 0 0,1-7 64,-1 0-256,0 0-96,-7-7-64,1 7-32,-8-7-64,0 7 32,0-8-1696,-7 1-672,-7 7-4479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58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47 3072,'-23'8'1120,"7"-8"-576,8 8 0,0 0 512,8-8-64,-7 7-32,-1 1-160,8-8-64,0 8-384,0 0 288,0 0 192,15-8 192,1 7 96,0-7-256,15 8-64,8-8-32,0 8-1,15-8-223,8 0-64,16 0-96,-7 0 64,22 0-224,1 0-64,-1 0-32,16-8 64,0 8 96,-8 0 64,16-8-32,-15 8-32,-9 0-96,8 0 32,-15 0-64,-8 0 0,-8 0-96,-15 8-64,-16 0 96,-8-8 64,-8 8-128,-15-8-32,-8 8 0,-8-8 64,-23 0-32,-8 0-32,-15 7 96,-17-14 64,-7 7-128,1-8-32,-17 8-64,-7-8 0,7 0 64,-7 0 64,-8 1-32,8-1 64,7 0-128,1 0 0,7 0 32,8 8 0,8 0-96,8-7 0,15 7 64,8 0 0,8 7 32,7-7 0,9 8 0,15 0 0,8-8 0,15 8 64,24-8 32,7 8 96,9-8-32,30-8 64,8 0 0,8 0 32,8 0 0,0 1 64,8-1-96,-1 0 32,-14 0-96,6 0 64,-7 1-64,-7-1 0,-17 8-96,-14-8 32,-1 8-64,-16-8 64,-7 8 0,-16 0 32,-7 0-64,-9-7-64,-15 7-64,-8 0 32,1 0-128,-9 7-32,-7-7-1248,7 8-576,-7 0-2560,-1 0-1119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0:58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9472,'0'0'3520,"15"7"-1920,9-7-1152,-9 0 896,17 0-257,14 0 33,9 0-448,7 0-160,16 0-288,8 0-96,-8 0 0,7 0 0,1 0 64,-16-7 96,-7 7 160,-9-8-256,-7 8-96,-8-8-64,-8 8-32,-8 0 0,-7 0 64,0-8-608,-1 8-256,-15 0-1920,8 0-863,-16-8-1249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0:57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94 3968,'-16'0'1472,"16"0"-768,-8 0-128,8 0 576,0 0-96,0 0 32,8 8-192,-8-8 0,8 0-512,8 0 288,-9 0 64,25 0 128,-1 0 96,8-8-160,7 8-97,9-7-255,15-1-128,0 0 96,16 0 128,-8-7-224,0 7-32,-8-8-32,-8 9 64,1 7-160,-17-8-96,-7 8-32,-15-8 32,-1 16 32,-23 0-1376,0-1-576,-16 1-1183,-7 8-513,-24-9-288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52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47 6912,'0'-23'2624,"0"23"-1408,0-8-352,8 8 928,-8-8 64,0 8 63,0-8-255,8 8-96,-8 0-864,0 0-64,0 0-32,0 8-96,0 0 96,-8 15-32,8 1-64,-8 7-128,1-8-64,-1 9-128,0-9 32,8 16-64,-8 0 0,1 0-32,7 0 64,7 0-96,1 0-64,0-16 64,0 8 0,7-15 32,1 7 0,7-15 0,1 7 0,15-7-64,-8 0 32,0-8-64,0 0-32,-8 0-480,1 0-224,-1 0-864,-7-8-352,-8 0-1312,-1 1-511,1-9-1537</inkml:trace>
  <inkml:trace contextRef="#ctx0" brushRef="#br0" timeOffset="305.7126">39 250 12288,'-23'-8'4575,"15"8"-2495,0 0-1856,8 0 992,0 0-224,8 0 64,0 0-224,15 0-64,0 0-416,9 0 0,7 0 0,0-8-128,0 8 32,-1 0-224,1 0-32,8-7 0,-16 7 0,1 0 64,-17 0 32,8 0-1024,-15-8-416,0 8-1376,0 0-576,-8 8-2367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51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40 9984,'-8'0'3680,"8"0"-1984,0 8-1120,0-1 895,0-7-127,8 8 32,-1 8-320,1-9-160,0 1-512,7 0-32,9 0 64,-1 0-224,-7 7-32,-1-7-96,1 0 32,0 0 0,-9-1 96,1 1-384,0-8-96,-8 0-928,8-8-352,-8 8-1088,-8 0-447,8-7-1825</inkml:trace>
  <inkml:trace contextRef="#ctx0" brushRef="#br0" timeOffset="303.427">180 9 11008,'0'-8'4128,"0"16"-2241,-8-8-1503,0 7 1024,0 1-224,-7 8 0,-1-1-448,0 1-128,1-1-352,-1 9-96,1-1-32,-1 1 0,1-1 0,-1 8-64,8-7-64,0-9-128,8 1 0,0-1-1152,0-15-416,0 0-1472,16-8-607,0 1-833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50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02 8448,'-8'-16'3168,"8"16"-1728,0-8-288,0 8 1215,0 0-479,0 0-64,0 0-672,0 0-256,0 0-512,-8 8 96,8 8 96,0 7-128,-7 0 0,7 1-192,0-1-96,0 8 0,0-7-32,0-1-64,0 0 32,0 9-64,0-9 64,0-7-480,7-1-160,-7-7-640,8 0-192,-8-8-704,8-8-224,-8 0-863,8 0-417,-8 1-384</inkml:trace>
  <inkml:trace contextRef="#ctx0" brushRef="#br0" timeOffset="300.4855">48 94 10624,'-16'0'3936,"8"0"-2112,0 0-1281,8 8 961,-7-8-384,7 7-96,-8 1-384,8 8-160,0-8-256,0-1-32,15-7 32,-7 0-96,16-7-32,-9-1-32,1-8 32,7 1-64,-7-9-32,-1 9 96,9-9 0,-9 17-128,1-9-32,-8 8 32,7 0 0,-7 8 32,8 0 64,-9 0-192,1 8 32,0 8 96,8-1 128,-9-7-1728,9 8-736,-1-1-3487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49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 11136,'0'0'4128,"0"0"-2241,-7 7-1567,-1-7 960,8 8-128,-8 0 0,0 0-256,-7 7-160,7 9-416,-8-1-128,1 1-64,7-1-64,-8 0-64,9 1 32,-9-1-32,8-7-288,0-1-64,1-7-1152,-1 0-512,8 0-1887,8-8-769,-1-8 480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49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4 7680,'-16'-8'2880,"16"0"-1536,0 8-96,0-7 1120,0 7-385,0 0-95,0 0-608,0 0-160,0 0-640,0 0 64,8 0 96,0 0-64,-1 7-32,1 1-224,8 8-64,-1-1-64,9 1-32,-9-8-96,1 7-64,-1 1 96,-7-8 0,8 0-128,-8-1-32,-1 1-480,-7-8-128,8 0-992,0 0-384,-8-8-1312,-8 1-511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49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25 10624,'-8'-8'4032,"8"0"-2177,0 0-1663,0 1 896,0-1-352,8 0-32,0 0-256,0 1-32,7-9-256,1 0 32,7 1 32,1 7 32,7 0 0,0 8-64,0 16-32,-8-1-32,1 1 0,-9 0 192,-7 7 128,0 0-32,-8 1 64,-8 7-64,-15-8 0,-8 8-160,7 1 0,1-9-160,0 0 0,-1-7-32,1-8-64,7-1 32,1-14 32,-1 7-32,16-8 64,0 0-1184,8 0-480,0 0-1600,15 1-639,0-1-1505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48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9 10368,'-8'-8'3936,"8"8"-2112,0 0-1409,0 0 961,0 0-416,8 0 0,-8 8-192,0-1-32,0 17-384,8 7 64,-8 8 96,0 8-192,0-1-32,0-7-160,0 8-32,0 0 32,8 0 64,-8-8-96,0 0-64,0-8 64,0-8 64,0 0-576,0-7-256,0-8-704,-8-8-352,8-8-1120,0-15-447,8 7-1345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44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410 10624,'0'-14'4032,"-7"7"-2177,0-7-1183,7 14 1056,-7-7-576,-7 0-192,7 0-288,0 0-96,-7 7-320,0 0-96,-8 0 32,1 0-96,0 7 0,0 14-96,-1-7-32,8 14 32,0 1 64,0-1-32,7 0 64,0-6-64,7-1 64,7-7-64,0 0 64,7-7 0,0 0 96,7-7-384,1-7-160,-1-7-64,0-7 64,0-8-64,1-6 32,-1-7 128,0-1 64,-7 1 32,7-1 32,-6 1 352,-8 6 160,7 1 256,-14 7 128,7 7-32,0 6 0,-7 1-32,0 0-64,0 7-256,0 7-160,0 14-64,-7 0 32,0 8-96,7 6-64,-7 0 0,0 0 32,0 15 32,-1-8 32,8 15-160,0-8 32,0 1 0,8-8 64,-1-7-32,0 1 64,0-8-64,7-7-32,7-7-256,0 0-96,1 0-1088,-8-14-480,7-7-2624,0-14-1055,-7-8 447</inkml:trace>
  <inkml:trace contextRef="#ctx0" brushRef="#br0" timeOffset="265.1052">149 36 11648,'-35'-14'4288,"35"14"-2305,0 0-1599,0 0 1024,0 0-1152,7 0-384,0 0-2688,7 0-1183,0-7-641,8-7-224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48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9 8448,'-8'0'3232,"8"0"-1728,0-8-480,0 8 1056,16 0-385,-1 0-127,9 0-512,-1 0-192,8 0-512,1 0 64,-1 0 32,0 0-160,-8 0-96,1 0-96,-9 0-96,1 0 32,-1 0-32,-7 0-864,0 0-288,0 8-2304,0-8-959,-1 0-481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47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1 11648,'-7'0'4384,"7"8"-2369,0-8-1791,0 0 928,7 0-320,1 0 64,0 0-160,7 0-64,1-8-352,7 8-64,9 0-32,-9-7-32,0 7 32,1-8-128,-1 8-64,0-8 0,-7 8 32,0-8-96,-9 8 0,1 0-1088,-8 0-480,0 0-992,0 0-479,0 8-1249,-8-8-1312,1 8 2304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46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0 4992,'-8'-8'1920,"1"8"-1024,7 0-192,0 0 736,0-8-96,0 8 64,0 0-352,0 0-160,0 0-512,7 0 256,-7 0 191,8 0-31,0 0 0,7 0-224,1 0-32,0 0-128,7 0 0,8 0-96,0 0-32,1-8-32,-1 0 64,0 8-160,-8 0-32,1-7-128,-9 7-96,1 0 64,-8 0 0,-1 0-1024,-7 0-480,-7 0-1215,-1 7-417,0 1-1216</inkml:trace>
  <inkml:trace contextRef="#ctx0" brushRef="#br0" timeOffset="392.7349">196 16 8064,'-8'-8'2976,"8"8"-1600,0-7-832,0 7 864,0 0-160,0 0-33,8 0-319,-8 7-96,0-7-448,0 8 64,0 8 32,0 7-32,0 8 64,0 8-128,-8 0 32,8-8-32,0 8 32,-8-7-128,8 6-96,0 1 0,8 0-32,-8 0 0,8 0 0,-1-8-64,1 1 32,-8-9-64,8 0-32,0-7 32,-8-8 32,7 0-320,-7-1-64,0 1-960,0-8-448,0 0-1152,0 0-511,-7 0-1217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47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24 10624,'-16'-8'3936,"16"16"-2112,-7-8-1409,7 0 1505,7 0-480,9 0-224,0 0-192,-1 0-608,8 0 32,16 0 0,0 0-160,0 0-32,8 0-128,-8-8-96,0 8 64,-8 0 0,-7 0-32,-1 0 32,-7 0-640,-1 0-256,-7 0-1152,7-8-3103,1 8 95,0-8 384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03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95 4480,'0'-8'1760,"0"0"-960,8 8 128,-8 0 736,0-7 160,0 7 96,-8-8-576,8 8-256,-7-8-608,-9 8-161,0 0 1,-7 0-128,0 0-32,7 0 0,-7 8-32,7 0-64,1-1-64,-1 1 32,8-8-32,8 8 0,0 0 64,16 0-32,-1-8-32,1 7 32,7 1-32,-7 0 0,-1 0 0,1 7 0,0-7 0,-9 8 64,1-1 32,-8 1 160,0-1 160,-8 1-160,-7-8-64,-9 0-32,1-1-32,0 1-64,-1 0-64,-7-8 32,8 0-32,-1 0-96,1-8 0,7 8-640,9-8-256,-1-7-959,0-1-385,8-7-1216,8 7-1248,0-7 1920</inkml:trace>
  <inkml:trace contextRef="#ctx0" brushRef="#br0" timeOffset="201.477">109 24 6784,'0'-8'2528,"0"8"-1344,0 0-320,0 0 864,0 0-352,0 0-64,-8 8-257,8 0-31,-7 7-576,7 1-128,-8 15 32,0-7-160,8 7-32,0 0-160,0-8-64,0 1 96,0-1 96,8-7-896,0-1-416,-8-7-1151,7-8-545,1 0-1216</inkml:trace>
  <inkml:trace contextRef="#ctx0" brushRef="#br0" timeOffset="450.6874">140 8 10240,'0'-7'3872,"0"14"-2112,8-7-1568,-8 8 895,0 8-351,8-1 32,-8 9-416,0 7-224,0 0-64,0 0 0,8-7 32,0 7-1024,-8-8-480,7 1-1503,1-1-609,8-7-352</inkml:trace>
  <inkml:trace contextRef="#ctx0" brushRef="#br0" timeOffset="735.9823">507 211 9984,'0'-8'3776,"0"-8"-2048,7 16-1376,1 0 895,0 0-95,0 0 64,7 0-288,1 0-160,-1 0-448,9 0 0,-9 0 32,9-7-192,-9 7-32,1 0-64,0 0-64,-9 0 32,1 0-32,-8 0-1568,0 0-608,0 7-1727,-8-7-673,1 8 512</inkml:trace>
  <inkml:trace contextRef="#ctx0" brushRef="#br0" timeOffset="1255.2047">484 211 8320,'-8'0'3168,"8"0"-1728,-7 8-544,7-1 960,0 1-545,0 0-127,-8 8-384,8-9-192,0 9-352,0-8 32,0 7 128,0-7-32,0 0 32,0 0-96,0-1 32,0 1-64,8-8 64,-1 0-192,1 0-32,8 0 0,-1 0 64,1 0-96,-1 0-64,9-8-96,-9 8 32,9 0-32,-1 8 0,1-8 64,-1 8 0,0 8 0,-7-1 0,-1 1-96,1 7 64,-8 1-32,0 7 0,-8-8 128,0 0 32,-8 1 32,0-1 0,-8-7 0,1-1 0,-1-7 0,-7 8 0,7-8-64,1-1 32,-9-7 0,9 0 32,-1 0-160,1 0 32,-1 0-416,8-7-160,0-1-672,1 0-320,7 0-1504,0 0-607,7 1-1025</inkml:trace>
  <inkml:trace contextRef="#ctx0" brushRef="#br0" timeOffset="1857.1122">936 289 9088,'0'-8'3424,"0"0"-1856,0 8-576,0 0 1119,0-7-703,8 7-160,-8 0-448,7 0-192,1-8-352,0 8-32,0-8 96,7 8 0,1-8 64,0 8-128,-1 0 0,-7 0-224,8 8-32,-9 0 0,1 0 64,0 7-96,0 1 0,-8-1 96,-8 9 32,0 7-32,-7 0-64,-1 0 96,0-7 64,1 7-128,-1 0-32,1-16 192,-1 9 192,8-16 0,0 7 32,1-7-32,7 0 0,-8-8-192,8 0-64,0 0-128,8 0-32,-1 8 32,1-8 64,8 0-32,-1 7-32,1 1 32,0-8-32,-1 8 0,1 0 64,-8 0-32,7-1-32,1-7 32,-9 0-32,9 8-96,-8-8 64,0 0-1312,-1-8-544,1 1-2144,0-1-863,0-8-321</inkml:trace>
  <inkml:trace contextRef="#ctx0" brushRef="#br0" timeOffset="2340.0588">1403 296 9216,'0'-8'3424,"0"8"-1856,-8-8-576,8 8 1183,0 0-671,0 0-128,-8 0-512,8 0-160,-8 0-416,0 8 32,1-8 32,-1 8-64,0-8 64,-8 8-64,9 7 0,-1-7-96,0 7 32,0 9-128,8-1 0,0 1 32,-8 7 0,8 0 0,8-8 64,-8-7-96,16 7 0,-1-15 32,1 0 64,0 0-32,7-8 0,-7 0-32,7-8 0,-7-8-64,7 8 32,-8-7 0,-7-8 32,8 7-64,-16-15-64,0 15-64,0-7 32,-8 7 32,0 1 0,0 7-96,1-8 64,7 1-32,-8 7-64,0 0-768,0 8-352,8-8-992,0 8-352,8 0-1087,0-7-417,0 7-128</inkml:trace>
  <inkml:trace contextRef="#ctx0" brushRef="#br0" timeOffset="2865.6303">1808 266 9216,'0'-8'3424,"0"8"-1856,-8 0-928,8 0 1023,0 0-191,0 0 0,0 0-320,-8 0-160,8 0-544,-8-8 0,1 8 64,7 8-64,-16-8 0,8 0-128,0 8 32,-7-1-192,-1 1-96,8 0-32,-7 0 32,7 0-32,-8 7-32,9 1 32,-1-1-32,0 9 0,0-1 64,8 0-32,0 1 64,0-1 64,8 1 64,0-9-96,7 1-32,9-1-32,-1-7-64,-7 0 96,15 0 0,0-16-32,-8 0 32,1 8 64,-1-16 64,1 1-32,-1-8-32,-15-1-32,7 1 0,-7-1-64,-8 9 32,0-9-64,0 1 64,-8 0-128,-7-1-64,-1 9 64,-15-1 64,15 1-64,-7 7 0,0-8-960,-1 8-384,1 8-2176,0 0-992,-9 0-1311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02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728,'0'0'3680,"16"0"-1984,-1 0-1056,-7 0 1023,8 0-319,-9 0-96,24 0-416,-7 0-192,7 0-352,-8 0-64,9 0 0,-17 0-192,1 0 0,-1 0-32,-7 0 0,0 0-2048,0 0-864,-8 0-2623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01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3 7680,'-8'0'2880,"8"0"-1536,-8 0-224,8 0 1024,0 0-257,0 0-63,0 0-544,0 0-160,0 0-640,8 0 0,-8 0 32,8 0-64,7 0 64,-7-7 0,8 7-32,7 0-224,1-8-96,-1 8-96,0 0 32,1 0-128,-1-8 0,-7 8 32,-1 0 0,-7 0 64,8 0 32,-16 0-672,7 0-320,-7 0-1408,-7 0-512,7 8-1695,-8-8-2145,-8 8 2208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00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41 6400,'0'-8'2368,"0"8"-1280,0-8-512,0 8 800,0 0-128,8 0-32,0 0-256,-8-8-64,7 8-481,-7 0 97,0 0 64,8 8-64,-8 0 96,0 0-128,8 7-32,-8-7-64,0 8 64,0 7-32,8 16 0,-8 0-96,8 0 32,-8-8-128,0 8-64,7 0-64,-7-16-96,8 8 96,-8-7 0,0-1-32,8 1 32,-8-9-64,0 1 64,0-1-704,0-7-224,-8-8-1152,8 0-480,0-8-1727</inkml:trace>
  <inkml:trace contextRef="#ctx0" brushRef="#br0" timeOffset="600.8938">16 164 7296,'-8'-8'2816,"8"8"-1536,-8-8-640,8 8 864,0 0-320,0-7-32,0 7-97,0-8-31,0 8-544,0-8 0,0 0-32,0 0 32,0-7 32,8 7-128,0-8-64,0 9-128,0-1-32,-1 0-96,9-8 32,0 9-128,-1-1 0,1 0 32,7 0 0,-7 8 0,7 0 64,0 8-96,-7 0-64,0 7 64,-1 9 0,-7-9 96,0 9 32,0-1 96,-8-7 32,-8-1 96,8 1 32,-16 0-160,8-1-64,1 1 64,-9-1 32,0-7-32,9 0-32,-9 0-96,8-1-64,0-7 96,1 8 0,7-8-128,-8 0 32,0 0-64,8 0-64,0 0-1312,0 0-576,8 0-1504,0 8-607,-1 0-417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07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6 10368,'0'-8'3936,"0"8"-2112,8-8-865,-8 8 1249</inkml:trace>
  <inkml:trace contextRef="#ctx0" brushRef="#br0" timeOffset="241.9263">109 0 21791,'8'8'1536,"0"-8"-832,7 0-256,1 0-96,7 0-288,-7 0 0,7 0-64,-7 0 64,-8 0-256,0 0-96,-1 0-1248,-7 8-608,-7-8-1696,-1 8-767,8-8-33</inkml:trace>
  <inkml:trace contextRef="#ctx0" brushRef="#br0" timeOffset="530.6378">86 8 12800,'-8'0'4735,"8"0"-2559,-8 0-1888,8 0 1024,0 8-320,-7-8-32,-1 8-256,0 0-96,8 0-352,-8 7-96,8-7 32,-8 8-96,8-9 0,0 9 32,0-8 64,8-8 32,0 7 32,8-7-128,-1 0-96,1 0 0,7 0-32,0 8-96,16 0 64,-7 0 32,-1 15 0,-8-7-96,0 7 64,-7 1 32,0-1 0,-9 0 0,-7-7 64,0 7 32,0-7 32,-15 7-64,-9 1 32,1-1 64,0-7 128,-8 7-192,-1-8-64,1-7-32,8 0 0,-8-8 0,7 0 64,1-8-32,7 0-32,1 1-416,7-9-128,0 8-992,8 1-448,16-17-6431,-1 9 2463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07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1904,'0'-8'4480,"0"8"-2433,0 0-1759,0 0 1024,8 0-512,0 0-96,7 0-320,1 0-160,-1 0-128,9 0-96,-1 0 32,-7 0-32,7 0 0,-7 0 0,-9 0 64,9 0 160,-16 8 128,8-8-128,-8 8 32,0-1-32,0 9 96,-8 7-32,8 8 64,-8 8-128,0-7-64,1 7 64,-1-8 0,0-8-192,0 8 0,0 0-32,8-7 0,0-1-96,0 1 64,0-9-960,0 1-384,8-16-768,0 0-288,0-8-1791,15 0-80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44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 12800,'0'0'4831,"7"0"-2623,-7 0-2080,0 7 928,0 0-320,-7 14 0,7-7-256,-7 15-128,0-8-192,0 7-128,0-7 0,7 1-320,0-1-128,0-7-768,0 0-352,0 0-960,14-7-447,0 1-1857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06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4 13312,'0'-8'4927,"0"8"-2687,0 0-1920,0 0 1088,0 0-544,8 0-96,0-8-320,-8 8-32,8-7-256,-1 7 32,-7-8 32,0 8-96,0-8-96,0 8 0,0 8-32,-7-8 0,-1 8 0,8-8 0,0 7 0,0-7-224,0 0 0,0 0-832,8 8-320,-1-8-800,1 0-288,0-8-1023,8 1-417,7-1-32</inkml:trace>
  <inkml:trace contextRef="#ctx0" brushRef="#br0" timeOffset="544.1668">461 31 9088,'0'-15'3424,"0"7"-1856,-8 0-480,8 8 1151,0 0-671,-8 0-224,8 0-544,-8 0-96,-7 0-416,-1 8 32,-7 0 96,-1 7-160,1 1 0,0 7-128,-1 8-96,9 1 0,-1 7 32,1-8-32,7-8-32,8 8 32,0-7 32,8-1-32,15 0-32,8-7 160,0 0 32,0-9-160,8-7 0,0-7 96,-7-1 64,-9-8-64,0 8-96,-7-7 64,-1-9 0,-7 9-32,0-16 32,-8 7-64,-8-7-32,0 16 32,-7-1-32,-9 0-96,9 1 64,-1 7-32,9 0 0,-9 0-448,8 8-128,-7-7-960,15 7-320,-8-8-1472,16 8-575,-1 0-577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05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47 11136,'7'0'4224,"-7"0"-2305,0 8-1599,0-8 896,0 0-192,0 8 96,8 8-192,0-1-32,8 1-480,-9 7 96,9 0 128,-1 1-160,9-9 0,-1 9-224,-7-9-96,7 9-64,1-1-96,-1 1 32,0-9-32,1 1 0,-9-1 64,-7-7-672,8 0-224,-16 0-704,0-8-320,0-8-1056,-8 8-479,8-8-1569</inkml:trace>
  <inkml:trace contextRef="#ctx0" brushRef="#br0" timeOffset="300.9991">296 9 12288,'0'-8'4575,"-8"16"-2495,8-8-1920,0 7 864,-7 9-224,-1 7 64,-8 9-288,-7-1 0,-1 8-352,-7-8-128,8 8-64,-8 0-32,0 0 64,-1 0 96,17-8 64,-9 0-192,17-8 0,-9-7 96,16-8 64,0 7-640,8-15-320,0-7-1248,7-9-544,-7 0-3167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02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32 8960,'-8'0'3424,"8"0"-1856,8 0-928,-8 8 960,7-8-321,9 0 65,0-8-352,-1 8-64,16-8-512,8 8-32,-8-8-32,8 8-128,-7-7-64,-9 7-64,0 0-96,-7-8 32,0 8-32,-16 0-1280,0 0-480,0 0-1311,-8 0-481,-8 8-864</inkml:trace>
  <inkml:trace contextRef="#ctx0" brushRef="#br0" timeOffset="574.7325">62 55 11776,'-7'8'4384,"-1"0"-2369,0 15-1919,8-7 832,-8 0-416,8-1 32,-8 8-128,1 1 0,7-9-224,-8-7-64,8 8 0,-8-8 128,8-1 96,0 1-64,0 0 0,0-8-32,8 0 64,0 0-160,7-8-96,1 8 32,7 0 0,1 0-128,7-8-32,8 8 32,-8 8 0,0-8-64,0 8 64,-15 0-32,7 0 0,-15 7 192,8 9 160,-16-1-96,7 8 64,-14-8-96,-1 1 64,-8-1-64,-7 1 0,-8-1-96,7-7-64,-7-9 32,8 1 32,-8 0-32,7-8-32,1-8-64,7 8-32,1-8-640,7 1-320,8-9-864,8 0-384,-1 1-1247,9-9-545,15 9-96</inkml:trace>
  <inkml:trace contextRef="#ctx0" brushRef="#br0" timeOffset="1094.4111">539 62 12160,'-8'-8'4575,"16"1"-2495,-8-1-2016,8 8 896,-8 0-288,15 0-32,-7 0 32,7-8 32,9 8-384,-9 8-32,1 0 32,0-1 0,-1 17 64,9-1-192,-9 1-64,1 7 64,-1-16 32,-7 16-32,-8 1-32,-8-1-96,1 0-64,-1 16 32,-8-16-32,1 0 0,-17 0 64,1-7-32,8-9 64,-8 1-64,7-1-32,9-7 32,-1-8-32,1-8 0,7 1 0,8-9 0,0 0 0,0 1 0,8-1 0,-1 1 0,17-1 0,-1 8 0,0 0 64,1 8 32,-1 0 32,-7 8 0,7 0 0,-7 8-160,7-9 32,-7 9 0,-1-8 64,1 7-448,-1-15-160,9 8-768,-9 0-288,1-16-576,7 0-160,1-7-1279,-1-1-577,1 1 320</inkml:trace>
  <inkml:trace contextRef="#ctx0" brushRef="#br0" timeOffset="1473.8882">1177 149 10624,'0'-8'3936,"-8"0"-2112,0 0-929,8 8 1217,0-7-736,0 7-128,-16 0-448,9 0-192,-9 7-352,0 9-32,-7-1 0,8 1-96,-1 0-32,0 7 96,1 0 32,-1 9-96,16-1-96,0 0 0,0 0 32,8-8 32,15 1 32,-7-1 0,7-15 0,1 0-64,7-8-64,0-8 96,0-8 0,0 1-128,-7-9-32,-1 1 96,-7 0 96,-9 7-32,1-15 0,-8 8-96,0-1-96,-8 9-32,-7-1 96,-1 0 0,1 1 32,-1-1-224,8 16 0,1-8-896,-1 1-288,8 7-1056,0 0-384,8 0-927,-1 0-353,9 7 448</inkml:trace>
  <inkml:trace contextRef="#ctx0" brushRef="#br0" timeOffset="1932.2166">1574 124 9856,'0'-7'3680,"0"-1"-1984,-8 0-576,8 0 1215,-8 8-767,1 0-224,-1 8-544,0 0-96,0 0-416,-7 7 32,-1 8 32,0-7-192,1 0-32,-1 7 64,1 8 32,7 0-96,0 1-32,8-1 32,8 0 64,0-8 96,7 1 64,-7-9-160,15-7-64,1 0-64,-1-8 32,8-8 0,1-8 32,-9 1-64,-7-9 32,-1 1-64,1 7 64,-9-7-128,-7 0 0,0-1 96,0 1 96,-15 7-128,-1-7-32,1 7 0,-1 9 0,-7-1-96,7-8 0,1 16-512,7-8-160,-8 8-1312,8-7-576,1 7-2687,-1 0-2273,0 0 297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02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1392,'0'0'4288,"0"8"-2305,8-8-1407,0 0 1152,7 8-608,-7-8-96,8 0-448,7 0-192,-8 0-224,9-8-128,-9 8 0,9 0-192,-16-8 32,7 8-1216,-7 0-448,-8-7-2623,8 7-1153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02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6 11264,'-8'-8'4224,"0"8"-2305,8 8-1183,-7-8 1184,7 0-352,0 0-32,0 0-448,7 0-192,-7 0-512,16 0-96,-8 0 32,7 0-128,-7 0 64,15 0-160,-7-8 0,0 8-96,7 0-32,-7 0 32,-9 0 0,9 0-512,-8-7-192,-8 14-1280,0-7-480,0 8-1408,0-8-575,0 8-257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01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24 8960,'7'-16'3424,"-7"16"-1856,-7 0-640,7-7 1151,0 7-543,0 0-160,0 0-544,-8 0-96,0 0-448,0 0 32,0 7 96,-7-7-32,7 8 32,-7 0-160,-1 8 0,8-1-96,-7 9 64,7 14-64,0-6 0,8-1-96,-8 0-64,16 0 96,-8-7 0,16-9 32,-1 1 0,1-9 0,7 1 0,0 0-64,1-8-64,-1 0 96,8-8 0,-7-7-32,-9-1-64,1-15 96,0 8 64,-9-1-128,-7-7-32,0 0-64,0 7 0,-7 9 128,-9-8 32,0 7-128,1 8 32,-1 0-64,8 1 0,-7-1 64,-1 0 64,8 8-448,-7 0-160,7 0-768,0 0-352,0 0-1056,8 8-351,0 0-1057,8-1-1568,8 1 2016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59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9 6400,'0'-8'2464,"0"8"-1344,0 0-608,0 0 768,0-8-96,0 8 64,0-8-320,7 8-96,-7-8-480,0 1 63,8-1 33,0-8-96,0 9 32,0-9-32,7 8 32,1-7-128,-1 7 0,1 0-160,0 0 0,7 0-32,-7 1 32,7 7-64,-8 0 64,1 7-128,0 9-64,-1 7 64,1 1 64,-8-1 64,-1 8 96,-7-7-32,8-1 0,0 8-96,-8 8-64,-8 0 32,0 8-32,1-8 0,-1-8 64,-8 0-32,8-7 64,-7-1-64,-1-8-32,1 1 96,-1 0 0,8-9-32,-15 1 32,7-8-64,-7 0 64,7 0-64,1 0-32,-1 0 32,8-8 32,1 1-32,7-1-32,0 0 96,15-8 0,1 9 96,-1-9 32,1 8 32,0 1 64,7-1-32,0 8 0,1 0-96,-1 8-32,-7-1-96,-1 1-64,1 8 32,-1-9-32,9 1 64,-9 0 32,1 0-256,0 0-64,-1-8-800,-7 7-352,7-7-800,-7-7-287,0-1-1377</inkml:trace>
  <inkml:trace contextRef="#ctx0" brushRef="#br0" timeOffset="577.5428">476 133 10624,'0'-8'4032,"0"0"-2177,0 1-1823,0-1 800,8 0-384,-1 0 0,1 1-128,8-1 32,-1 0-192,9 0-32,-9 8 0,-7 8-64,8 0-64,-9 7 32,9 1 32,-16-1 96,0 9 128,0-9-64,0 1-64,-8-8-64,0 7 0,1 1-64,-9-8-32,8 0 32,-7-1-32,7 1 64,0-8 32,8 0-32,0 0 32,0-8-64,8 8 64,7-7-128,-7 7-64,8 0 64,-1 0 0,1 0-64,7 0 64,1 7 32,-9 9 0,1 7 128,-8-7 64,0 7 64,-8 1 64,0 7 32,-8-8 96,-8-7-96,1 7-32,-1 1-192,0-9-32,-7-7-32,7 0 32,-7-1-64,7-7-32,1 8-416,-1-16-192,9 8-832,-1 0-256,0-7-1056,16-1-319,0 0-1473</inkml:trace>
  <inkml:trace contextRef="#ctx0" brushRef="#br0" timeOffset="910.4377">849 125 10112,'-8'-16'3776,"8"16"-2048,0 0-897,0 0 1089,0 0-608,0 8-192,8 0-288,-8-1-96,0 9-384,8 0 64,-8-9 32,0 9-96,0 0-32,0-1-64,0 9 0,0-9-64,8 9 32,-1-9-128,1 8-64,8-15 64,-8 8 0,7-8-128,1-8 32,-1 0-640,1-8-224,7 0-672,-7 0-256,7-7-1152,-7-1-447</inkml:trace>
  <inkml:trace contextRef="#ctx0" brushRef="#br0" timeOffset="1184.0452">1037 48 10112,'0'8'3872,"0"-1"-2112,0 17-929,0-9 1153,0 1-352,0-1 0,0 9-512,0-9-192,0 17-544,0-1-32,0 0 0,0 16-128,0-8-64,0 0-64,0-8-96,0 0 32,0-8-32,8 1 64,0-9 32,-1-7-832,1 0-288,0 0-768,0-8-320,-1 0-1599,1-8-673,8-8-32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28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41 9088,'0'-8'3424,"7"1"-1856,-7 7-832,0-8 991,0 8-191,0 0-32,0 0-640,0-8-192,0 8-416,0 0-96,0 0-32,8 8 0,-8 0 64,0 7-32,8 1 64,-8 7-64,0 8 0,0 0-96,8 1 32,-8-1-64,0 0 64,8-8 0,-8 1 32,0-9-64,0 9 32,0-9-64,7 1 64,-7-1 0,0 1 96,0-8 32,0 0 96,0-8-96,0 0 32,0 0-1152,8-8-416,-8 8-1056,0-8-416,0-8-1343,0 1-513,-8-1 1056</inkml:trace>
  <inkml:trace contextRef="#ctx0" brushRef="#br0" timeOffset="471.7795">16 125 10624,'-7'-7'3936,"7"7"-2112,-8 0-1409,8 0 897,0 0-256,0 7 32,0-7-352,0 8-32,0-8-416,0 8 32,0-8 32,0 0-64,0 0 64,8 0 0,-1-8 96,1 8-160,0-8-32,8 1-128,7-9-96,0 0 0,1 1 32,-1-1-96,0 1 0,-7-1 32,0 8 0,-1 0-96,1 1 64,-1 7 32,-7 7 0,8 1 0,-9-8 0,9 16 0,-8-8 64,0-8 32,-1 7 32,9 1-64,-8-8 32,0 0 0,-1 0 96,1 0-160,-8 0-32,8-8-1824,0 8-864,-16-7-3775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13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3 8320,'-15'0'3072,"15"0"-1664,0 0-800,0 0 832,0 0 32,0 0 479,0 8-639,7-8-704,1 0-96,0 8-64,0-8-224,-1 0-64,9 0-96,0 0-64,-1 0 32,9 0 32,-9 0-32,1-8 64,-1 8-64,-7 0-32,0-8 224,-8 8-128,0-7 32,0 7-64,0 0-64,-16 0 32,9 7-32,-9-7-96,0 8 0,1 0-32,-1 0 96,8 15 0,-7 1 96,-1-1-96,8 8 0,8 0 96,0 0 96,0-7-64,8-1 0,16 1 96,-1-9 96,0 1-64,1-9 32,-1-7 192,1 0 160,-9-7-96,8-9 32,-15 1-192,8-17 32,-16 9-224,0-8-32,-8 0-64,8 7-64,-8 9-64,-7-9 32,-9 9 32,9 7 0,-9 0-96,9 0 64,-9 1-736,9 7-384,7 0-736,0 0-352,0 7-1344,1-7-575,14 8-417</inkml:trace>
  <inkml:trace contextRef="#ctx0" brushRef="#br0" timeOffset="424.5635">405 39 12544,'-8'0'4735,"8"0"-2559,0 0-2048,0 0 1024,0 0-288,8 0 64,0 0-320,7 0-128,1 8-256,-1-8-96,9 0 64,-1 0-96,1 0-64,-9 0 0,9 0 32,-9 0 32,8 0 96,-15 0-96,8 0 0,-8 8-32,-1-8-64,-7 7 32,8 1-32,-8 8 0,0 7 0,0 1 0,0 7 0,-8 0 0,8 0 0,0-8 0,0 9 64,-7-9 32,7-7 32,0 7-160,0-15-32,0 7-1184,0-7-512,0 0-1312,0-16-511,7 8-1633</inkml:trace>
  <inkml:trace contextRef="#ctx0" brushRef="#br0" timeOffset="701.7139">858 8 12032,'0'0'4479,"8"0"-2431,-1 8-1696,-7-8 1024,8 0-384,0 0-32,8 0-256,-9 0-96,9 0-352,7 0 128,-7 0 32,-1 0-128,1 0-32,0 0-64,-9 0-32,1-8-96,0 8-64,0 0-832,0 0-384,-8-8-1504,-8 8-672,0 0-2303</inkml:trace>
  <inkml:trace contextRef="#ctx0" brushRef="#br0" timeOffset="1221.7839">834 17 9344,'-7'8'3520,"7"-8"-1920,0 7-672,0-7 1055,0 8-479,-8 0-128,8 0-384,-8 0-96,8-1-480,0 1-96,0 0-96,-8 0 32,8 0 64,0-1-96,0 1 32,0-8 32,0 8 64,8 0-32,-8-8-32,16 0-32,-9 0 64,9 0-160,0 0-96,-9 0-32,17 0-32,-9 8-96,9-8 0,-1 15 64,0-7 0,-7 0 32,0 7 0,-9 1 0,9-1 0,-8 9 0,0-9 64,-8 9 32,0-9 32,0 9 0,-8-9 64,0 1 32,-8-8 32,1 7-64,-1-7 32,1 0-128,-1 0 0,-7-8 32,7 7 0,1-7-160,-1 0 32,0 0 0,1 0 64,-1 0-32,1 0-32,-1 0-416,8 0-192,0 0-960,8 0-416,-7 0-2368,7-7-959,0-1 95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11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13056,'0'0'4831,"0"0"-2623,0 0-2016,0 0 1056,0-8-384,0 8 32,0-8-352,0 1-160,0 7-224,0-8-192,0 8 0,0-8-32,0 8 0,0 0-288,0 0-96,0-8-1184,0 8-448,7 0-1215,1 0-449,-8 0-704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0:30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21 6656,'-7'-7'2528,"7"7"-1344,-7 0-384,7 0 800,0 0-384,0 0-64,0 0-384,0 7-97,0 0-383,0 7 192,7 0 128,-7 1-32,0 6-32,7 7-96,-7 7 32,0-6-128,0 6-32,0 1-192,0-8-96,0 0 64,0 0 64,0-6 0,0-1 0,0-7-192,0 0-32,0-7-960,0-7-448,0 0-1631,0-7-673,7 0-480</inkml:trace>
  <inkml:trace contextRef="#ctx0" brushRef="#br0" timeOffset="565.3694">14 121 9984,'0'-21'3680,"0"14"-1984,0-14-1408,0 13 799,7 1-319,0 0-64,0-7-192,8 7-64,-1-7-256,0 7-64,7 0 64,0 7 32,1 0 96,-1 7-160,-7 7-32,0 0-128,-7 7-32,7 8 32,-14-1 0,0-7 0,-7 0 0,0 8 0,-7-1 64,0-7 32,-7 0 32,7 8 0,-8-8 0,8-7-64,0 0 32,7 0 64,0-14 128,0 8 64,7-8 32,0 0-128,7-8-96,0 8 128,7 0 128,7-7-96,1 7 64,-1 7-160,-7-7 32,7 15-160,-7-1 0,0 0 32,1 0 64,-1 7-96,0-7 0,-7 8-96,7-8-32,-7 7 32,0 0 64,0 0-32,-7-6-32,7-1-768,-7 0-288,0-7-1152,7-7-512,-7 0-1663,0 0-737,8-7 1216</inkml:trace>
  <inkml:trace contextRef="#ctx0" brushRef="#br0" timeOffset="1099.8924">566 347 10496,'0'-14'3936,"0"14"-2112,0-7-1633,0 7 897,0-7-416,0 0-64,0 7-160,-7-7-32,0 7-224,7-7-128,-14 7 32,0 7-128,0 0-64,-15 0 64,15 7 0,-7 8 32,7-1 64,-8 7 32,15-7 32,0 1-160,0-1-32,7-7 96,7 7 32,7-7 0,1-7 32,-1 0 0,7 0 96,-7-7-96,0-7 0,8 0-32,-8 0 32,-7-7-64,0 0-32,7 0 32,-14 0-32,7 0 0,0 6 0,-7 1 64,7 0 96,-7 7-64,0 7-64,0 0 64,0 8-64,0-1 64,7 0-64,-7 0-32,7 7 32,0-7-32,1 1-224,6-1-96,0 0-736,0-7-288,0-7-927,0 0-321,7-7-1600,1 0-960,-8-7 2464</inkml:trace>
  <inkml:trace contextRef="#ctx0" brushRef="#br0" timeOffset="1372.9418">870 171 11776,'0'0'4384,"0"7"-2369,0 0-1727,7-7 960,-7 7-224,0 0 32,8 7-384,-8 7-96,0 0-320,-8 15 32,8-1 64,0 1-128,-7-1 32,7-7-320,0 1 0,0 6 64,0-7 128,0-7-192,0 1 0,7-8-704,-7 0-288,8-7-800,-8-7-352,0 0-1151,0-7-513,0 0-192</inkml:trace>
  <inkml:trace contextRef="#ctx0" brushRef="#br0" timeOffset="1627.3348">709 333 11904,'0'0'4480,"0"0"-2433,0 7-1535,0 0 1024,7-7-352,0 0-64,7 0-416,7 0-128,0 0-320,1 0-160,-1-7 0,0 7-64,7-7-32,1 0-480,-8 0-224,7 0-1280,-7 0-480,1 0-1599,-1 7-705</inkml:trace>
  <inkml:trace contextRef="#ctx0" brushRef="#br0" timeOffset="2080.0619">1068 446 10112,'8'0'3776,"-8"0"-2048,14 0-1440,-14 0 863,14 0-351,-7 0 0,0-8-448,7 1-128,0 0-160,0 0-64,-6-7 32,6 0-32,-7 0 64,0 0 32,-7-1 32,7 8-64,-7-7-64,-7 7 160,7 0 32,-7 7-64,0-7-32,0 14-32,0-7 32,-1 14 0,-6 0 32,0 8 128,0-1 96,7 0-64,0 0 64,0 1 96,14-8 96,0 7 128,0 0 64,7-7-32,7 0-64,-6 1-192,13-8-32,7-7-192,1 7 32,6-7-224,-7-7-96,-6 7-128,-8 0-32,0-7-1376,-14-1-576,7 8-3424,-14-7-2687,15-7 307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44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29 12032,'0'-14'4479,"0"14"-2431,-8-7-1760,8 7 1024,-7-7-512,0 7-160,7 0-288,-14 0-160,0 0-96,0 7-160,-14 0-32,6 7 64,1 14 0,7-6 32,0 6 64,0-7-192,7 0 32,7 1-192,0-1-32,14-7 64,0 0 96,0-7-64,0-7 64,7-7 32,-6 7 64,-1-14 96,0 0 64,0-7 32,0-8 0,-7 15 0,0-7 0,0 0 128,0 7 96,1 6-64,-8 1 64,0 7-64,0 7 0,0 1-32,0 6 0,0 7-224,-8 7 0,8-7-32,8 1 0,-8-1-1056,7-7-416,0 0-1184,0 0-383,7-7-1921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11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40 8320,'8'0'3072,"-8"-8"-1664,8 8-576,-8 0 992,0 0-481,0-8-31,0 8-352,0-8-128,0 0-448,0 8-160,-8-7-32,0 7-32,-7 0 0,7 0-96,-7 0-64,-1 0 32,0 7-32,1-7 0,-1 8 64,-7 8-32,7-1 64,1 9-224,7-1 32,-8 8 32,9 0 96,7 1 0,0-1-32,7-8 32,1 1 32,0-1 32,15-8 96,1-7-32,7 8 64,0-16 64,0 8 64,-8-16 32,1 0 0,-1 0-64,-7-7-32,-1-9-32,1-7 64,-8 0-96,-8 8 32,0-9-160,0 9-64,-8 0 0,8 7-32,-8 1 0,0-1 0,-7 8-96,7 8 0,0-8 64,-7 8 64,-1 0-512,8 0-128,-7 0-832,7 8-288,0 0-1088,8 8-351,0-9-1729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10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600,'0'0'3584,"0"0"-1920,0 0-896,8 0 1119,0 0-607,7 0-160,1 0-576,-8 8-192,15-8-224,-7 0 64,-1 0 0,1 0-1120,0 0-576,-1 8-4095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10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312,'0'0'4927,"7"0"-2687,1 0-2688,0 0 768,0 0-256,-1 0 32,9 0-32,0 0-64,7 0 32,-7 0-128,-1 0 64,1 0-1888,-1 0-831,-7 0-2369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28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8 12288,'8'-8'4639,"-8"8"-2495,0 0-2016,0 0 928,0 8-256,-8 0 64,8 0-128,-8 0 0,0 7-384,-7 1 0,7 7 64,-8 8-96,1 8 64,-1 0-224,8 8-96,1-8-32,-1-8-32,8 0 0,0 0 64,15 1-32,1-9 64,7 0 0,1-7 32,-1-8-64,8-8-64,0 0-480,-7 0-160,-1-8-544,0 0-128,-7 0-1120,0-7-544,-9 7-1439,1-8-1633,-8 1 2240</inkml:trace>
  <inkml:trace contextRef="#ctx0" brushRef="#br0" timeOffset="294.426">0 195 13312,'0'0'4927,"0"0"-2687,8 0-2336,0 0 864,7 0-288,1 0 32,15 0-192,8-8-64,-8 1-128,0-1-224,8 0-96,0 0-2240,8 0-992,-8 1-2079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27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4 8448,'0'-7'3232,"0"14"-1728,0 1-704,0 0 992,8 0-321,-8-1 1,8 9-352,0 0-64,-1-1-576,1 1-64,0-1-64,0 1-128,7 0-64,-15-1-160,8 9 0,0-9 64,0 1 32,0-9-256,-1 9-128,1-8-544,-8-8-224,8 0-832,0 0-319,-8-8-1729,7 0-1888,1-15 2016</inkml:trace>
  <inkml:trace contextRef="#ctx0" brushRef="#br0" timeOffset="275.3999">164 1 9472,'-7'8'3520,"-1"-8"-1920,0 15-1024,8-7 991,0 8-223,-8-1 0,1 9-480,-9-1-192,0-7-384,1 7-192,-1-7-64,1 15-32,-1-8 64,0-7-608,9 7-192,-1-15-896,8 7-320,0-15-1311,8 8-545,-1-8 160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26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78 10112,'8'-15'3872,"0"7"-2112,-8 0-993,-8 0 1057,8 0-704,-8 1-160,-7-1-448,-1 0-160,1 8-192,-1-8-128,-7 8 64,-1 8-64,-7 8 64,8-1-128,-1 9 0,1 7 32,7-8 0,1 8 0,15 0 0,0-7 0,8-9 0,7-7 0,1 8 64,7-8-96,-7-8-64,-1-8-96,9 0-32,-9-8 128,1 1 32,-1-9 64,1 1 0,0 7 0,-9-7 64,1 15 256,-8-7 160,8 15-96,-8 0-64,0 8 96,0 7 128,-8 8-96,8 9 64,0-9-224,-8 8-32,8 0-64,0 8-32,8 0-96,-8 0-64,8 0 32,-8-8-32,8 0-448,0-15-96,-8-8-640,15 0-288,-7-8-896,0-8-352,7-16-2591</inkml:trace>
  <inkml:trace contextRef="#ctx0" brushRef="#br0" timeOffset="384.435">609 94 11776,'0'0'4384,"0"-8"-2369,0 8-1503,-8 0 1024,8-8-544,-8 8-192,0 0-256,-7 8-96,-1 0-256,0 0-128,1 15 32,-9 0-64,1 8-32,8-7 32,-1 7 32,0 8-32,9-8-32,7 8 32,7-8 32,9 0-32,-8-7 64,15-9 0,8-7 96,0-8-32,1-8 0,-1-7 32,-16-9 96,9 1 0,-9 0 0,-7-9-160,0 1-32,0-8-32,-8 8 32,-8 0-64,0 8-32,-7-1-64,7 9-32,-8-9-800,1 9-288,7 7-2368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26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2032,'0'-8'4575,"8"8"-2495,-8-8-2272,15 8 800,-7 0-288,15-8 64,-7 8-64,7 0-32,1 0-160,7 0-32,-16 16 32,9-16-64,-16 23 32,-1 1-128,-7 7 0,-7 0 96,-9-8 32,8 8-32,-15-7 32,7-1-128,-7 1 0,-1-9 96,9-7 96,-1 8-64,16-16-64,0 0 0,8 0 32,8-8-32,-1 8-32,9-8-64,7 8 32,0 0 32,0 8 0,-8 0-96,1-1 64,-1 1 160,-15 8 160,0 7 128,-8 0 64,-8 1-128,0 7-32,-15 0-192,7 0-96,-7-7 0,-8-1-32,0-7 64,-8-9 96,7 1 0,1-8 0,16 0-448,-9-8-224,17-7-704,-1-1-288,8-7-1024,8 0-479,7-1-1921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25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47 9984,'-8'0'3680,"16"0"-1984,7-8-928,-7 8 1119,8 0-959,7 0-256,1-7-480,-1 7-224,8-8 0,0-8-1056,0 16-448,1-8-3615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25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440,'8'0'4991,"-8"8"-2687,8-8-2336,0 0 928,7 0-640,1 0-128,-1 0-672,1-8-192,7 8 352,-7 0-2144,0 8-799,7-8-1569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24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6 11776,'0'-15'4480,"-8"15"-2433,-7 0-1759,15 0 960,-8 8-352,-8-8 0,8 15-288,-7 1-128,-1-1-256,8 24-160,1-7 32,-1-1-128,8 0 0,0-8 96,8 1 32,-1-1 32,9-7 0,0-9-64,7 1-64,0 0 32,8-8-32,-7 0 64,7-16 96,-8 1 0,-7-9 64,0 1-128,-9-16 0,-7 8-32,0 0 32,-15 7-128,7 1 0,-8 0-32,1 15 0,-1-8-288,8 8-96,-7 8-640,7-7-160,-8 7-1280,9 7-447,7-7-2113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43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5 12032,'0'-7'4479,"0"7"-2431,0-8-1824,0 8 928,0 8-256,7-1 32,-7 14-256,0 7-64,0 7-352,-7 8-32,0-8 96,7 8-256,-14 6-32,7 1 32,0-1 32,7-6-128,-7-8-32,7 1-256,-8-15-128,8 0-800,8 0-320,-8-14-1472,7-7-575,0-7-1153</inkml:trace>
  <inkml:trace contextRef="#ctx0" brushRef="#br0" timeOffset="330.2517">57 50 12288,'0'-21'4575,"0"21"-2495,0-7-1504,0 0 1088,7 7-576,0 0-64,0 0-544,0 0-128,8 0-224,-8 0-32,7 7 96,7 0-160,-7 7-32,0 7-64,-7 7 0,0-6 128,0-1 96,-7 0-64,-7 0-64,0 1 64,0-8 64,-7 0-64,0 0 0,0-7-448,0 0-192,0-7-416,-1 0-128,1-7-992,7 7-384,7-7-1471,7 0-545,0 0 736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23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94 8832,'-8'0'3328,"8"0"-1792,0-8-864,0 8 896,0 0-417,8-7-31,0-1-448,-1 0-160,1 0-288,8-7-32,-1 7 128,1-8-64,15 8 32,0 1-160,-7 14-96,-1-7 0,-7 16-32,7 7 0,-15 1 64,0 7-32,-1 8 64,-7 0-64,-7 8 64,-9-1-64,-7 1-32,-1-16 32,1 0 32,0-7 32,-1-1 32,9-7-64,-9-8-64,1-1 96,7-7 0,8 0-32,1-7 32,7-1-128,0-8 0,7 8 96,1-7 96,0-1 64,8 1 96,-1 15-32,9-8 0,7 8-32,0 8 0,-8-8-288,8 7-32,-7 9 0,7-8 96,-8 0-352,1 7-96,-9-15-1152,9 8-480,-9-8-1151,-7 0-385,15-8-768</inkml:trace>
  <inkml:trace contextRef="#ctx0" brushRef="#br0" timeOffset="541.6966">444 110 11776,'-8'-16'4480,"8"8"-2433,8 0-2175,0 8 832,0-7-160,15 7 64,-7-8-192,7 8-96,0 8-160,-7-8-64,0 15 32,-1-7-64,-7 0 32,0 7-64,-8-7 64,0 8 0,0-1 32,-8 1 0,-8-1 64,9-7-160,-9 8-32,8-8 64,0-8 96,8 0-128,0 0-32,8 0 0,8-8 64,-8 8-96,7 0-64,9 8-32,-9-1 96,9 9 0,-1 0 32,-7 7 0,-9 0 64,1 8 160,-8-7 128,-8-1-64,1 1 64,-9-9-128,0 1-64,1 7 0,-9-15-32,1 0 0,-8 0 0,7-1-224,1-7 0,8 0-608,-1 0-256,8 0-992,8-7-416,0-1-1375,8-8-577,8-7 448</inkml:trace>
  <inkml:trace contextRef="#ctx0" brushRef="#br0" timeOffset="767.9236">779 148 10368,'-8'-8'3872,"8"8"-2112,0-8-865,0 8 1217,0 0-800,8 8-256,-8-8-352,8 8-128,0 0-320,-8 7-32,0 1 96,0 7-192,8 8-64,-8 0-32,7 1-32,9-1 0,-8-8 0,7-7-160,9-1-32,-9-7-480,1 0-192,7-8-416,1 0-160,-1-16-896,8 1-447,-15-17-1761</inkml:trace>
  <inkml:trace contextRef="#ctx0" brushRef="#br0" timeOffset="1056.8664">1122 102 8192,'-8'0'3072,"0"8"-1664,1 0-448,7-8 1088,-8 7-321,0 1 33,8 0-288,0 8-128,-8 7-736,8 0 0,0 16 32,0 8-64,0-8-32,0 0-288,0-8-160,0 0 0,0 0 0,8-7-128,-8-1-32,0 0-768,8-15-224,0 0-608,7-8-256,-7 0-1408,15-8-607,-7-7-609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33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70 8576,'-8'0'3232,"16"-7"-1728,-8 7-704,0 0 1056,0 0-577,7-8-95,1 0-384,0 8-128,0-8-384,7 0-32,1 8-32,-8-7-192,7 7 0,9 7-96,-9 1-64,1 0 96,-8 8 0,-1 7 32,1 0 0,-16 8 64,1 16 32,-9-8-32,8 0 32,-7 0 64,-1-16 64,0 1 160,1-1 96,-1-7-128,9-1 32,-1-7-32,8 0 32,-8 0 64,16-8 64,0 0-288,7 0-64,1 0-160,15-8-32,0 8 32,0-8 0,-7 0 0,-1 8 0,0-7 64,-7-1 32,-1 8-256,1-8-64,0 0-1280,-1 8-608,-7-8-2176,0 1-863</inkml:trace>
  <inkml:trace contextRef="#ctx0" brushRef="#br0" timeOffset="596.612">390 47 9984,'-7'-8'3776,"14"-7"-2048,1 15-1088,-8-8 1023,8 8-767,0 0-160,0-8-256,7 0 0,1 8-256,7 0 64,0 0 64,1 0-288,-1 8 0,-7 0-64,-1 7 64,-7 1-32,0 0-32,-8-9 32,0 1 32,-8 8-32,0-1 64,-7 1-64,-1-8-32,1 7 96,7-7 0,0-8 96,-8 8 96,16-8 0,-7-8 0,7 8-256,7-8 0,9 8-32,0-8 0,-1 8-96,9 0 0,-1 8 64,-7 0 0,7 0 96,0 7 32,-7 1 32,-1 0 0,1 7 0,-16 0 0,8 1 0,-8-9 64,-8 9-32,0-9 0,0 1-96,-7-1 32,-1-7 64,1 8 64,-16-16-32,7 8-32,1-8-96,-1 0-64,9 0-192,-9 0-128,9-8-800,-1 8-384,8 0-1280,1-8-543,7 0-1921</inkml:trace>
  <inkml:trace contextRef="#ctx0" brushRef="#br0" timeOffset="959.2956">803 39 10496,'-8'-8'3936,"8"8"-2112,0 0-801,0 0 1729,0 8-1088,0 0-448,0 0-416,0 0-480,0 7-192,0-7-32,-7 8-64,7 7-32,0 0-64,0-7 32,0 7 32,7-7 64,1 7 32,0-7 96,0-1 32,15 1 32,0-8-64,1-1-32,-1-7-32,1 0 64,7-7-608,0-9-256,-8 8-1408,1-15-608,7 7-1983,-16 1-801,9-1 1344</inkml:trace>
  <inkml:trace contextRef="#ctx0" brushRef="#br0" timeOffset="1388.4962">1092 47 11392,'0'0'4288,"0"8"-2305,0 0-1311,0 0 1120,7-1-480,-7 1-32,0 0-608,0 8-224,8-1-288,-8 16-128,0 0 64,0 8-64,0 0 64,0-8 0,0 1 32,0-9-64,8 0 32,-8 1-64,8-9 64,0 1-480,-1-8-224,1-8-1536,8 0-672,7-8-3103,-7-8-1345,15-7 3808</inkml:trace>
  <inkml:trace contextRef="#ctx0" brushRef="#br0" timeOffset="1719.1289">1543 78 12032,'0'-15'4479,"-7"15"-2431,-1 0-1696,8 0 1024,-8 0-512,0 0-96,8 0-192,-15 0-32,7 0-288,0 0 32,-7 0 64,-1 7-288,0 1 0,1-8-64,-9 8 0,9 8 64,-1-1 96,8 1-64,-7 7-64,7 0 0,0 9 32,8-1-32,0 0-32,0-8 96,8 1 64,0-1 0,7-7 0,1-1 256,7 1 192,-7-16-128,7 0 0,9 0-224,-1-8-96,-8-8-64,0 1 0,1-9 0,-9 1 96,1 0-96,-8-8-64,-8 7 64,0 1 64,-8-1-64,-8 9-64,1-1-160,-9 8 0,9 1 64,-8-1 96,-1 0-64,9 0 0,-9 8-1088,1 0-544,-1 8-2464,1 0-1087,-8 7-609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32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188 8704,'8'-8'3232,"-8"1"-1728,0 7-1184,-8 0 800,8 0-256,-8 0-33,-8 0-383,-7 0-128,0 0-192,-1 7 128,1-7 64,7 8-160,-7-8-32,7 8-64,1 0 32,7-8-64,8 8-32,0-8 32,8 7-32,7 1 64,9 0-32,7 0 64,-8 0-128,8-1 0,-7 1-32,-9 8-64,1-8 96,-8 7 64,0 1 288,-8-9 160,-8 9-96,0 0 32,-15-9-64,-1 1 32,-7 0-192,0 0-64,0-8-64,-8-8-64,8 0 32,-1 0-32,1 1-160,8-1 32,7 0-992,1 0-384,7 0-1567,8-7-673,8-1-416</inkml:trace>
  <inkml:trace contextRef="#ctx0" brushRef="#br0" timeOffset="256.062">148 24 9728,'0'-8'3680,"0"8"-1984,0-8-1056,0 8 959,0 8-575,0-8-192,0 16-288,-8-1-96,8 16-256,0-7 0,0 7 32,0 8-96,0-8-32,0 0-32,0 8 32,8-8 0,0-7 32,-8-1-768,7-7-288,1-1-1312,0-15-575,0 0-1953</inkml:trace>
  <inkml:trace contextRef="#ctx0" brushRef="#br0" timeOffset="540.5065">227 16 9728,'0'-16'3680,"0"16"-1984,0 0-1472,8 0 832,0 8 31,-8 8 193,7 7-192,1 8-96,0 1-544,-8 6-128,0-6 0,0-1-192,8 8 0,-8 0-64,0 0 32,0-8 0,7 0 96,-7-8-2368,0 1-960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31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1520,'8'7'4288,"0"-7"-2305,0 0-1535,7 0 992,-7 0-384,15 0-64,-7 0-480,-1 0-224,9-7-192,-9 7-96,1 0 96,0 0-1280,-9-8-448,1 8-4287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30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3696,'0'0'5087,"8"0"-2751,-8 7-2432,0-7 864,7 0-352,9 0 0,-8 8-160,7-8 0,9 0-160,-9-8-64,1 8 64,-1-7-64,1-1 64,0 8-704,-1-8-224,-7 0-2208,0 8-863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29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9 8320,'-8'-8'3168,"8"16"-1728,-8-8-544,8 0 960,0 0-193,0 0-31,0 0-416,8 0-192,0 8-576,-1-8 128,9 0 96,0 0-224,-1 0-32,1-8-160,7 8-96,1 0 64,7-8 0,-16 8-96,9 0-96,-9 0 0,1 0-32,-8 0 0,-1 0 64,1 0-448,-8 0-224,0 0-1440,0 0-672,-8 0-1567,1 0-577,7 0 832</inkml:trace>
  <inkml:trace contextRef="#ctx0" brushRef="#br0" timeOffset="369.4672">110 31 8576,'8'0'3232,"-8"0"-1728,0 0-480,0 0 1119,0 8-639,0-8-192,0 0-352,8 8-160,-8 0-416,0-8-32,0 8 64,0-1-32,0 9 32,7-1-224,-7 9-64,0-1-64,8 8 32,-8 1 0,0-9 96,0 8-96,0-8 0,8 1-32,-8-1-64,0 1 32,8-9 32,-8 9-32,0-1-32,0-8 32,7 9-32,-7-9 64,0 1 96,0-8-64,0 0 0,0 7 96,0-15 32,0 8-1312,0-8-608,0 0-1888,0 0-863,0-8-609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08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089 12544,'-8'0'4735,"8"0"-2559,0 0-1984,8 7 1056,0-7-160,0 16 128,7 0-256,1 7-96,7 0-480,1 8-96,-1 1 32,0-1-128,1 0-32,-1-8-64,0-7-96,-7-1 32,-8 1-32,7 0-160,-7-9-32,0 1-768,0 0-256,0-8-480,-8 8-160,0-8-1120,0-8-3583</inkml:trace>
  <inkml:trace contextRef="#ctx0" brushRef="#br0" timeOffset="259.626">289 2088 9472,'-8'-8'3520,"8"0"-1920,-8 8-800,8 0 991,-8 8-415,0 0 0,1 7-288,-9 1-128,0 15-512,1 0-64,-9 8-32,1 0-192,8-8-96,-9-7-32,1 7 32,7-16 32,1 1 32,-1 0-704,8-1-256,8-7-800,0 0-224,0-8-1311,8 0-449,8-8-608</inkml:trace>
  <inkml:trace contextRef="#ctx0" brushRef="#br0" timeOffset="674.5775">686 1871 12032,'0'-8'4575,"0"8"-2495,0 8-1856,0-8 992,0 7-224,0 1 64,0 8-320,0 7-32,-8 1-416,0-1 96,1 0 64,7 8-96,-16 1 32,8-1-160,0 8-64,8 7 0,-7-7-32,7 0 0,7-7 0,-7-1 0,8-16 0,8 9 0,7-9 0,0 1-64,9-1-64,-9 1 32,0-8-32,1-8-96,-1 0 64,1 0-736,-9 0-320,1-8-768,-9 0-288,9-7-1600,-16-1-703,8 0-289</inkml:trace>
  <inkml:trace contextRef="#ctx0" brushRef="#br0" timeOffset="1065.511">460 2105 8320,'-8'-8'3168,"8"8"-1728,0 0-128,8 0 1151,-8 0-415,8 0-160,0-8-288,7 8-160,8 0-768,1 0 32,-1 0 32,8 0-320,1 0-64,7 0-224,-8 0-32,0 0-32,-8 0-64,-7-8 32,-1 8 32,1 0-448,0 0-160,-9-8-928,1 8-384,-8-7-1952,0 7-735,0-8-609</inkml:trace>
  <inkml:trace contextRef="#ctx0" brushRef="#br0" timeOffset="60176.4407">1231 188 6144,'0'0'2368,"0"0"-1280,0 7-704,0-7 608,8 0-320,-8 8 32,0 0 0,8 0 96,-8 0-416,8 15 288,-8-7 64,7-1 0,-7 9-65,0-9-159,8 8 0,-8 1-96,0-1 64,0 16-128,0-15 32,0 15-160,0-8 32,0 8-32,0-8 32,0 8-128,0-8-32,0 8 96,0-8 32,0 8-96,0 8-32,0-8 32,8 0 64,-8 7-32,0-7 0,0 8-96,0-8 32,0 16 0,0-9 96,8 1-32,-8 8 0,0-9-32,0 9 0,0-1 0,0 9 0,-8-9-160,8 9-32,0-1 160,0 8 96,0 0-192,-8-7-32,8 7 64,0 0 32,0 0 64,0 8 0,0-8-160,0 0 32,0 8 0,0-8 0,8 8 128,-8-8 64,0 8 0,8 16-32,-8-1-192,0-7 32,0 0 64,0-1 32,0 9-128,0-9 32,0 1 0,0 8 0,0-1 0,0-7 64,0 15-192,0-7 32,0-1 32,0 8 96,0-7 64,0 7 96,0 0-160,0 1-32,0-1-64,0 0 0,0-7 64,0 7 0,0 0 0,0 1 64,0-1-96,0 0 0,-8 1 32,8-1 0,-8-8 192,8 9 128,-8-9-160,1 1-96,7-1 32,-8 1 64,0 7-64,8-15 0,-8 15 32,1-15 0,7-1 0,-8 9 0,8-8 0,-8-1 0,8 1 64,0-8 32,0 8-32,-8-16-32,8 0-32,0 0 64,-8 0-96,8 0 0,0-8 32,0-7 64,0 0-32,0-9 0,0-7-96,0-8-64,0-7 32,0-1 32,0-7-32,0-1 64,-7-7-480,-1 0-224,0-24-1792,0-7-832,0-32-3775</inkml:trace>
  <inkml:trace contextRef="#ctx0" brushRef="#br0" timeOffset="61544.4183">1971 312 4480,'0'-7'1760,"0"7"-960,0 0-96,0 0 640,0 0 0,0-8 32,0 8-256,0 0-64,0 0-576,0 0 288,0-8 160,0 8-129,0 0 1,0 0-320,0 0-64,0 8-96,0 0-32,0-1-32,0 1 64,0 8 32,0-1 32,0 1-64,-7-1-32,7 9-96,0 7-32,0-8-32,0 9 0,0-9-64,0 8 32,7-8-64,-7 1-32,0-9 96,0 1 0,0 0-32,0-9-64,8 1 96,-8-8 64,0 8-128,0-8-32,-8-8-640,8 8-224,0-8-832,-7-7-352,-1-1-895,8 1-321,-8-1-640</inkml:trace>
  <inkml:trace contextRef="#ctx0" brushRef="#br0" timeOffset="62181.1201">1918 343 7552,'-8'-8'2880,"16"8"-1536,-8-8-1568,0 8 2976,0 0-896,8-8-353,-1 8-383,1 8-672,0 0 128,7 0 96,-7-1-160,0 9 32,0 0-256,0-1-32,-1-7-64,1 8-32,8-1-32,-8 1 64,7-8-32,-7-1 64,8 1-64,-9 0 0,1-8-32,0 0 64,8 0-96,-9-8 0,1 0-32,0 1 32,0-9-128,7 8-64,-7-15-576,8 7-224,-9-7 128,9-1 32,0 9 288,-9-8 128,9 7 192,-8 0 64,0 1-32,-1 7 64,1 0-32,0 0 0,0 8 192,-8 0 160,8 8 128,-8 8 128,7-1 0,-7 17-32,0-9-128,0 0-64,-7 16-64,7-8 0,0 8-64,0 0 32,7 0-64,-7-8 0,0 1-32,8-9 0,-8 0-160,0 1 32,8-9 0,-8-7 0,0 8-576,0-16-160,8 0-1120,-8-8-480,7 0-1471,1-7-545,0-1 256</inkml:trace>
  <inkml:trace contextRef="#ctx0" brushRef="#br0" timeOffset="62693.3094">2565 436 9472,'0'-8'3584,"0"8"-1920,-8-8-1376,8 8 800,0 0-193,0 0 97,-8 0-480,0 0-128,0 0-256,1 0 64,-9 8 0,1 0 0,-9 0-32,9 15-96,-1 1 32,0-1-128,9 8-64,-1-8 64,8 9 64,0-9 64,15-7 32,1-1 0,0 1 64,7-8-96,0 7-64,-7-15 64,7 0 64,-7-8-128,-1 1-32,1-9 64,-8-7 96,0 7 0,-1-7 64,-7 7-128,-7-7 0,7 7 32,-8-7 0,-8 15-64,8-8-64,-7 9-128,7-1 0,-8 8-352,9-8-96,-1 8-1344,0 0-479,8 0-5761,16 0 3584</inkml:trace>
  <inkml:trace contextRef="#ctx0" brushRef="#br0" timeOffset="63147.1102">2728 436 9472,'0'-8'3520,"-8"8"-1920,8 0-1024,0 0 895,0 8-479,-7 0-128,7 7-480,0 1-256,0 7-64,0-7-64,0 15 64,0-8-32,0-7 64,0 0 0,0-1 32,0 1 128,0-8 160,0-1-160,0-7 0,0 0-64,0-7-32,0-9-96,0-7 32,0-1-64,7 1 64,-7-1-128,0 1-64,8 8 64,0-1 0,0 0-64,7 9 64,1-9 32,0 8 64,-1 8-32,-7 0-32,8-8 96,-9 16 0,1-8 32,0 16 0,0-8-64,-1 15 32,-7-7-64,8-1 64,-8 8 0,0-7 32,0 0-160,8-9 32,-8 9-928,8-16-416,-8-8-992,8 8-383,-1-15-2017</inkml:trace>
  <inkml:trace contextRef="#ctx0" brushRef="#br0" timeOffset="63376.7386">3040 227 11264,'-8'-8'4224,"8"16"-2305,0-8-1535,0 7 960,0 1-416,0 8-64,0-1-224,0 9-64,0-1-320,0 0-160,0 1 0,0 7-64,0 0-32,0 0 32,0 1 32,0-1-32,0 0-32,8-8-128,-8-7-64,0-1-768,0 1-320,7-8-832,-7-8-255,0 0-1089,0-8-352,-7-8 448</inkml:trace>
  <inkml:trace contextRef="#ctx0" brushRef="#br0" timeOffset="63627.8239">2914 468 8064,'-8'-8'2976,"8"8"-1600,0 0-544,0 0 928,8 0-161,0 8 97,8-8-544,-9 0-128,9 0-608,0 0-96,-1 0-96,9 0-96,7 0-96,-8 0-96,0-8 32,1 8-1024,-1-7-416,-7 7-1024,-1-16-3519</inkml:trace>
  <inkml:trace contextRef="#ctx0" brushRef="#br0" timeOffset="64082.6261">3274 258 11392,'0'8'4224,"0"7"-2305,-8 9-1759,8-17 960,0 9-384,0-1-32,0 9-256,0-9-128,8 9-160,-8-1-64,0 8 32,0-7 0,0-9 64,0 9-96,0-9-64,7 1 64,-7-8 64,0-8 64,0 0-96,8-8-32,-8 0-32,8-8 32,-8-7-64,8 8-32,0-1-128,-1 0 0,1 9 0,0-1 64,8 0-32,-9 0-32,1 8 0,0-8 96,8 8 64,-9 8 128,1-8 64,0 8 96,7 8-160,-7-9-32,0 17-64,-8-9 32,8 1-64,0-1-32,-8-7 96,7 0 64,-7 0-992,8-8-448,-8 0-992,8-8-415,-8 0-1185,8-7-1824,0-1 1760</inkml:trace>
  <inkml:trace contextRef="#ctx0" brushRef="#br0" timeOffset="64336.0646">3576 195 9600,'0'-7'3584,"0"7"-1920,0 0-736,0 0 1055,0 7-383,8 1-96,-8 0-416,0 8-192,8 7-512,-8-7 96,0 15 160,0-8-224,0-7-64,0 7-192,0 8-64,0-7-32,0 7-64,0-8 32,0-7 32,0 7-448,0-7-224,0-9-1088,0 1-448,0-8-1408,8-8-575,-1 1-545</inkml:trace>
  <inkml:trace contextRef="#ctx0" brushRef="#br0" timeOffset="64630.8873">3718 414 12416,'-8'0'4639,"16"0"-2495,-8 7-1728,7-7 1056,-7 0-544,8 8-160,0 0-352,8 0-192,-9 0-128,9-1-160,-1 9 32,1-8 32,-8 0 64,7-1 32,1 1 32,-8-8-864,7 0-288,-7 0-896,8 0-384,-8-8-1183,7 1-449,-7-9 64</inkml:trace>
  <inkml:trace contextRef="#ctx0" brushRef="#br0" timeOffset="64847.1433">3958 366 10880,'-7'8'4032,"7"0"-2177,-8-1-1119,8 1 1120,0-8-544,-8 16-32,0-8-384,8 15-96,-8 0-448,1 9 0,-1-1 64,0 8-160,-8-8 0,9 0-64,-1 0 32,0-7-128,0-1-64,0 0 64,1 1 0,-1-9-32,8 1 32,-8-8-64,8-1 64,-8-7-1056,8 0-448,0 0-2112,0-7-863</inkml:trace>
  <inkml:trace contextRef="#ctx0" brushRef="#br0" timeOffset="65745.9203">4504 188 6016,'0'0'2272,"0"0"-1216,8-8 32,-8 8 992,0 0-128,0 0-64,0 8-609,0-1-255,8 1-576,-8 16 64,0-1 64,0 16-64,0-16 32,0 16-96,0 0-32,0 0-224,8 8-64,0 0-128,-8-8-32,7-8 32,-7 0 64,8-8 32,-8-7 32,0 7-64,8-15 32,-8 0-832,0-8-384,-8-8-832,8 0-384,0-23-1503,-8 8-2017,1-8 1792</inkml:trace>
  <inkml:trace contextRef="#ctx0" brushRef="#br0" timeOffset="66119.6674">4504 180 10624,'0'-16'4032,"0"8"-2177,0 1-1535,8-1 896,-8 8-544,8-8-64,0 8-352,0-8-96,7 8-96,1-7-128,-1 14 32,1-7 96,0 16 96,7-1 64,-7 9 32,-9 7 224,9 0 64,-16-7 0,8 7 0,-8-8-32,-8-7 0,0 7-192,-7-15-128,-1 7-96,0-7-96,1 0 96,-1 0 64,1-8-288,-1 8-128,0-16-800,9 8-288,-9-8-992,16 0-352,0 0-1343,0-7-1761,16 7 1856</inkml:trace>
  <inkml:trace contextRef="#ctx0" brushRef="#br0" timeOffset="66787.2783">4840 180 11008,'-8'8'4128,"8"-1"-2241,0 9-1855,0-8 800,0 0-224,0 15 32,0 0-160,0-7-32,0 7-256,0-7 0,0-1 128,0 1-64,0 0 32,0-9-32,0 1 0,0 0 0,-8-8 0,8 8-64,0-16 32,0 0-128,0 0 0,0-7-32,0-9 32,8 1-128,-8 0 0,8-1-32,-1 9 0,1-9 64,8 17 0,-9-9-160,1 16 32,8 0 0,-8 0 64,7 8-32,-7 7 32,8 1 64,-9 7 0,1 1 0,0-9 0,0 1 0,-8-1 0,0 1 64,8-8 96,-8 0 0,0-1 64,0-7-128,0 0-64,-8-7 64,8-1 0,0 0-32,8-8 32,-8-7-64,7-8-32,1 8-64,0-1 32,0 1-32,0 7-64,-1 1 96,9 7 0,-8 0-64,7 8 64,1 8 160,-1 0 64,1-1 0,0 9 32,-1 7-64,-7 1 64,0-1-128,-8-7 0,0 7-32,0-7-64,0-1-64,0 1 32,0-8-192,0-1-96,0 1-864,8 0-448,-8-16-832,7 8-383,-7-8-1377,16-7-1344,0-9 2176</inkml:trace>
  <inkml:trace contextRef="#ctx0" brushRef="#br0" timeOffset="67106.0698">5362 8 10240,'7'-7'3872,"1"14"-2112,-8-7-1153,0 0 1025,0 8-352,8 0 0,-8 0-384,0 7-96,0 1-448,0 0-64,0 15-64,0-8 32,0 16 0,0-8-128,0 0-96,0 1 0,0-9 32,0 0-32,0 1-32,0-9-64,0-7 32,0 8-960,0-16-1792,0 0 64,-8-8-767,16 0-97,-16 0-160</inkml:trace>
  <inkml:trace contextRef="#ctx0" brushRef="#br0" timeOffset="67365.6022">5283 164 8704,'-15'-8'3232,"7"8"-1728,8-8-416,0 8 1151,0 0-447,0 0-160,8 0-512,7 0-160,1 0-544,0 0-96,-1 0 0,16 0-256,1 0-32,6 0-32,-6 0 64,-1 0-32,0 0 64,-8 0-640,-7 0-256,-1 0-1440,-7 0-544,0 0-2719</inkml:trace>
  <inkml:trace contextRef="#ctx0" brushRef="#br0" timeOffset="68140.1469">2026 865 6656,'-23'8'2528,"23"-8"-1344,-16 8-736,16-8 704,0 8-96,8-8 96,0 0-96,7 7 64,1-7-609,15 0 129,8 0 32,0 0 0,8-7 64,7 7-224,9-8 32,7 8-192,0-8-32,23 0-128,9 1 32,-1-9-64,8 8 64,8 0-64,15 1 0,8-1-96,-7 8-64,15 0 32,-16 0 32,16 0 160,-15 0 128,7 0 160,-15-8 128,7 8-192,-15 0-32,8-8-32,-16 8 0,-16-8-64,1 8 32,-8-7-128,-8 7 32,-8-8-160,-16 8 0,1 0-32,-16-8 32,-8 8-128,0 0 0,-8 0 32,-7-8 64,0 8-96,-1 0-64,1 0-928,-9 8-448,1 0-1856,-8 0-736,-8-1-1823</inkml:trace>
  <inkml:trace contextRef="#ctx0" brushRef="#br0" timeOffset="70590.4142">1776 1503 6656,'8'0'2528,"-8"0"-1344,8 0-320,-8 0 928,0-7-224,8 7-32,-8 0-385,0 0-159,7-8-544,-7 8 0,0 0 0,0 0-32,0-8 64,0 8-128,-7 0 32,-1 0-160,8 8-64,-16-8-64,8 8-96,1-1 32,-9 9 32,1-8 32,-1 7 32,8 1-64,0 7 32,-7 1-128,7-9 0,-8 9-32,9-1 0,-9 0 64,8 1 0,0 7 64,-7 0 32,7 8-128,8-8 32,-8 8 0,8 0 64,0-8-32,8-7-32,8-1 32,-9 0 32,17-7-96,-1 0 0,1-1 96,-1-7 32,0-8 32,1 0 64,-9 0-32,1-8 64,-8 0-64,-1-7 0,1-1 32,-8-7 32,-8 7 32,1-7 0,-1 7 0,-8-7 64,-7 15-160,7-7-96,-7 7-128,7 0-32,1 0-96,-1 8 32,1 0-480,7 0-128,-8 0-480,8 0-160,8 8-1696,8-8-447,0 8-193,8-16-32</inkml:trace>
  <inkml:trace contextRef="#ctx0" brushRef="#br0" timeOffset="70950.8345">1948 1838 8704,'0'0'3232,"0"0"-1728,0 0-416,0 0 1151,0 0-671,8 0-224,-1 8-448,1 0-128,0 0-416,-8 0 64,16-1 96,-9 1-128,9 16 32,0-9-128,-1 1 0,1-8-160,-1 7-96,1-7 0,0 7 32,-9-7-96,1-8-64,0 8-736,0-8-224,-8 0-544,7-8-128,-7 8-1055,0-15-385,0-1-1184</inkml:trace>
  <inkml:trace contextRef="#ctx0" brushRef="#br0" timeOffset="71357.5103">2182 1768 9472,'0'0'3520,"0"0"-1920,0 8-800,0 0 991,0 0-479,0 7-96,0 9-448,-8 7-64,8 0-416,-8 0-32,8 0 64,-8 0 0,8 1 64,0-1-192,-7 8-64,7-8-64,0-8 32,7 8-64,-7-7-32,0-1-608,8-7-320,-8-1-928,0-22-2911,16-1 191,-8 0 384</inkml:trace>
  <inkml:trace contextRef="#ctx0" brushRef="#br0" timeOffset="71743.6806">2337 1862 8704,'-8'-8'3232,"8"8"-1728,-8 8-832,8-8 960,0 8-513,0-8-159,8 15-288,-8 1-32,0-1-352,0 1 96,0 7 128,0-7-128,0-1 32,0 1-128,8 0 64,-8-1-128,0-7 32,7 8-160,-7-9 0,0 1 32,0 0 64,0-8-32,0 0 0,0 8-96,0-16-64,0 0 32,0 0-32,0 1-96,0-9 64,0 0-32,0 1 0,0 7 64,0-15 0,8 15 0,0-8 64,-8 1-96,8-1 0,0 8-32,7-7 0,-7 7 64,8 0 0,-9 0-576,1 1-256,0-1-1120,-8 8-416,8-8-1535,-8 8-577,8 0 928</inkml:trace>
  <inkml:trace contextRef="#ctx0" brushRef="#br0" timeOffset="72227.9379">2649 1800 12544,'0'-7'4735,"0"7"-2559,0 0-2048,0 0 1024,0 0-640,0 0-96,-7 0-192,7 0-64,-8 7-96,8-7 32,-8 8 0,0-8-128,0 8-32,1 0 96,7 0 32,-8-1-96,8 1 32,0 0 0,8 0 0,-8-8-96,7 15 64,1-7 32,8 8 0,-8-8-96,-1 7 64,1-7 96,8 8 96,-8-1 64,-1-7 32,1 7 128,0-7 96,-8 8 0,0-8 32,0-1-128,-8 1-64,8 0-192,-8 0-32,1-8-32,-9 8 32,8-8-128,0 0-64,1 0-384,-1 0-160,-8-8-448,16 8-192,-8 0-1152,8-8-512,0 8-2399</inkml:trace>
  <inkml:trace contextRef="#ctx0" brushRef="#br0" timeOffset="72973.6113">3000 1855 7296,'-8'0'2816,"8"0"-1536,0 8-384,0-8 1024,0 0-224,0 0-33,0 8-511,0-8-160,0 0-576,0 0 96,0 7 64,8-7-128,-8 0 64,8 8-96,0-8 0,-8 0 32,15 0 64,-7 0-160,15 0-32,1 0-64,7-8 0,0 8 0,0 0 64,0-7-224,16 7-64,-8 0 96,16 0 64,-16 0 0,7 0 32,-7 0-64,8 0 0,-8 0-32,8 0 0,-8 0-64,0 0 32,0 0 0,-8 0 32,-8 0-64,8 0 32,-7 0-128,-9 0 0,1-8-384,-1 8-160,1 0-736,-8-8-288,0 8-928,-1-8-320,1 8-1119,-8-8-417,0 8 480</inkml:trace>
  <inkml:trace contextRef="#ctx0" brushRef="#br0" timeOffset="73456.6592">3718 1699 12288,'-8'0'4575,"8"0"-2495,0 0-1920,0 0 960,0 8-448,0-8-64,0 0-160,8 0-32,0 8-224,-8-8 0,15 8 128,-7-8-128,15 7-32,-7-7 64,-1 8 0,1 0-96,7-8-32,-7 8 32,7 0 64,1-1 32,-9 1 32,1 0-128,0 0-32,-1-8 32,-7 7 64,7 1-32,-15 0 64,8 0 0,0 0 32,-8 7-128,0 1-32,-8-8 32,0 15 0,8-7 0,-15 7 64,7-7-96,0-1 0,-7 1-96,7-1-32,0-7-480,0 8-128,1-1-960,-1-7-384,0 8-2080,-8-9-895,16 1-97</inkml:trace>
  <inkml:trace contextRef="#ctx0" brushRef="#br0" timeOffset="74220.5656">3071 1319 7040,'0'0'2720,"0"0"-1472,0 0-672,0 0 800,0 0-128,0 8-32,8-8-65,-8 7 1,7-7-608,-7 8 32,8 0 64,0 0-64,0 7-32,0-7-160,7 0 0,-7 0-32,8 0 32,-9-1-192,1-7-128,0 8-32,0 0-32,-8 0-288,8-8-128,-8 0-704,7 7-256,-7-7-1088,0-7-511,0 7-1601</inkml:trace>
  <inkml:trace contextRef="#ctx0" brushRef="#br0" timeOffset="74535.4036">3210 1241 6912,'-7'8'2624,"7"-8"-1408,0 15-352,0-15 928,0 8-352,0 0-64,0 0-353,0-1-95,0 9-512,-8-8-32,8 7 32,-8 1-160,0 0 0,-7-9-192,7 9-64,0 0 0,-8-1 64,9 1-32,-1-9-32,0 9-608,8-8-320,-8 0-672,8-1-191,0-7-961,0 0-384,8 0-256</inkml:trace>
  <inkml:trace contextRef="#ctx0" brushRef="#br0" timeOffset="74912.4697">3351 1224 11136,'0'0'4128,"0"0"-2241,0 8-1567,0-8 896,0 15-256,0-7 64,0 0-288,0 8-64,0-1-384,0 1-32,0 7-32,0-15-96,0 8-96,0-1 0,0 1 32,0-8-192,0 7-32,0-7-928,7 0-416,-7 7-1184,0-15-543,0 0-1537</inkml:trace>
  <inkml:trace contextRef="#ctx0" brushRef="#br0" timeOffset="75329.7022">3500 1209 8576,'0'-8'3232,"0"8"-1728,7 0-768,-7 0 928,8-8-577,-8 8-159,8 0-352,0-8-96,0 8-288,-1-8 160,1 8 64,8 0-128,-8 0-32,-1 0 64,9 0 32,-8 8-32,-1 8 32,-7-8-64,8 15 0,-8-8-96,0 9 32,-8-9-64,1 9 0,-1-9-96,0 1-64,0-8 96,8 7 0,-7-7-32,-1 0-64,8 0 96,0 0 0,0-8 160,8 7 96,-1-7-128,9 0-64,-1 0-64,1 0 0,0 0 0,7 0 32,-7 0-64,7 0-64,0 0 32,-7 0 32,0-7-672,-1 7-224,1 0-1344,-9-8-608,1 8-3039</inkml:trace>
  <inkml:trace contextRef="#ctx0" brushRef="#br0" timeOffset="76250.3428">4465 1512 7296,'-16'0'2816,"16"0"-1536,-8 8-96,8-8 1088,-7 0-481,7 8-95,0-8-480,0 0-128,0 8-608,0-8 0,15 0-32,-7 7-32,8-7 0,-1 0-160,8-7 0,1 7-96,-1-8 0,-7 8-32,7-8 0,-7 0 0,7 0 0,-15 8 64,8-7 32,-9 7-32,9-8-32,-16 8-96,8 0-64,-1 0 32,-7 8 32,0-1-32,0 9 64,0 0 0,0 15 32,0-8 0,-7 8 64,-1-7-32,8 7 64,-8 0-128,0 0 0,8 0-32,-7 8-64,7-15 32,0 7 32,-8-8-32,8 1 64,0-9-704,0-7-224,0 8-928,0-16-384,0 0-2144,0-16-831,8 8 511</inkml:trace>
  <inkml:trace contextRef="#ctx0" brushRef="#br0" timeOffset="76923.9593">4901 1536 10240,'-8'-8'3872,"8"8"-2112,0-8-1344,8 8 959,-8 0-479,8 0-32,-8-8-224,8 8-96,-1-8-288,1 8-32,0-7 96,0 7 0,7-8 64,-7 8-64,8 0 32,-8 0-64,-1 0 0,9 8-96,-8-1 32,0 9 0,7 0 32,-7 7 0,0 0 0,-8 1-64,7-1-32,-7-7-32,0 15 0,-7-16-64,-1 17 32,0-9-64,0 8-32,-7-8 32,-1 1 32,1-9-96,-1 9 0,0-9 96,1-7 96,-1 0-64,8-8 0,-7 8-96,15-16-32,-8 0-32,8 8 0,0-15 0,8 7 0,-8 0 64,15 0 64,-7 8 160,8-8 128,-1 8-64,1 0 64,0 8-192,7-8-32,-7 8 64,15 0 96,-8 0-64,0-1-64,-7 1-64,7-8 0,-7 8 0,0-8 32,-1 8-64,-7-8-64,0 0-256,0 0-96,-1 0-736,1 0-320,-8-8-1472,0 0-544,-8 8-2783</inkml:trace>
  <inkml:trace contextRef="#ctx0" brushRef="#br0" timeOffset="77958.3908">4488 2236 9728,'0'-16'3584,"0"16"-1920,8 8-1248,-8-8 895,8 8-543,-8-8-32,7 15-128,-7-7-96,0 8-256,8-1 32,-8 1 64,0-1-64,8 1 0,-8 0-96,0-1-32,0 1-96,0-1 32,0-7 64,0 8 128,-8-8-64,8-1 32,0-7-160,-8 0 0,8 0 32,0 0 0,0-7-224,0-1 0,0 0 32,0-8 32,0 9-64,8-9 64,-8 8-32,8 0 0,0 1 0,0-1 0,-1 0-96,9 8 32,-8 0 128,7 8 64,-7 0 64,0-1 64,8 1-96,-9 0 0,1 0-32,0 7 32,0-7 0,-8 0 96,8 0-32,-1 0 0,-7-1-32,0-7 0,8 8-64,-8-16 32,0 8-64,8-7-32,-8 7-64,8-16-32,-1 8-96,-7-7-32,8 7 32,0-8 64,0 8 64,7 1 32,-7-1 224,8 0 128,-8 8-32,7 0 0,-7 0-96,8 8-32,-9 0-32,1-1 64,-8 1-32,8 0 64,0 0-128,-8 7-64,8-7 0,-8 0-32,0 8-576,7-9-160,-7-7-576,0 8-192,8-8-896,-8 8-383,0-8-1569,16-8-1312,-9 8 2400</inkml:trace>
  <inkml:trace contextRef="#ctx0" brushRef="#br0" timeOffset="78326.531">5073 2321 11648,'0'-7'4384,"0"7"-2369,0 0-1631,0 0 1024,-7 0-448,7 7 0,0-7-352,-8 0-32,0 8-352,0 0-64,-7 0-32,7 0-160,0 7 32,0-7 0,1 8 0,-1-9 0,8 9 64,-8 0 32,16-9 96,-8 9-32,8-8 0,-1 0-96,1-8 32,0 0 64,0 0 64,0 0-192,-1-8 0,1 0 32,0-8 96,0 9-128,-8-1-96,7-8-128,-7 8 32,0 1-64,-7-9 0,7 8-384,0 0-160,-8 1-512,0-1-160,8 8-992,-8-8-383,8 8-1953</inkml:trace>
  <inkml:trace contextRef="#ctx0" brushRef="#br0" timeOffset="78764.8092">5214 2307 8960,'0'0'3328,"0"0"-1792,8 8-608,-8-8 1055,0 7-607,0 1-160,0 0-512,0 0-192,0 0-288,0 7 64,0-7 96,0 0-64,-8 0 0,8 7-128,0-7-32,-8 0-32,8-8 64,0 8 32,0-8 32,0 0-224,0 0 0,0 0-32,8-8 64,-8 0-192,8-8-32,-8 9-96,7-1 0,1-8 64,8 8 64,-9 1-32,1 7 128,0-8 192,8 8 160,-9 0-96,1 8-64,0-1 0,0 1 32,-8-8-96,8 16-64,-8-8 0,7-1-32,-7 1-448,8 0-96,-8 0-480,0 0-256,8-1-928,-8 1-351,0-8-833,8 0-352,0 0 512</inkml:trace>
  <inkml:trace contextRef="#ctx0" brushRef="#br0" timeOffset="79068.2028">5517 2150 11136,'0'0'4128,"0"0"-2241,0 8-1439,0-8 1056,0 8-544,0-8-96,0 15-192,0-7-128,0 8-288,0-1-32,0 9 0,0-9-32,-8 9 32,8-9-128,0 8-64,0-7 0,-8 0 32,8-1-608,0 1-192,0-8-736,0-1-352,0 1-608,-8 0-159,8 0-865,0-8-1344,-8 0 1536</inkml:trace>
  <inkml:trace contextRef="#ctx0" brushRef="#br0" timeOffset="79322.7078">5408 2376 8320,'-15'0'3072,"15"0"-1664,0 0-512,0 0 960,0 0-129,0 0 33,0 0-512,0 0-128,8 0-640,-8 0-64,15 0 0,-7 0-160,8 0 0,-9 0-128,17 0-96,-9 0-96,1 0-32,0 0-640,-1-8-256,-7 8-608,8-8-224,-1 1-927,-7-9-321,7 8-1120</inkml:trace>
  <inkml:trace contextRef="#ctx0" brushRef="#br0" timeOffset="79713.1428">5641 2167 8192,'-8'0'3072,"8"0"-1664,-7 7-736,7 1 960,0-8-161,0 8 65,0 0-352,0 7-96,0 1-608,0 0 64,0-1 32,-8 1-64,8 7 96,0-7-128,-8-1 32,8 1-160,0-8-32,0-1-192,-8 1-32,8 0 32,0 0 0,0-8-64,0 0 32,8 0-224,-8 0 32,8-8-256,0 0-32,-1 0 160,1 1 32,8-1 32,-8 0 128,-1 0 0,9 8 32,-8 0 192,0 0 128,-1 0-32,1 0 64,0 8-128,0 0 32,0-8-224,-1 8-32,-7-1 0,8 1 64,0 0-256,-8 0-32,0-8-448,0 8-192,8-1-544,-8-7-160,0 8-992,7-8-447,-7 8-1857</inkml:trace>
  <inkml:trace contextRef="#ctx0" brushRef="#br0" timeOffset="80093.2366">5954 2212 11264,'0'0'4224,"0"0"-2305,-16 0-1887,16 0 800,0 0-512,-7 0-96,-1 8-224,8-8 0,-16 8 0,8 0 0,1 0 64,-1-1-32,8 9-32,-8-8-64,8 7 32,0-7 32,8 8 64,0-1-32,-8-7 64,7 8-128,1-9 0,-8 1 160,8 8 64,-8-8 128,0-1 128,0-7-192,-8 8-64,8 0-320,-8-8-96,1 8-1856,-1-8-831,0 0-2049</inkml:trace>
  <inkml:trace contextRef="#ctx0" brushRef="#br0" timeOffset="118327.4081">1613 3140 6144,'0'-8'2272,"0"8"-1216,0-7-192,0 7 928,0 0-352,0 0-64,8 7-128,-8 9-97,0 0-607,0 7 224,0 16 128,0-8-288,-8 0-32,8 8-128,0 0 32,0-8-320,8 8-192,-8-8 32,0 1 32,8-9 0,-8 0 64,7-7-128,-7-1-64,8-15-736,0-7-320,-8-1-448,0-15-223,8-9-289,-16 1-128,8 0 1088,-8-8 480,0 0 736,1 0 320,-1 8 704,0 0 352,0 0 96,8 7 96,-8-7-257,8 8-63,8-1-448,-8 1-160,8 7-256,0-7-128,7 7-96,1 1 0,0 7-64,7 8 0,0 0-96,-7 8 32,7 0 0,-7 7 96,-1 9 32,-7-1 96,-8 0-160,0 9-32,-15-9 0,-1 0 64,1 1-32,-1-9 0,0 1-96,1-1 32,-1-7-768,8-8-256,-7 0-960,7 0-320,8-8-1247,0 8-513,8 0-160</inkml:trace>
  <inkml:trace contextRef="#ctx0" brushRef="#br0" timeOffset="118748.1516">1971 3312 12288,'8'0'4639,"-8"0"-2495,-8 0-1920,8 0 928,0 0-544,-7 0-96,-1 8-224,-8-8-128,1 7-64,-1 9-96,-7-8 96,7 7-128,-7 1-64,7 7 64,8-7 0,8 7-64,0-7 64,8-1 32,0-7 0,8 0 0,-9-8 64,9 0-96,0-8 0,-1 0 96,1-7 32,-8 7-32,-1-8 32,1 9 64,0-9 64,-8 8 160,8 8 160,-8-7-288,0 7-128,0 0-96,0 0-32,0 7 0,0 9 64,0-1-96,0 1-64,7-8-1152,-7 7-512,16-7-1664,0 0-671,-1-8-673</inkml:trace>
  <inkml:trace contextRef="#ctx0" brushRef="#br0" timeOffset="118972.271">2135 3319 13312,'0'-8'4927,"0"8"-2687,0 8-1920,8-8 1088,0 8-480,-1-1-64,1 1-416,0 8-192,0-8-160,0 7-96,7 1 96,-7-1-64,8-7-32,-9 8-544,1-9-288,8 1-480,-8-8-160,-1 8-544,1-16-160,0 8-767,-8-8-289,8-7-448</inkml:trace>
  <inkml:trace contextRef="#ctx0" brushRef="#br0" timeOffset="119243.4012">2307 3273 8320,'0'0'3072,"0"0"-1664,0 0-224,0 0 1152,0 8-225,0-8 33,0 15-448,0-7-160,0 16-864,0-9-192,-8 24-32,0 8-192,-8 7 0,16-7-192,-7 0-64,-1-16 0,8 0 64,0-7-1312,0-9-512,0 1-2272,8-16-1023,-8 8-97</inkml:trace>
  <inkml:trace contextRef="#ctx0" brushRef="#br0" timeOffset="119958.319">2806 3078 12672,'0'0'4735,"0"0"-2559,0 0-2176,0 0 928,0 8-352,0-8-32,0 23 64,8-7 0,-8 7-320,0 9-96,8-1-64,-8 0 0,0 0 0,0-8-64,7 9-64,-7-9 32,8 8-32,-8-15-288,8 7-128,-8-7-128,0-9-96,8 1-64,-8-8 32,0 0 224,0-8 192,0 1 160,0-9 64,0 8-64,0-7 64,0-1 320,0 8 160,0-7 160,7 7 32,1-8-96,8 9 0,-8-1-32,7 8 0,1 0-256,-1 8-160,1-1 0,-8 9 64,0-8 64,-1 7 32,-7-7-128,0 8-32,0-1 32,-7 1 0,-1-1-64,-8-7 32,8 0-64,-7 0-32,7 0-608,-8-8-256,1 0-832,7-8-352,0 8-1472,8-8-543,-8 8-481</inkml:trace>
  <inkml:trace contextRef="#ctx0" brushRef="#br0" timeOffset="120290.6767">3227 3296 11392,'-8'-7'4224,"8"7"-2305,-8 0-1599,8 0 896,0 0-384,-8 0-96,1 7-352,-1 1-96,-8 8-160,1-1-96,-1 1 0,8 0-128,-7-1 64,15 1 96,0-1 32,0 1-32,0-8-64,7 7 96,9-15 0,-8 0-32,0 0 32,-1 0-64,1-8-32,0 1 32,0-9 32,0 8-96,-1 1 0,-7-1 320,8 0 160,-8 8-128,8 0-32,-8 0-224,0 8-64,0-8 0,0 15 64,0-7-608,0 8-192,0-9-960,0 9-352,0-8-927,8 0-289,-1-1-928</inkml:trace>
  <inkml:trace contextRef="#ctx0" brushRef="#br0" timeOffset="120686.6362">3514 3219 9472,'-8'-24'3584,"8"24"-1920,-7 0-736,7 0 1055,-8 0-543,0 0-192,0 0-448,-7 8-96,-1 0-416,8 0 32,-7 7 32,-1 1-128,1 7-64,-1-7-64,8 7 0,0-7-64,8 7-32,0 0 32,16 1-32,-8-9-352,7 1-96,9-8-640,-1-1-224,-7-7-1184,15 0-383,-16 0-1953</inkml:trace>
  <inkml:trace contextRef="#ctx0" brushRef="#br0" timeOffset="120931.2171">3662 3117 8576,'0'-8'3232,"0"8"-1728,0 8-192,8-8 1151,-8 0-479,0 8-192,0 0-672,0 7-256,0 9-480,0-9-160,0 17-96,0-9 0,0 0 0,0 1-64,0-1-64,0 0 32,8 9-32,-8-9 0,0 0 64,8-7-32,-8-1 64,0 1-576,7-8-128,1 0-576,-8-8-192,8 0-608,-8 0-287,8-8-673,0-8-288</inkml:trace>
  <inkml:trace contextRef="#ctx0" brushRef="#br0" timeOffset="121241.5428">3865 3195 10112,'15'-8'3872,"-15"8"-2112,8 0-705,0 0 1217,-8 0-704,0 8-160,0-8-704,0 0-192,-8 8-320,0-8-128,-7 8 32,-9 0 0,9 7 32,-1 1-224,1-1 0,-1 1-32,8-1 64,1 1 32,7 0 96,0-1 96,15 1 128,1-1-128,-1 1-32,1 0-64,7-1-64,-7 1 32,7-9-32,-7 9-864,-1-8-288,1 0-1184,0-1-448,-1 1-1759,-7 0-1729,-8 0 2528</inkml:trace>
  <inkml:trace contextRef="#ctx0" brushRef="#br0" timeOffset="121554.8522">1722 3850 9856,'-31'0'3680,"39"0"-1984,7 0-1056,17 0 1023,-1 0-415,31-8-64,16 0 32,23-8 0,-23 9-640,-8 7-320,47-8-128,-23 0 192,46 0 96,-15 8 64,23-8 32,-24 1-192,16 7-64,-15-8-128,-8 8-96,-23 0 0,-9-8 32,-15 8-800,-23 0-320,-8 0-928,-31 0-448,-8 0-1663,-31 0-737,0 8 576</inkml:trace>
  <inkml:trace contextRef="#ctx0" brushRef="#br0" timeOffset="122015.935">2003 4005 9984,'-102'16'3680,"87"-8"-1984,15 0-1984,15-1 3743,17-7-1311,30 0-416,16-7-416,-8 7-832,-16 0 0,48-8-32,-9 0-96,24 0-32,-8 0-128,8-7-32,-16 7-96,16 0-64,-23-7-416,-16 7-128,0 0-1984,-24-7-864,1 7-2847</inkml:trace>
  <inkml:trace contextRef="#ctx0" brushRef="#br0" timeOffset="122927.2877">2174 4348 10880,'0'0'4032,"8"0"-2177,0 8-1183,-1-8 1056,9 0-448,0 0-96,7 0-256,0 0-128,9 0-416,-1 0-384,0-8-96,0 8 160,-8 0 128,-7 0-448,0 0-160,-9 0-1248,-7 0-608,-7 0-1087,-1 0-385,-8 8-608</inkml:trace>
  <inkml:trace contextRef="#ctx0" brushRef="#br0" timeOffset="123374.0763">2198 4372 10112,'-7'0'3776,"7"7"-2048,-8-7-1024,8 0 1055,-8 8-511,0 0-64,0 0-512,1 0-160,7-1-288,-8 9-32,8-8 32,0 7-96,0-7-32,8 0 32,-1 0 0,1-8-64,8 8 32,-1-8-64,9 0 64,-1 0-64,1 7-32,-1 1 32,8 0 32,-8 7-32,1 9-32,-1-1 96,-15-7 64,8 7 128,-16 1 64,0-1-32,-16-7-32,8 7-96,-7-8 32,-1 1-128,-7 0 0,-1-1 32,1-7 0,0 0-64,7-8 32,-7 0-224,7-8 32,0 8-736,1-8-256,-1 0-672,8 1-160,8-9-1024,8 8-447,0-7-1217</inkml:trace>
  <inkml:trace contextRef="#ctx0" brushRef="#br0" timeOffset="123806.0465">2580 4457 12032,'8'-7'4575,"0"-1"-2495,0 0-1504,-1 8 1088,1-8-576,8 8-160,-8 0-384,7 0-192,1 8-192,-1 0-192,1 15 0,-8 1 96,-1 7 32,-7 8-32,-7-8 32,-1 0-64,-8 0 64,-7-7-64,0-1-32,7 0 96,-7 1 64,7-17-224,-7 9 0,-1-16 64,9 8 128,-1-8-32,8-8-64,1 8 0,7-8-32,7 0 0,1 1 64,8 7 160,-1-8 192,1 8-160,7 0-64,1-8-96,-9 8-96,9 0-256,7 0-160,0 8-1056,0-16-480,0 8-1024,0-8-383,8 0-1185,-15 1-1088,-9-1 2368</inkml:trace>
  <inkml:trace contextRef="#ctx0" brushRef="#br0" timeOffset="124187.1888">3133 4465 10112,'8'-8'3776,"-8"8"-2048,0-7-960,0 7 1119,-8 0-447,8 0-128,-15 0-192,7 0-64,-8 7-576,8 1-64,-15 16 0,-8 7-160,8 8-64,-1-8-96,9 0-96,7 0 32,8-15 32,0-1-32,8 1 64,-1-1-64,9 1 64,0-8-64,15 0 64,-8-8 0,0 0 32,1 0 0,-9-16 64,9 16-160,-16-23-32,7-1 64,-7 1 32,-8 7-128,0-7 32,0 0-64,-8 7 0,0 0-640,1 1-320,-9-1-704,8 8-256,-7 1-992,15 7-447,-8 0-1409</inkml:trace>
  <inkml:trace contextRef="#ctx0" brushRef="#br0" timeOffset="124590.4243">3592 4426 12672,'0'-8'4735,"0"8"-2559,-16-7-1888,16 7 1024,0 0-448,-7 0-96,-1 7-256,-8-7 0,1 0-288,-1 8-64,-7 16-32,-1-9 64,1 9 32,7-1-96,1 8-96,-1 0 64,8-7 64,8-1-64,8 0 0,0 1-96,7-9-32,1 1 96,15-1 96,-15-7-64,15 0 0,-15-8-32,15-8 32,-8 8 64,-7-15 128,-1-1-64,1-15-64,-1 8 64,-15-9 0,0 9-96,-7 0-96,-1-1-96,-8 1 32,8 7-320,-15 1-160,8 7-1792,-17 0-800,1 8-3487</inkml:trace>
  <inkml:trace contextRef="#ctx0" brushRef="#br0" timeOffset="125206.7387">1449 5127 9728,'0'0'3680,"0"0"-1984,8 0-1568,-8 0 832,8 8-129,-8-8 65,8 8-128,0-8-32,7 0-384,-7 8 64,8-8 32,-1 0-320,1 0-32,-1-8-32,1 8 32,-1-8-128,-7 8 32,8-8-768,-8 8-384,-1-7-1248,-7 7-447</inkml:trace>
  <inkml:trace contextRef="#ctx0" brushRef="#br0" timeOffset="125494.3551">1559 5057 8832,'0'0'3328,"7"0"-1792,-7-8-160,0 8 1215,0 0-927,8 8-288,-8 0-544,0 0-224,0 7-352,0 1-32,8 7 0,-8 9-96,8-9-96,-8 0 64,7 1 0,-7-9-192,8 1 0,-8-1-1248,8-7-448,-8 0-1791,8 0-673,-8-8-160</inkml:trace>
  <inkml:trace contextRef="#ctx0" brushRef="#br0" timeOffset="126533.8668">2174 5088 10112,'0'-7'3872,"8"7"-2112,-8 0-1408,8-8 895,-1 8-319,-7-8-64,16 8-288,-8-8-96,7 0-288,-7 8 0,8 0 128,-1 0-192,-7 0-64,0 8 32,0 8 0,0-1-32,-16 17 32,0-9-64,0 8 64,-7 0 64,7-7 128,-8-1 0,8 0 0,1-7-32,-1 0 64,0-9-96,0 1 32,8 0-32,0 0 32,8 0 0,8-8 0,-1 0-128,9 0-96,-1-8 0,8 0 32,-8 8-32,9-8 64,-9 8-128,0-8 0,-7 8 32,0 0 0,-9 0-576,1-7-256,0 7-1184,-8 0-480,0 0-1791,0 0-705,0 0 992</inkml:trace>
  <inkml:trace contextRef="#ctx0" brushRef="#br0" timeOffset="126974.1455">2564 5065 11136,'0'-16'4224,"0"9"-2305,7-1-1471,-7 8 1056,16-8-704,-8 8-192,7-8-160,1 8-64,0 0-192,-9 8-64,9 0 0,-8 0-64,0 7 32,-8-7-64,0 8 64,0-1-64,-8 9 64,0-9-64,0-7 64,0 8 0,1-9 32,-1 1-64,8-8-64,0 0-64,0 0 32,0 0 32,15 0 64,-7 0-32,16 0-32,-1 0 32,0 8-32,1 0 0,7 0 64,-16 15 96,1-8 64,0 1 160,-9 7 160,-7-7-96,-7 7 0,-1-7-192,-8 0 0,-7-9-96,-1 1 64,1 0-128,7 0 0,-7 0-32,0-8 32,7 0-480,8 0-160,1 0-768,-1-8-352,8 0-1184,0-8-511,0 1-1953</inkml:trace>
  <inkml:trace contextRef="#ctx0" brushRef="#br0" timeOffset="127261.0541">2962 5057 11392,'0'-16'4224,"0"16"-2305,8 0-767,-8 0 1376,0 0-992,0 0-352,0 0-672,0 8-192,0-8-192,0 8 64,0 8 96,0-1-224,0 9-32,0-9-32,8 9 64,-1-9-32,1 9-32,0-1 32,0-8-32,7 1-352,1-8-160,7 0-960,-7-8-320,-1 0-1120,1-8-415,0-8-1729</inkml:trace>
  <inkml:trace contextRef="#ctx0" brushRef="#br0" timeOffset="127489.7508">3179 5011 9472,'0'0'3584,"0"0"-1920,0 7-544,0-7 1215,8 8-255,-8 0-32,0 7-448,8-7-192,-8 16-800,0-9-160,0 9-64,0-1-160,0 8-64,8 0-160,-8-7 0,0-1 64,7 0 32,-7 1-320,0-9-160,0 1-1088,8-8-416,0 7-1056,7-15-384,-7 0-2271</inkml:trace>
  <inkml:trace contextRef="#ctx0" brushRef="#br0" timeOffset="127963.5994">3623 5049 14208,'-8'-15'5279,"8"15"-2879,-23 0-2368,23 0 1024,-8 8-288,1-8 32,-1 7-320,-8 1-128,1 16-192,-1-1-192,0 0 0,9 1 32,-1 7 64,8-8 32,8 1 32,-1-1 0,17-7 0,-16-1-64,23 1 32,-8-8-64,8-8 64,0 0 128,1-16 192,-1 8-160,0-15 0,-8-1-128,-7 1-32,-1 0-32,-7-1-64,-8 1 32,-15 7-32,7 1-160,-15-1-32,7 8-768,-15 1-320,7 7-1184,-15 0-480,8 7-2431,-15 9-1857,7-8 2976</inkml:trace>
  <inkml:trace contextRef="#ctx0" brushRef="#br0" timeOffset="128367.5779">1816 5735 10880,'-16'0'4128,"16"-8"-2241,8 8-1343,0 0 960,-1 0-384,25-7-32,14 7-64,24-8 0,8 0-544,39 0 0,8 0-32,23 1-96,16-1 32,-1 0-96,24 8 64,-8 0 96,1-8 32,-17 8-192,-7 0-32,-8 0-192,-23 0-128,-24 0 96,0 0 32,-31 0 0,-7 0-64,-24 0-608,-16 0-256,-7 0-1312,-16 0-544,-24 8-2367,1-8-993,7 8 1728</inkml:trace>
  <inkml:trace contextRef="#ctx0" brushRef="#br0" timeOffset="128737.9001">1894 6366 9344,'-15'8'3520,"23"0"-1920,-1-8-544,1 0 1151,8 8-511,15-8-192,23 0-320,9 0-32,15 0-640,23-8 0,16 8-64,23 0-32,8-8 64,16 0-128,15 8-32,-8-8-64,16 8 64,-23 0-32,0 0 64,-16 8-128,-24-8-64,-7 0-64,-8 0 0,-23 0-64,-24 0-32,-15 0-672,-24-8-352,1 8-2464,-24 0-992,8-7-1791</inkml:trace>
  <inkml:trace contextRef="#ctx0" brushRef="#br0" timeOffset="129337.8015">3952 6016 8448,'7'-8'3168,"-7"0"-1728,0 8-128,0-8 1151,-7 8-831,-1 0-288,0 0-608,0 0-160,-7 0-320,-1 16-96,-7-8 32,-1 7-32,9 9 0,-9 7-192,16-8 32,1 0 128,7 1 64,7-1 0,9 1 32,7-9-64,-7-7 64,7-8-64,-7-8 0,0 8 256,7-15 96,-7 7-96,-1-16-96,1 9-32,-16-16-32,7 15-224,-14-15-64,-9-8-224,-7 8 0,-1 7-1280,-15 1-512,0 8-2272,-7 22-959,-1-7 543</inkml:trace>
  <inkml:trace contextRef="#ctx0" brushRef="#br0" timeOffset="129681.4756">3234 5790 14464,'0'-8'5439,"0"16"-2943,0-1-2496,0 1 1088,0 8-448,0-1-64,0 9-256,0-1-64,0 8-128,7-7-96,-7-1 64,8 0-64,0-7-32,0 0 32,0-9 32,7 9-32,1-8 64,7-8-352,1 8-128,7-8-736,-8-8-320,0 0-928,-7-8-416,7 1-991,-7 7-449,7-15 544</inkml:trace>
  <inkml:trace contextRef="#ctx0" brushRef="#br0" timeOffset="129984.1012">3522 5789 8576,'-8'-8'3232,"8"8"-1728,0-8-64,0 8 1247,0 0-479,0 8-64,0 0-480,0 7-160,0 1-832,-8 15-192,8-8-32,0 16-128,0-7 0,-7-9-288,-1 8 0,8 0 32,-8 0 32,8 1-384,-8-9-128,0-8-1376,1 1-480,-1-8-2176,0 7-831,-8-15 319</inkml:trace>
  <inkml:trace contextRef="#ctx0" brushRef="#br0" timeOffset="130277.0968">2719 5813 13696,'0'0'5183,"8"0"-2815,8-8-2112,-1 8 1024,1 0-448,-1 0-32,9-8-320,-1 0-128,0 8-192,1 0-192,-9 0 0,1-7-32,0 7-64,-1 0-1248,-7 0-544,-8 0-1632,0 0-607,0 7-865</inkml:trace>
  <inkml:trace contextRef="#ctx0" brushRef="#br0" timeOffset="130773.7561">2797 5797 13312,'-7'0'4927,"-1"0"-2687,-8 16-2048,16-8 992,-8 7-512,1-7-32,-1 8-320,8-1-64,-8 9-128,8-9 64,8-7 0,0 0 0,-1 0-32,9 0-96,0-1 32,-1 1-128,9-8 0,-9 8 32,1 0 0,7-1-96,-7 9 64,-9-8 96,9 0 96,-8 7 0,-8-7 64,0 8 0,-8-1 96,0 1-96,0-1 32,1-7-160,-9 8 0,-7-1-32,-8-7-64,7 0 32,1-8 32,-8 0-544,-1 0-128,9-8-928,0 0-288,-1 0-1440,1 1-639,0-9-1249</inkml:trace>
  <inkml:trace contextRef="#ctx0" brushRef="#br0" timeOffset="131180.58">2221 5805 11776,'-8'-8'4384,"8"8"-2369,0-8-1151,0 8 1184,0 0-800,0 0-320,0 0-288,8 0-96,0 0-288,7 0-32,9 0 0,-9 0-96,9 0-32,7-7-32,0 7-64,0-8 32,-8 8-32,1 0 0,-9 0 64,1 0 96,0 0 128,-9 8-128,1-1-32,0 9 64,0 7 32,-8 9 32,7-1 64,-7 0-96,0 0-64,0-8 0,0 1 32,8 7-96,-8-8-64,0 9-96,0-9 32,0-8 96,0 9 32,0-9-960,0-7-448,0 8-2016,0-1-896,8 1-1951</inkml:trace>
  <inkml:trace contextRef="#ctx0" brushRef="#br0" timeOffset="141394.2096">1699 7014 6656,'-8'0'2528,"0"0"-1344,8 0-544,0 0 768,0 0-512,8 0-96,0 0-288,7-8-64,1 0-256,7 8-64,1-8 0,-9 8-160,9-8-32,-1 1 96,-7-1 32,7 0 64,-15 8 0,7 0 192,-7 8-96,0 0 31,-8 7 65,8 1 128,-8-1-64,0 9 96,0-9 32,-8 9 64,0-1-192,8 8-64,0 0-160,-8 1-64,8-9 32,0 8 0,0-8-160,0 1 32,0-9-640,0-7-288,8 0-1216,-8 0-479,16-16-1953</inkml:trace>
  <inkml:trace contextRef="#ctx0" brushRef="#br0" timeOffset="141734.9623">2135 7036 8192,'0'-8'3072,"0"8"-1664,8 0-512,-8 0 960,8 0-609,-8 0-159,15 0-352,-7 0-160,0-8-320,7 8 128,-7 0 32,16 0-64,-9 0-32,1 0-128,-1 0 32,1 0-128,-8-7-64,0 7 0,-1 0-32,1 0-1152,-8 0-480,0 0-1375,-8 0-481,1 0-800</inkml:trace>
  <inkml:trace contextRef="#ctx0" brushRef="#br0" timeOffset="142223.5966">2128 7020 10880,'-8'0'4128,"1"0"-2241,-1 8-1503,8-8 960,0 8-480,-8 0-96,0 7-384,0-7-160,1 0-128,7 7-96,0-7 96,-8 0 0,8 0 96,8-8 32,-8 0 32,7 8-64,9-8 32,0 0-128,-1 0 0,1 0-96,7 0-96,0 0 64,1 0 64,-9 0-64,9 7-64,-9 1 64,1 0 0,-8 0 96,0 7 96,-1 9 128,-7-9 64,0 9 32,-7-9 0,7 9 0,-16-9 64,8 1-96,-7-8-32,-1-1-192,0 1-32,1-8-32,-9 0 32,9-8-128,-1 8 0,1-7-320,-1-1-96,8 0-416,1 0-96,-1 0-352,8 1-32,8 7-768,-1-8-255,1 0-1793,8 8-1536,7-8 2176</inkml:trace>
  <inkml:trace contextRef="#ctx0" brushRef="#br0" timeOffset="142588.8591">2517 7036 10112,'-8'-8'3776,"8"8"-2048,0 0-673,0 0 1217,0 8-896,0-8-288,0 8-192,0 7-32,0-7-448,0 8-96,0-9-96,-8 1 96,8 8 128,-7-1-192,7-7-64,7 8-32,-7-8 32,8 7-96,0-7 0,0 0 32,7 0 0,9-1-512,-9-7-192,9 0-576,-9-7-160,1 7-768,7-8-288,-7 0-863,-8 0-353,7 0-480</inkml:trace>
  <inkml:trace contextRef="#ctx0" brushRef="#br0" timeOffset="142941.3176">2697 7020 11904,'-8'0'4480,"1"8"-2433,7-8-1599,0 8 992,0-8-256,0 15 32,0-7-192,-8 8 0,8-1-576,0 1-128,0 7-64,0 1-224,-8 7 0,8 0-32,0 0 0,0-7 0,0 7 64,0-8-448,8-7-224,-8-1-672,8-7-256,-1 0-992,1-8-480,0-8-2367</inkml:trace>
  <inkml:trace contextRef="#ctx0" brushRef="#br0" timeOffset="143274.8904">2969 7106 11008,'0'-8'4128,"0"8"-2241,0-8-1215,0 8 1056,0 0-512,-8 0-128,0 0-512,0 0-128,1 8-256,-9-8 0,8 8 128,-7 0-128,-9 7 64,9 1-160,-1 15-64,1-7 0,7 7-32,8-8 64,8 8 32,-1-7-32,1-1 32,8 0-128,7-15 0,0 8 32,-7-16 64,0 0-96,7 0 0,-7-8 160,7-8 64,0 9-64,-7-17-96,-1 1 64,-7-1 64,8 1 64,-24 0 96,8 7-96,-8 1 32,0-1-224,-15 0-96,-8 1-256,0-1-64,0 8-704,-8 8-320,0 8-1312,8 0-512,-8 0-2239</inkml:trace>
  <inkml:trace contextRef="#ctx0" brushRef="#br0" timeOffset="143662.9296">1823 7480 12800,'-31'-8'4735,"16"8"-2559,15 0-2528,7 0 2720,9 8-928,15-8-384,8 8-256,24-8-512,7 0-32,8 0-32,23 0-96,0 0-96,8 0 64,0 0 0,8-8 32,-23 8 0,-1 0-64,-7-8 32,-8 8-64,-24 0-32,-7-8-128,-16 8-64,-15 0-1184,-1 8-512,-22-8-1792,-1 8-703,-16 7-865</inkml:trace>
  <inkml:trace contextRef="#ctx0" brushRef="#br0" timeOffset="144175.8797">2073 7761 13056,'-8'7'4927,"0"-7"-2687,8 0-2048,8 0 992,0 0-640,0 8-64,7-8-288,9 0-64,-1 0-64,8 0-64,-8 0 96,9 0-64,-1 0 64,-16 0-64,9 0-32,-9 0-64,1 0 32,-8 0 448,-1 0 192,-7 0-160,8 8-32,-8 0-96,0-1-32,-8 9-96,8 7-32,0 1-32,-7 7 64,7 0-96,-8 8-64,8-8 0,-8-7 32,0-1-96,8 0 0,0 1-256,0-1-64,0-7-864,0-1-352,0-7-1280,8 0-512,0-8-2175</inkml:trace>
  <inkml:trace contextRef="#ctx0" brushRef="#br0" timeOffset="144784.5569">2564 7807 13056,'0'-16'4927,"0"16"-2687,7-7-2176,1 7 960,0 0-384,8-8-64,-9 8-64,9-8 96,0 8-352,-9-8 224,9 8 64,0 8-224,-1-8-96,1 0-64,-1 8-32,-7 7 0,8 9 64,-9 7-32,-7-8 0,0 9-96,-7 7-64,-1-8 96,0 0 64,-8-8-128,1 1-32,-1-9 0,1 1 64,-1-1-192,-7-7 32,7 0-192,1-8 32,-1 0-32,0 0 32,9 0-64,-1 0 32,0-8 0,8 0 96,0 1 192,8 7 128,7-8 160,1 0 160,7 8 96,-7 0 128,15 0-224,0 0-32,0 8-160,1-8 0,-1 8-160,-8-8 0,8 7-32,-7-7-64,-1 0-64,-7 8 32,7-8-480,-7 0-192,-1 0-1152,-7 0-384,0-8-2944,0 1-1279,-1-9 1695</inkml:trace>
  <inkml:trace contextRef="#ctx0" brushRef="#br0" timeOffset="145854.9555">1340 6802 11264,'-15'-8'4224,"15"8"-2305,-16-7-1663,16 7 864,-16 0-512,1 0-32,-9 0-320,1 0-96,-8 0-96,-16 7-128,8-7 32,0 8 96,8-8 32,0 8-32,0 0 32,15 0-128,1-1-64,-1-7-32,16 8 0,8 0-64,0 0-32,15-8-32,0 7 64,16 1 64,-8 8-32,8-1 32,0 1 96,-7 0 0,-9 7 96,-7 0 32,-1-7 96,-7 7 256,-16-7 96,0-1-64,-7 1-32,-9-8-128,-7 7-32,-8-7-32,0-8 0,-7 8-64,-1-8-32,0-8-96,0 8 32,-7-8-64,15-7-32,8 7-128,7-8-64,1 1-544,7-1-160,8-7-832,8 0-320,8-1-895,8 1-321,7 7-576</inkml:trace>
  <inkml:trace contextRef="#ctx0" brushRef="#br0" timeOffset="146107.9824">999 6600 12288,'-8'0'4575,"8"7"-2495,0 1-2016,0 8 960,0-1-128,0 9 96,0 7-448,0 0-256,0 8-160,0 16-32,0-1 0,0-7-32,0 0-64,8-8-320,-8-8-192,7 0-544,9-8-128,-8-7-928,7-1-383,1-15-2081,-1 0-1248,9-7 2784</inkml:trace>
  <inkml:trace contextRef="#ctx0" brushRef="#br0" timeOffset="146431.1228">1161 6607 13568,'0'8'5087,"8"0"-2751,-8 15-2016,0 1 1088,8-1-480,-8 0-64,0 1-352,0 23-96,0-1-224,8 1-192,-8 0-32,7 0-32,-7-8 0,8-8-1152,0 8-512,0-8-2592,7 0-1055,-7-8 383</inkml:trace>
  <inkml:trace contextRef="#ctx0" brushRef="#br0" timeOffset="147027.2884">3406 7348 12288,'0'0'4639,"0"0"-2495,0 0-1792,0 0 1024,0 0-448,8 0 0,-1 0-160,9 0-96,0 0-352,-1 0-64,9-8-32,-9 8-32,9 0-32,-9-8-96,1 8 32,7 0-64,-15 0-32,0 0-256,-1-8-160,1 8-1056,0 0-480,-8-8-1728,0 8-767,-8 8-353</inkml:trace>
  <inkml:trace contextRef="#ctx0" brushRef="#br0" timeOffset="147228.3354">3428 7457 9984,'0'-7'3776,"8"7"-2048,8 0-896,-8 0 1087,7 0-607,9 0-192,-9 0-640,9 0-256,-1 0-128,-7 0 64,-1 0 32,8 0-768,-7 0-352,0 0-1696,-9-8-735,9 8-1473</inkml:trace>
  <inkml:trace contextRef="#ctx0" brushRef="#br0" timeOffset="148608.9403">4083 7067 6912,'0'0'2624,"0"0"-1408,0 0-96,0 0 1024,0 0-608,0 0-161,0 8-95,0 0-32,0-1-672,0 9 224,0 0 96,0 7-288,-8 8-32,8 8-192,0 0-64,-8 0-192,8-8-32,0 0-96,0-7-32,0 7 32,0-16 0,0 1-800,8 0-320,0-1-992,0-7-416,0-8-1919,7 0-1729,-7-8 2272</inkml:trace>
  <inkml:trace contextRef="#ctx0" brushRef="#br0" timeOffset="149125.0392">4403 7138 12672,'-7'-8'4735,"7"1"-2559,-8-1-2048,8 8 928,0 0-544,-8 0-128,0 0-160,0 8 0,-7-8-128,-1 7 96,-7 9 96,7 7-96,-7 1 64,7 7-96,9 0 64,-1 0-64,8 0 0,0-7-32,0-1 64,15 1-96,1-9 0,0-7-32,15 7-64,-8-15 32,8 8-32,-7-16 128,7 8 64,-8-15-64,1-1-96,-9-7 0,1 0-32,-9-9 0,-7 1 0,0 0 0,-7 8 0,-9-1 0,1 9 0,-1-1 0,0 8 0,-7 1 0,7-1 0,-7 0-512,7 8-128,1 0-672,-1 0-224,8 0-1152,8 8-447,0-8-1857</inkml:trace>
  <inkml:trace contextRef="#ctx0" brushRef="#br0" timeOffset="149741.9539">4613 7067 10880,'0'0'4128,"0"0"-2241,0 0-1087,0 8 1216,0-8-672,0 8-192,0-1-480,0 1-96,0-8-352,0 16 160,-8-1 32,8 1-64,-8 7-32,8 1-288,0-1 0,0 0-32,0 1 64,8-1-32,0 1 64,0-9-64,7 1 64,1-1-64,-1-7-32,1-8-544,7 0-288,1 0-256,-1-8-160,0-7-512,1-1-160,-1-7-607,-7-1-161,-8 9 32,-1-9 96,1 9-192,-8-1 5120,0-7-160,-8 7 320,8 1-352,0-1-320,-7 8-321,7 8-95,0-7-800,0 7 256,0 0 96,0 0 32,7 7 96,-7 1-192,0 0-96,0 15-256,0 1-96,-7 7-224,7 0 0,-8 8-96,8-8 64,-8 0-128,0-7-64,8-1 0,-8 0 32,8 1-32,-7-1 64,7 1-64,0-9 64,0 1-64,0-1 64,7-7-704,-7 0-224,8-8-1056,0 0-416,0-8-1536,-8 0-671</inkml:trace>
  <inkml:trace contextRef="#ctx0" brushRef="#br0" timeOffset="150061.2588">4988 7465 12672,'0'0'4735,"8"0"-2559,-8-8-1824,0 8 1088,0 0-544,7 0-128,-7 0-224,8 0-32,-8 0-288,8-7 64,-8 7 128,0 0-160,8 0 0,-8-8 64,0 8 32,0 0-160,0 0-128,0 0-128,0 0 32,-8 0-896,8 0-320,0 8-1152,0-8-480,-8 0-1631,8 0-737</inkml:trace>
  <inkml:trace contextRef="#ctx0" brushRef="#br0" timeOffset="151174.5993">5228 7129 8960,'-7'0'3328,"7"0"-1792,0-7-384,0 7 1151,0 0-799,0 0-288,0 0-576,7 0-192,1 0-256,0 0 0,7 0 32,9 0-192,-1 0 0,-7 0-32,7 0 64,-7 0-32,-1 0-32,1 0 160,-8 0 128,7 0-96,-7 0 64,0 7-32,-8 1 96,0 16 32,-8-1 32,0 16 0,8 0 0,-7 0-192,-1-8-128,0 0 32,0 0 0,8-7-32,-8 7-64,1-8-256,7 1-96,-8-9-864,8 1-2176,0-16 64,8 8-2207</inkml:trace>
  <inkml:trace contextRef="#ctx0" brushRef="#br0" timeOffset="151765.7171">5672 7114 12800,'8'-16'4735,"0"16"-2559,0-8-2400,0 8 864,7-7-384,-7 7 96,0 0-192,7 7-32,1 1-64,-1-8 32,1 8 0,-8 0 160,-8 7 160,0 1-96,-8 0 0,0 7-64,-7-7 64,-1 7-32,1-8 0,-1 9-160,0-16-32,1 7-32,-1-7 32,8 0 0,1-8 96,-1 0-96,8 0-64,8-8 0,-1 8-32,9 0-96,0-8 64,-1 8 32,16 0 0,0 16-160,1-8-32,-9 7 160,0 9 160,-7-9-128,0 1 0,-1-1 192,-7 9 192,-8-9 96,0 9 96,-8-9-192,-15 9 32,-1-9-64,-7 1 32,0-1-128,0 1-96,0-8-64,0 0 0,-1-8-64,9 0-32,-8 0-256,0-8-160,0 0-992,7 0-352,-7 0-1856,8 1-799,-9-1-1185</inkml:trace>
  <inkml:trace contextRef="#ctx0" brushRef="#br0" timeOffset="152610.6704">3865 6740 8320,'0'0'3072,"0"0"-1664,-8-8-320,8 8 1152,-8 0-1089,0 0-351,-15 0-544,7 0-128,1 8-64,-8-8-64,7 8 96,0-8-64,9 7-32,-1-7 32,0 8-32,8-8 0,8 8 0,0-8-96,7 8 64,1-8-32,7 15 0,8-7 0,-7 16-64,-1-9 96,-7 1 64,-9-1 288,1 1 160,-8-1 192,-8 1 64,-7-8-256,-9 0-64,-7-1-160,0-7-96,0 8 0,0-8 32,0-8-96,7 8-64,1-7-288,7-1-160,8 0-576,1 0-160,-1 0-800,0-7-287,8 7-1217,0-8-1792,0 9 1472</inkml:trace>
  <inkml:trace contextRef="#ctx0" brushRef="#br0" timeOffset="152813.1053">3686 6593 10368,'0'0'3936,"0"0"-2112,0 15-1153,0-15 1121,7 16-320,-7 7 0,0 1-640,0 7-224,-7-8-384,7 8-96,0 16 0,0-8-64,0 0-64,0-8-320,0 0-192,7 1-800,1-17-288,-8 1-1152,8-8-479,8-8-1377</inkml:trace>
  <inkml:trace contextRef="#ctx0" brushRef="#br0" timeOffset="153206.6066">3841 6670 11392,'0'0'4224,"0"0"-2305,0 15-959,0-7 1248,-8 8-768,8-1-224,-15 1-672,7 7-256,0 8-192,8 8-288,0 0-128,0 0-2208,0-8-1024,8-7-2303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33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24 11648,'-8'-16'4384,"-7"16"-2369,-1-7-1983,8 7 864,-15 0-416,7 7 0,-7-7-288,-8 16-64,7-8-64,-7 7-128,8 1 32,7 0 32,16 7 0,0-7 64,8 7 96,0-15-128,7-1-32,1 1 0,7-8 64,-7-8-96,7 1 0,-7-9 160,0 8 160,-9-7 128,1 7 128,0 0-96,0 0 64,-8 1-224,8 7-96,-8 0 32,-8 0 0,8 15-32,-8 9-32,0-1-32,8 16 64,-8 8-160,1-8-96,7-8 32,-8 8 64,8-8-352,0 0-192,8 0-704,-8-7-352,7-17-928,1 1-351,8-8-2177</inkml:trace>
  <inkml:trace contextRef="#ctx0" brushRef="#br0" timeOffset="353.4139">476 55 12928,'0'-8'4831,"0"8"-2623,-8 0-2144,0 0 896,0 8-512,1-8-96,-9 16-64,0-1-32,-7 16-128,0 0-96,7 16 0,1-8-32,7-8 0,8 1 64,0-9 32,15 0-32,1-7-64,0-8 160,7-1 32,0-7 128,1 0 32,-9-7 32,9-9 64,-17-7-96,9-8 32,-16-1-288,0 1-64,0 0-256,-16 8 0,1-1-896,-1 9-384,-7 7-2304,7-15-1055,-7-1-225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32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40 10112,'8'-16'3776,"0"8"-2048,8 0-1440,-9 8 863,1-7-415,8 7-32,-1 0-352,1 7-128,0 1-128,-9 8-96,1-8 32,0 7-32,-8 1 64,-8-1 160,-7 1 128,7 0-192,-16-1-32,1 9 0,0-9 64,-1 1-32,9-9 0,-1 1-32,8-8 0,8 0-64,16 0-64,-8 0 32,15 0-32,0 0 0,1 0 0,7 8 64,-8 0 32,1 7-128,-9 1-32,-7 7 288,0 1 256,-8-1 32,0 8 64,-16-15-160,1-1 0,-1 1-256,-15 0-32,0-9-64,0 1 32,7 0-288,-7-8-96,16 0-352,-1-8-1216,8 0-128,8-7-1311,8-1-513,8-7-544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32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6 10752,'0'-8'4032,"15"8"-2177,1 0-1535,-1 8 960,17-16-288,14 8 64,24-7-416,8-1-64,24 0-320,7 0 32,0 0 64,-8 1-128,-7-1 32,-17 0-96,-6 0 0,-25 8-96,-22-7-1664,-16 7-672,-8 0-1567,-16 7-545,-15 1 16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42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22 12800,'0'-7'4735,"0"0"-2559,-7 7-2048,7-7 928,-7 7-480,-1 0-96,-6 0-256,0 0-160,0 7-32,0 0-32,-7 0 0,-1 7 0,8 0 0,0 7-96,0-7 0,7 8 128,0-8 32,7 0 0,0 0-64,14 0 32,-7 0-32,7 1-96,0-8 64,8 7 32,-8 0 0,7-7-96,-7 0 64,0 7 224,-7-7 192,-7 0 160,0-7 128,-7 7-160,-7 1-32,7-1-288,-7-7-64,0 0-128,0 7-32,-8-7-480,8 0-192,0-7-704,7 7-256,-7-15-1856,21 8-831,0-7-353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31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24 11392,'0'-15'4288,"0"15"-2305,0-8-1407,-7 8 1152,-1 0-672,0 8-192,0-1-384,-7 1-64,-1 8-256,0-1-32,9 9 0,-9 7-160,8 0-32,8 0 96,0 8 32,8-8 0,8-7 32,-1-9-64,9 1 64,-1-8 128,8-8 192,0-16-32,0 1 96,1-9-128,-9-15-32,-7 8-128,-9 8-32,-7-8-96,-7 7-64,-9 1-192,0 7-32,1 1-1248,-9-1-448,9 8-3616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31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63 10112,'16'-39'3776,"-16"31"-2048,-8 0-960,0 8 1119,0-8-895,-7 8-192,-1 0-512,-7 0-192,-8 8-64,7 8-32,-15 7 0,8 0 0,8 9 64,-8-9-96,15-8 0,8 9-32,16-16-64,0 7 96,7-7 0,1 0 32,7-8 64,-7 0-32,7-8-32,1 8 32,-9-16 32,1 9 96,0-9 64,-9 0 160,1-7 96,0 15 96,0-7 96,-8 15-224,0 0-32,0 0-96,0 8-32,0 7 96,0 1 96,-8-1-256,8 16-64,-8 1-96,8 7 32,-8 0-64,8-1-32,0 1 32,8-7 32,-8-9-736,8 0-352,-8-7-800,8 0-320,7-16-1120,1 0-383,7-8-961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30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2 8704,'8'-16'3328,"0"8"-1792,8 8-1152,-1 0 832,9-8-160,-9 8 95,8 0-447,1 8-160,-1-8-320,1 16-160,-9-8 32,-7 15-64,0-8 64,-16 17 64,0-1 64,0-8-96,-15 8-96,-8 1 64,0-9 64,7-8 0,1 1 0,0 0-96,7-9 32,8-7 64,0 8 64,1-8-96,14 0-96,-7 0-96,24 0 32,7 0 96,0 0 96,8 0 64,0 8 96,-8-8-96,0 16-64,-7-9 0,-9 17 32,-7-1 96,0 1 64,-8 7 32,0 8 0,-16-8-288,1-8-32,-9 1-64,-7-1 64,0-7 32,0-9 96,0 9-256,0-8 0,7-8-640,9 0-192,-1-8-864,8 0-320,8 0-1791,16-15-801,-1-8 608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30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18 9472,'-23'0'3520,"23"0"-1920,8 0-1312,0 0 800,7 8-321,9-8-63,30 0 160,16-8 96,8 8-512,16-16-128,15 8 32,23-7-160,1-1 64,-9 9-96,1-9 64,-24 8-64,-7 0 0,-24 1-96,-8-1-64,-23 0-416,-8 8-192,-23 0-3711,-8 8-1185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40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62 8960,'-8'-7'3328,"8"7"-1792,0 0-736,0-8 992,0 8-417,0 0 1,0-8-288,8 0-128,0 8-512,0-7-128,-1-1 0,9 8-128,-8-8 64,7 8-160,1-8-64,7 8 64,-7 0 0,7 0-128,-7 0 32,-1 8-64,1 0 0,0 7 128,-9 1 32,1-1-32,-8 9 32,0-1 0,-8 8 32,1 1 0,-9-9 0,8 0-64,-7 1-64,-1-9 160,8 9 128,-7-9-160,7 9-64,0-1 32,0 0 0,0-7-32,8 0 32,0-1-64,8-7 64,0 7 0,-8 1 32,16-8-64,-9-8 32,1 8-1536,8-1-704,-8-7-2368,-1 0-991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39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7 12032,'0'-8'4575,"-8"8"-2495,8 0-1728,0 0 1088,8 0-608,0 0-96,-1 0-288,1 0-128,8 0-160,-1 0-128,9-8 0,-1 8 32,0 0 32,1 0-32,-9 8-64,1-8-1824,0 0-832,-9 8-2047,-7-1-2081,0-7 2496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38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6 6784,'0'-8'2528,"0"8"-1344,-8 0-736,8 0 704,0 0 192,0 0 224,0-8-320,0 8-97,0 0-639,0 0 32,0 8 32,0-8-128,-8 8 0,8-1-64,0 1 0,-7 8-64,7-8 32,-8 7-128,8 9 32,-8-1-32,0 8 96,0 8-96,8 0 32,-7-8-160,-1 0-64,8 1 0,0-9-32,8 0 64,-1 1 96,1-1 64,0-7 96,8-1-96,7-7 32,8 0-32,-8-8 32,9 0-128,-9-8-32,8 8-736,-15-8-288,7 8-960,-15-8-416,0 1-1087,-1-9-513,-7 8-352</inkml:trace>
  <inkml:trace contextRef="#ctx0" brushRef="#br0" timeOffset="264.7184">16 203 10624,'-7'0'3936,"7"0"-2112,-8 0-1409,8 0 897,0 0-256,8 7 32,-1-7-192,1 0-96,15 0-416,-7 0-96,15 0-64,-7 0-96,7-7-96,8 7 64,-8-8 0,0 8-544,0-8-160,-7 8-2112,-1-8-927,0 8-1633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30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13056,'0'0'4831,"0"-8"-2623,8 16-1856,-8-8 1088,8 0-480,8 0-64,-1 0-384,1-8-96,-1 8-224,9 0-128,7-8-32,0 8 32,0 0 32,-7 0-32,-1-7 32,0 7-64,1 0-32,-9 0 32,1 0 32,-8-8-896,7 8-352,-7 0-1632,0-8-576,-8 8-2271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40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6000,'0'0'5983,"8"0"-3263,-8 0-2688,8 0 1120,-8 0-288,7-8 32,1 8-288,0 0-128,0 0-256,0 0-96,-8 0 64,7 0-32,1 0 0,-8 0-32,0 0 0,0 0-160,0 0-32,-8 0-1248,8 0-544,-7 8-4640,-9-8-3391,8-15 3839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1:39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1136,'0'0'4224,"8"0"-2305,-1 8-1663,1-8 864,8 0-448,7 0 32,8 0-416,0 0-160,1 0-96,7 0-192,0-8 32,-8 0-2752,15-7-1247,-7-1-609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42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5 12032,'0'-7'4479,"0"7"-2431,0-7-1760,0 7 960,0 0-512,0 0-96,0 7-288,0 7-160,-7 7-96,7 0 0,0 15 0,0-8-32,0 0-64,0-7 32,0 8-32,7-15-160,0 7 32,-7-7-928,7 0-416,0-6-1504,-7-1-639,14 0-929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2:40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6 398 8960,'0'-8'3424,"-8"8"-1856,0-8-1120,8 8 832,0 0-225,0 0 33,-7 8-192,7-8-96,-8 8-416,0-1-32,-8 1 64,1 0-96,-1 8 0,-7-1-192,7 1-32,-7-1 32,7 9 64,-7-1-96,0 8-64,-1 8 64,9 0 0,-9 8-128,17-8 32,-9-8 0,16 0 64,0 8-32,8-8 64,7 1 0,1-9 32,7-8 0,8 9 64,1-16-96,-1-8 0,0 0 32,-8-8 0,1 0-64,-9-8-64,-7 9 32,0-9-32,-8 8 64,-8-7 96,0-1 0,-7 1 0,-1 7-96,-7-8-64,-1 8 32,1 8-32,7 0 0,-7 0 0,7 0-96,1 0 64,-1 8-896,1-8-320,7 8-1440,8-8-511,0 0-2017</inkml:trace>
  <inkml:trace contextRef="#ctx0" brushRef="#br0" timeOffset="366.2446">2338 561 12160,'-15'0'4575,"15"0"-2495,0 0-1728,0 0 1024,0 0-512,0 0-32,7 8-128,1-8-64,8 0-320,-8 8-64,7-8-32,9 0-32,-9-8-32,9 8-96,-9 0 32,9-8-128,-9 8 0,1 0-608,-1 0-224,-7 0-1376,0 0-576,-8 8-2271,0 0-1601,-8-1 2816</inkml:trace>
  <inkml:trace contextRef="#ctx0" brushRef="#br0" timeOffset="655.7344">2284 804 13440,'8'0'4991,"-1"0"-2687,9 0-1920,-1 0 1120,1 0-512,7 0-96,9 0-448,-9-8-192,8 8-160,8-8-96,-8 8 96,-7-8-2240,-1 8-960,8-8-3295</inkml:trace>
  <inkml:trace contextRef="#ctx0" brushRef="#br0" timeOffset="1211.1434">3553 195 7296,'-8'-8'2816,"8"8"-1536,-8-8-288,8 8 928,-8 0-128,8 0 63,0 0-511,0 0-160,-7 8-672,7-8 96,0 8 128,-8 0-256,8 7-96,0 9-160,-8 7 0,0 0 0,0 16 32,1-8-64,-1 0-32,0 8-192,0-8 32,0 15 64,1-7 32,7-8 32,0 0 0,7-8 0,1 0 64,0-15 32,15 7 32,1-15-64,15 0 32,-8-8-128,0-8-64,0 0-576,0 0-288,-15 0-608,7 1-256,-15-9-1408,0 0-639,-8 1-1345</inkml:trace>
  <inkml:trace contextRef="#ctx0" brushRef="#br0" timeOffset="1448.4777">3303 507 13312,'-15'-16'4991,"7"24"-2687,0-8-2112,8-8 1056,0 8-512,8 0-32,0 0-576,15 0-128,1-8-32,7 8 0,8-7 32,7-1 64,9 0 96,0 8-1344,-9-8-544,9 0-1824,-1 8-767,-7-7-417</inkml:trace>
  <inkml:trace contextRef="#ctx0" brushRef="#br0" timeOffset="6601.6207">1115 1208 7808,'0'-8'2880,"0"8"-1536,-8-8-512,8 8 928,0 0-224,0 0 31,0 0-575,0 0-224,0 0-448,0 0-64,-8 16 64,8-8-128,-8 23-32,8-16-64,0 24-96,0-8 32,0 1 32,8-9 32,8 0 32,-1-15 0,1 0 64,7 0-96,9-16 0,-17 0-32,8-7 32,-7-9-64,0 9-32,-1-17 32,-7 9 32,0 7-96,0 1 0,-8-1-128,7 8 32,1 1 64,-8 7 96,0 0 0,0 7-32,0 9 96,0 0 0,0 15-32,0 16 32,0-16-128,0 15 0,0 1-32,0 8 0,0-8 64,0 7 64,0-15 96,-8 0 64,1-8 32,-1 0 64,-8-7-96,1-9 32,-9 1-32,1-8 32,0-8-128,7 0-96,-7-8 0,7 0 32,0-8-96,1 1 0,7-1-672,0 1-320,8-9-1696,0 1-703,16-8-1889</inkml:trace>
  <inkml:trace contextRef="#ctx0" brushRef="#br0" timeOffset="6986.9407">1458 1426 12288,'-8'-8'4575,"8"8"-2495,8 0-2432,-8 0 768,0 0-256,8 0 64,-1 0-32,1-8 32,0-7-128,8 7-128,-1 0 0,-7-7 32,0-1 64,0 8-96,-8 0-64,0 1 128,0-1 32,-16 0 64,8 8 64,0 8-32,-7 0 0,7-1-32,-8 9 0,1 7 0,7 1 0,0-1-160,0-7 32,8-1 64,0 1 32,0-1-32,8-7-64,0 8-192,8-8-32,-1-8-1120,9 7-448,7-7-1471,8-7-577,-8-1-96</inkml:trace>
  <inkml:trace contextRef="#ctx0" brushRef="#br0" timeOffset="7387.6354">1847 1286 9472,'-15'0'3520,"7"0"-1920,-8 0-1376,9 7 832,-1 1-481,0 0-63,-8 8-384,1 7-64,7 0-64,-7-7 0,7 7 0,8 1 64,0-9 32,0 1 32,8-8 64,-1 7-96,9-15-64,-1 0-96,-7-8 32,8 1 32,-8-1 0,-1-8 0,1 1 64,0-9 32,0 9 32,-8 7 480,8 0 256,-8 0-256,0 1-32,0 7-192,0 7-64,-8 9-64,8 0 0,0-1-64,0 8-32,0-7-96,0 0-64,8-1-416,-1 1-192,1-1-1376,0 1-576,8-8-2687</inkml:trace>
  <inkml:trace contextRef="#ctx0" brushRef="#br0" timeOffset="7759.4641">2011 1309 9216,'-8'8'3424,"8"7"-1856,0 1-1120,0 0 832,0-1-353,0 1 1,0-1-32,8 1 0,-8-1-480,0 1 96,0-8 128,0 0 0,8 7 0,-8-15 96,0 0 0,0 0-256,7-8-128,-7-7-192,0-1-128,8 1 0,-8-9-32,8 9-96,0-9 64,0 9-128,-1-1 32,1 1-640,0 7-288,0 0-1152,7 0-3263,1 0 191,-1 8 1120</inkml:trace>
  <inkml:trace contextRef="#ctx0" brushRef="#br0" timeOffset="8121.3288">2393 1239 11392,'0'-8'4288,"0"8"-2305,-8 0-1599,8 0 1024,-8 0-512,8 0-128,-8 8-416,-7 0-224,7-1-96,0 9-128,0 0 64,1-9 96,7 9 32,-8 7-32,16-7-64,-8 7-64,7-7 32,9 7 32,0-7 64,-9-1-96,9 1 0,0 0 224,-9-9 128,1 9 384,-8-8 192,-8 7-256,1-7-128,-9 8-224,0-1-128,1-7-64,-16 8 0,7-8-64,1 7-32,0-15-256,7 8-160,0-8-1472,9-8-608,-1 8-3807</inkml:trace>
  <inkml:trace contextRef="#ctx0" brushRef="#br0" timeOffset="9607.329">336 94 9216,'47'-8'3520,"-1"8"-1920,24 0-1856,-31 8 512,24-8-416,22 0 32,25 0 128,22-8 64,8 0 0,24 8 288,7-15 256,8-1-128,8 0 0,8 16 63,8-7 33,-8-1-32,-1 8 0,9-8-160,-8 8-64,-8-8-128,0 8-32,-16 0 32,-7 0 96,-16 0 64,0 0 32,-23 8-128,-16 0-96,-8-8-64,-8 0-96,-15 15 32,-8-7-32,-15 0 0,-8 0 64,-8 7 32,-8-7 96,-8 8-32,-7-1 64,-8 9-128,-1-9-64,-7 24 0,0 0-32,-7 16 0,-9-1 64,8 9-32,-7 7 64,-1 8 64,0 0 128,-7 7-64,8 17-64,-9 7-64,9 0-96,-1 8 96,0-8 64,9-16-128,-1 8-32,-8-7 0,8-8 0,1-16 192,-9 0 128,8-16-96,-7-7-64,-1-16 0,1 1 32,-9-17 32,1 1 32,-16-16-128,0 0-32,-23 0-32,7-8-64,-23-8 32,-15 9-32,-9-1-96,-7 0 64,-23 8 32,-16-8 64,-16 16-32,-15-8-32,-8 8-64,-16 7-32,-15 1 64,-8 0 64,-8-9 64,1 17 32,-1-1 0,8 0 0,0-7 0,16 0 64,23-1 32,8-15 32,30 8-128,17-8-32,31 0 32,15-8 64,24 0 192,15-15 64,8 0-32,16-1 0,15-7-224,8 0-64,8-16-64,-1 0 32,1-15 0,8-8 32,-8-8-64,-1-23 32,1-8 0,0-16 32,-8-15-160,-8 0-32,0-8-128,-7 15 32,7-7-128,-8 7-32,9 1-1248,-1 7-512,8 1-4832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6:42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211 7296,'-8'-8'2720,"8"8"-1472,8 0-1248,-8 0 512,16 0 64,7 0 192,0 0-128,16 0-64,16 0-320,15 0 128,8-8 96,15 1-32,17 7 0,6-8-65,17 0 1,-1 0 64,24 1 128,0-9-192,8 8 32,-1 0-64,16-7 96,1 7-32,7 0 0,15 0-160,-15 1 0,8 7-96,-8 0 64,0 0-192,-8-8-32,8 8 0,-15 0 0,-1 0 64,0-8 96,-7 8 64,-8-8 32,0 0-64,-16 8 32,-15-7-64,7-1 64,-23 0-128,-8 0 0,-15 8-32,0-8 32,-16 1-64,-8 7-32,-7 0 32,-16 0-32,0 7 0,-8 1 0,0 0 0,-8 15 0,-7 1 0,-8-1 0,0 8 0,-8 1 64,7-1-96,-7 0 0,0 16 32,-7 15 0,7-8 0,0 1 0,0 0 0,-8 7 0,8 16-96,0 0 64,8-16 32,-8 0 0,0 24 0,0-16 0,0 0 64,0-7 32,-8 7-128,8 0 32,-8 0 0,0-8 0,0-15 0,-7 0 0,-1 0 0,8-1 0,-7 1 0,7 0 64,-8 0-32,9-8-32,-1-8 32,0-8 32,0 0 32,1-7 32,-1 0-64,-8-9-64,8 1 32,-7 0 32,-9-8-32,1 8-32,7-8 32,-7 0-32,-8 0 0,-8 0 64,0 8-96,-8-8 0,8 0-32,-7 0 0,-1 7 64,-8-7 0,1 0 0,-9 8 64,1 0-32,8-8 64,-24 8-128,7 7 0,-6-7-32,-1 0-64,-8 8 96,0-9 64,1 9-160,-9-8 32,1 7 96,-9-7 128,9 0-32,-9 0 0,-7-1-96,8 1-96,-16-8 64,-7 16 64,14-16-160,-14 0 32,7 8 160,-23-1 128,15-7-192,0 8 32,-7-8 32,-8 0 32,7 0-128,9 8 32,-1-8 0,-15 0 0,15 0 0,0 0 64,1 0-96,7 0 0,0 0 32,0 0 64,8 0-32,8 0 64,-1 8-64,1-8-32,8 0 32,7 0 32,8 0 96,-8-8 64,24 8-32,0 0 32,15-8-64,0-7 0,8 7 32,8 0 96,15-8 0,-7 1 0,7-9-32,9 1 0,-9 0-64,16-1-32,-8 1-96,8-8 32,-7-16-64,7-7-32,0-9 96,0 9 64,0-24-128,0 0-96,0-8 32,-8 16 0,8-24-64,-8-7 64,0 23 32,0-15 64,-7-1-96,7 9 0,0 14 32,8-6 0,0 6 0,0 1 64,8 16-96,0-1 0,7 16-128,1 8 32,7 0 64,8 15 32,8 1 32,8-1 0,16 8-96,14 1 64,1-1 32,16 0 64,7 0-96,8-7 0,8 7-1664,8-16-704,23 1-3648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7:32.067"/>
    </inkml:context>
    <inkml:brush xml:id="br0">
      <inkml:brushProperty name="width" value="0.05" units="cm"/>
      <inkml:brushProperty name="height" value="0.05" units="cm"/>
    </inkml:brush>
    <inkml:brush xml:id="br1">
      <inkml:brushProperty name="width" value="0.05" units="cm"/>
      <inkml:brushProperty name="height" value="0.05" units="cm"/>
    </inkml:brush>
  </inkml:definitions>
  <inkml:trace contextRef="#ctx0" brushRef="#br0">2296 8193 4992,'-7'0'1824,"7"0"-960,-7 7-96,7-7 704,0 0 32,0 7 128,-7-7-256,7 8-128,0-8-704,0 7 223,0-7 129,0 0 0,0 0 32,0 7-256,0-7-64,0 0-96,0 0 96,0 0-160,7 0 0,0 0 0,0 0 64,8 0-224,13 0-32,-7 0-64,22 0-32,7 0-96,0 0-64,7 0 160,7 0 32,7-7 128,-7 7 128,0 0 32,0-7 0,-7 7-96,7 0 0,-14-8-96,-1 8 64,-6 0-128,-7 0-64,-1 0-64,-6-7 0,-8 7-64,0 0 64,1 0 0,-8-7 32,0 7-160,-7 0-32,0 0 32,1 0 64,-1 0-704,-7 0-256,0 0-2784,-7 0-1248,-1-7-1599</inkml:trace>
  <inkml:trace contextRef="#ctx0" brushRef="#br0" timeOffset="1565.8354">4053 8243 4864,'-7'0'1824,"7"0"-960,-8 0 32,8 0 864,-7 0 160,7 0 192,0 0-96,0 0-1,0 0-1087,0 0 256,7 0 32,1 0-96,13 0 64,7 0-608,8-7-192,7 7-32,14 0 0,14-7 32,-7 7 64,-7 0 64,0 0 64,-8 0-256,-6 0-96,0 0 0,-15 0 0,-6 0-96,-8 0-32,-7 0-32,0 0-64,-7 0-256,0 0-160,0 7-1408,0-7-576,0 7-4192</inkml:trace>
  <inkml:trace contextRef="#ctx0" brushRef="#br1" timeOffset="40387.2195">600 10043 9472,'-9'0'3520,"1"0"-1920,8 9-896,0-9 991,0 8-191,0-8 32,8 8-416,1-8-128,-1 9-576,9-9-32,8 0-32,8 0-64,-8 0 64,0 0-192,8 0-32,-8-9-64,-8 9 32,8 0-128,-8 0 0,-9-8 160,0 8 64,1 0-704,-9 0-352,0 0-1280,-9 0-480,9 8-1087,-8-8-417,0 0 128</inkml:trace>
  <inkml:trace contextRef="#ctx0" brushRef="#br1" timeOffset="40716.8329">784 10052 10240,'0'0'3872,"0"0"-2112,0 0-1057,0 0 1057,0 8-352,0-8-128,0 8-352,0 1-128,0 7-448,0 9-128,0-8-32,0 8-32,0 0 64,0 0-64,0 8 0,0 1 32,0 7 96,0 1 0,0 0 0,0-9-96,0 9-32,8-9-32,-8-8 0,0 0-64,0 0-64,9-9 32,-9 1-32,0 0 64,0-9 96,0 0-480,0 1-256,0-9-1216,0 0-512,-9 8-1248,1-8-575,0 0-705</inkml:trace>
  <inkml:trace contextRef="#ctx0" brushRef="#br1" timeOffset="40997.2218">608 10685 12544,'-8'0'4639,"-1"0"-2495,9 0-1504,0 0 1184,9 0-576,-1 0-64,0 0-352,17-9-64,9 9-416,-9-8 64,8 8 32,9 0-160,-9-8-32,0 8-128,1 0-96,-9 0 0,0-9-32,-9 9 0,1 0 64,0 0-32,-9 0-32,0 0-672,-8 0-352,0 9-1696,0-9-640,0 8-3039</inkml:trace>
  <inkml:trace contextRef="#ctx0" brushRef="#br1" timeOffset="41402.5749">1474 10303 13184,'0'-9'4927,"0"1"-2687,0 8-1824,0 0 1120,0 0-736,9 0-96,-9 0-160,8 8 32,0-8-320,1 0 0,7 0-32,1 0-96,-1 0-32,1 0-32,0 0-64,-1 0 96,1 0 0,-9 0-128,9 0 32,-9 0-1568,1 0-608,-9 9-1664,0-9-703,-17 8-481</inkml:trace>
  <inkml:trace contextRef="#ctx0" brushRef="#br1" timeOffset="41657.7474">1450 10427 10112,'-8'8'3872,"16"0"-2112,-8-8-705,9 9 1153,-1-9-448,9 8-96,-1 0-640,1-8-320,8 0-416,0 0-128,0-8-32,-9 8-64,9-8 32,-8 8-64,0 0-32,-1 0-960,-7 0-3872,-1 0-703,0 0 191</inkml:trace>
  <inkml:trace contextRef="#ctx0" brushRef="#br1" timeOffset="42284.2683">2382 10043 9728,'0'-8'3584,"9"8"-1920,-9 0-736,0 0 1151,0 0-479,0 0-128,0 0-480,0 8-160,0 1-480,0 16-128,0 0-32,0 0 32,0 8 96,0-8-32,-9 0 0,9 8-32,0 9 64,0-9-32,0 9 0,0-9-160,9 1-96,-9-9 64,0 8 0,0-17-32,8 1 32,-8 0 0,0-9 32,0 0-160,0-8-32,0 0-1248,0-8-480,0 0-1440,0-17-512,-8 8-1759</inkml:trace>
  <inkml:trace contextRef="#ctx0" brushRef="#br1" timeOffset="42736.8607">2407 10160 9344,'-8'-17'3520,"0"-8"-1920,-1 0-896,9 25 991,0-8-255,0 0 0,0-1-320,0-7-128,0 7-544,0-7 0,9-1 0,-9 9-96,0-9-32,8 9-128,0 0-32,1-1-96,-1 1-64,9 0 32,8-1 32,-9 9-32,9 0-32,-8 9-64,-1-1 32,1 0 32,0 17 64,-9 0 32,0 0 32,-8 0 0,0 0 0,0 8 64,-8-8 32,-9-8-32,-8 8 32,1-8-128,7-9 0,-8 0-32,8 1 32,9-1-64,-9 0 64,9-8-64,0 0-32,-1 0-256,9-8-96,0 8-1504,9 0-672,-1 0-1984,9 0-735,-1 0 735</inkml:trace>
  <inkml:trace contextRef="#ctx0" brushRef="#br1" timeOffset="43158.9126">2924 10252 10624,'-8'-9'4032,"8"9"-2177,0-8-831,0 8 1280,0 0-576,0 0-192,0 0-704,0 8-192,8-8-384,-8 9-32,9-1 0,-1 0 32,0 1 64,1 7 128,7 9 32,1 0-128,0-8 32,-1 8-160,-7 0-64,7 0-64,1-8 0,-9 8-64,9-17-32,-9 8 96,0-7 0,-8-1-128,9 0 32,-1-8-416,-8 0-224,0 0-928,0 0-416,0-8-1024,0 0-352,-8-9-2303</inkml:trace>
  <inkml:trace contextRef="#ctx0" brushRef="#br1" timeOffset="43470.6462">3082 10227 12032,'0'-9'4479,"-8"9"-2431,16 0-1408,-8 0 1120,0 0-672,-8 9-160,8-1-352,-8 0-96,-1 9-288,1 0 0,-8 16 32,-1-8-96,9 17-32,-9-9 32,0 0 64,1 1-96,-1-10-64,0 1 0,1-8 32,-1 0-32,9-1 64,-1-7-992,1-9-3424,8-9-671,0 1-609</inkml:trace>
  <inkml:trace contextRef="#ctx0" brushRef="#br1" timeOffset="44120.0437">3481 10177 10752,'0'-9'4032,"9"9"-2177,-9 0-1119,0 0 1184,0 0-480,0 0-128,0 9-608,0-1-256,0 0-288,0 1-64,0 7 96,0-7-32,0 7 0,0 9 32,0 0 96,0 0-128,0 9-32,0-9 0,0 0 0,8 8 0,-8-16 0,0 8-64,0-9-64,8 1 32,-8-9 32,0 0-896,9-8-288,-9 0-1088,0 0-352,0-8-1343,0-9-545,0 1 448</inkml:trace>
  <inkml:trace contextRef="#ctx0" brushRef="#br1" timeOffset="44453.244">3482 10218 10752,'-8'-8'4032,"8"8"-2177,-8 0-1535,-1 0 960,9 8-352,-8 1 0,8-1-320,0-8-32,0 8 64,0-8-352,8 9-64,1-18-32,-1 9-32,9-8 64,-1 0-128,9-1 0,0-16-32,0 9 32,-8-1-64,8 0-32,-9 1 32,-7 7-32,7 1 0,1 8 0,-9 0 0,1 8 0,-1 1 0,-8 7 0,8-7-448,1 7-96,-1 1-1760,0 0-800,1-1-2431</inkml:trace>
  <inkml:trace contextRef="#ctx0" brushRef="#br1" timeOffset="44871.5202">4056 10252 13824,'-8'-9'5183,"8"9"-2815,0 0-2272,8 9 1088,-8-9-672,0 0-32,8 8 0,0 0 64,1 1-288,-1-1 64,0 9 32,9 8-128,0-9-64,-1 1-64,1 0-96,0 8 32,-9-9 32,9 1-32,-1 0 64,-7-1-64,7 1 64,-7-9-352,-1 0-128,-8-8-1088,8 9-416,-8-9-1280,0 0-543,0-17-1537</inkml:trace>
  <inkml:trace contextRef="#ctx0" brushRef="#br1" timeOffset="45135.2379">4189 10243 11776,'-8'0'4480,"16"0"-2433,-16 9-1599,8-9 1056,0 0-352,-9 8 64,9 0-512,-16 9-96,-1 0-352,0-1-160,9 9-64,-9 9-32,9-9 64,-9 8-32,9 0-32,-8-8 32,7-8 32,1-1-384,8 1-192,-8-9-1280,8-8-512,8 9-1503,0-18-545,9 9 32</inkml:trace>
  <inkml:trace contextRef="#ctx0" brushRef="#br1" timeOffset="45558.7076">4747 9944 12800,'0'-9'4735,"0"9"-2559,8 0-1984,-8 0 1056,0 0-320,0 0 32,0 9-352,0-1-32,0 9-352,0-1 160,0 9 32,0 0 64,-8 8 128,8 9-64,-8-9 32,-1 1-288,1-1-96,8 0-64,-8 9 0,16 0 0,-8-1 0,17-7-64,-9 7 32,0-7-64,17-1 64,0-17 0,0 9 32,9-16 0,-1-1 0,9 0-160,-9-8 32,0 0-640,1-8-288,-9 0-1024,-9-9-416,1 0-1856,-1 1-767,-16-9-161</inkml:trace>
  <inkml:trace contextRef="#ctx0" brushRef="#br1" timeOffset="45881.4148">4572 10235 10624,'-33'-8'4032,"25"16"-2177,8-8-959,0 0 1824,8 0-800,9 0-640,-1-8-320,9 8-608,8 0-64,1 0 32,-9-9-256,8 9-96,0 0 0,1-8 64,-1 8-928,-8-8-416,0 8-3136,0 0-1407,-8-9 735</inkml:trace>
  <inkml:trace contextRef="#ctx0" brushRef="#br1" timeOffset="47649.1513">1399 11352 11136,'0'0'4128,"0"0"-2241,0 0-1631,9 0 864,-1 0-640,9 0-96,-1 0-256,1 0-32,0 0-32,8 0-768,-9 0-288,1 8-2143,-1-8-897,-7 9-32</inkml:trace>
  <inkml:trace contextRef="#ctx0" brushRef="#br1" timeOffset="47878.3481">1417 11501 10240,'0'0'3872,"8"0"-2112,9 0-1504,0 0 927,-1 0-735,1 0-224,8 0-1919,0-8-801,0 8-1984,8-9-800</inkml:trace>
  <inkml:trace contextRef="#ctx0" brushRef="#br1" timeOffset="48499.7633">2165 11034 10880,'0'-16'4032,"-8"16"-2177,0 0-1823,-1 0 800,1 0-448,-9 8 32,1 9-128,-1 8 64,-8 8-192,0 9-32,9-1 64,-1-7-96,9-1-64,8 0 64,0-8 64,16 0 64,9-8 96,17-9-224,-9 1-64,0-9 32,1-9 96,-1 1-128,-8 0-32,-8-17 192,-1 0 192,-7-9-192,-9-7-32,-9 7-160,1 1-32,-9 8-32,-8 8 0,0 1 64,-8 7 0,8 9-1152,0 0-480,8 9-1503,1 7-641,-1 9-480</inkml:trace>
  <inkml:trace contextRef="#ctx0" brushRef="#br1" timeOffset="48879.6466">2224 11401 9856,'-9'-17'3680,"9"17"-1984,-16 0-864,7 9 1151,-7-1-767,-1 9-288,-8-1-416,8 9-96,1 9-256,-1-1-96,0 0-32,9-8-32,8 0 64,0 0-32,8-8 64,17-1 0,0-7 32,9-1-64,-9-8 32,8 0-64,0-8 64,-8-9 0,-8-8 32,0-8-64,-17-1-64,0-7 96,-9 8 0,1-1-32,0 9-64,-9 9-64,0-1 32,1 0-320,-1 9-96,9 8-1344,-1-8-544,1 8-1375,8 0-513,8 8 480</inkml:trace>
  <inkml:trace contextRef="#ctx0" brushRef="#br1" timeOffset="49245.1758">2624 11284 11904,'-17'-8'4480,"9"8"-2433,-1 0-1695,1 8 1024,-9 1-512,1-1-96,-9 0-448,8 9-128,1 8-128,-1 0-64,17 8 32,0-8 32,8 9 32,9-9-128,8-9 32,0 1 64,0-17 32,8 0-32,-8-9 32,8 1-64,-8-8-32,0-9 96,-8 0 0,-17 0-32,8 0 32,-16 0-64,0 0-32,-9 0-64,0 8-32,1 0-32,-1 1 96,9 7-992,-9 9-352,9 0-1216,8 0-3679,0 9-1,8-9 2912</inkml:trace>
  <inkml:trace contextRef="#ctx0" brushRef="#br1" timeOffset="49579.0735">3023 11243 12544,'-8'-9'4639,"0"18"-2495,-9-9-1664,17 8 1088,-17 0-576,1 9-192,-9 0-320,8-1-64,-8 9-256,17 9-160,-1-1-32,9 0 32,9 1 64,-1-9-32,9-1 64,8-7-64,0-9-32,8-16 32,0 0 32,0-9-32,1 1-32,-9-18 32,0 9 32,-17 0-32,0 0 64,-8 0-64,-8 0-32,0 9 32,-9-1-32,0 9-640,1-1-288,7 1-1024,-7 8-352,7 8-1311,9-8-609,0 0 64</inkml:trace>
  <inkml:trace contextRef="#ctx0" brushRef="#br1" timeOffset="49927.706">3431 11234 12800,'-16'0'4735,"-9"9"-2559,0 7-1888,16-7 1024,1 7-608,-9 1-128,9 0-352,0-9-160,8 17-32,-9 0 32,18 8 32,-9 9 32,16 0 0,1-18-64,8-15-64,-8 7 32,8-24 32,-9 8 160,9-8 192,0-9 64,0 1 96,-8-9-256,-17 0-96,8 0-128,-16 0-96,0 8 32,-1-8-32,-7 8-1216,-1 1-512,-8-1-2944,0 0-1215,17 9 927</inkml:trace>
  <inkml:trace contextRef="#ctx0" brushRef="#br1" timeOffset="50476.2782">3832 11208 12288,'-8'-8'4639,"8"16"-2495,8 9-1664,-8-17 1184,8 17-544,1-1-64,-1 1-256,17 0-128,0-1-352,0 9-128,0 0-64,0 0-64,0 0-64,0 0 32,-8 0-32,-1-8-288,1-9-64,-9 1-1216,0-1-576,1-16-1216,-1-1-447,-8 1-1089</inkml:trace>
  <inkml:trace contextRef="#ctx0" brushRef="#br1" timeOffset="50697.427">4073 11143 13568,'-8'0'5087,"8"0"-2751,0 16-2016,-8-7 1152,8 7-448,-17 9-32,-8 9-416,0-9-192,0 8-224,0 9-128,0-1 0,0 1-32,9 0 64,-1-9 32,0 0 32,17-8-416,-8 0-224,16-17-1760,1 1-768,7-9-3295</inkml:trace>
  <inkml:trace contextRef="#ctx0" brushRef="#br1" timeOffset="51202.6897">4464 11393 14208,'-8'-9'5343,"8"9"-2879,0 0-2176,0 0 1216,0 0-608,8-8-128,-8 0-288,8 8-64,-8-9-256,9 9-160,-1-8-32,-8 8 32,0 0 0,0-8-96,0 8 64,0 0-1088,0 8-480,0 0-1504,8-8-672,1 9-1791</inkml:trace>
  <inkml:trace contextRef="#ctx0" brushRef="#br1" timeOffset="51596.0721">4805 11109 13184,'-8'-16'4927,"0"24"-2687,-1-8-1984,9 8 1088,-8 1-640,-9 7-128,1 9-96,-9 9 32,0-1-288,8 0-128,0 1-64,9-1 32,8 0 32,8-8-32,9 9 32,8-18 0,-8 1 32,8 0-64,8-17 32,-8 0-64,8-17 64,-8 0-64,-8 1-32,0-9 32,-9 0 32,0 0-32,-8 0 64,-8 0-128,0 0 0,-9 0-192,0 8-96,1 0-864,-1 1-384,9 7-1088,-9 1-448,9 8-5503,16 8 4063</inkml:trace>
  <inkml:trace contextRef="#ctx0" brushRef="#br1" timeOffset="52013.0125">5313 10993 12672,'-8'-8'4735,"8"8"-2559,-8 0-1888,8 0 960,-9 0-352,1 0 0,0 8-128,-9 0-96,-8 17-352,8 0-128,1 17-64,-1 8-64,0-9-64,1 1 32,7 0-32,9-1 64,0 1 96,9-9-64,-1 1-64,0-9 0,9-9 32,0-7-32,-1-1-32,-7-8 96,7-8 0,1 8 96,-9-17 32,1 9-32,-9-9-32,0 0-192,-9 1 32,-7-1 0,-1 0 64,0 1-96,1 7-64,-1 1-384,0 0-160,1 8-1408,7 0-608,1-9-1599,8 9-641</inkml:trace>
  <inkml:trace contextRef="#ctx0" brushRef="#br1" timeOffset="52330.7067">5513 11075 14720,'0'0'5535,"0"0"-3007,0 8-2368,0-8 1120,0 17-480,0-9-64,17 9-288,-9 0-32,9 8-256,0-9-32,-1 9 64,1-8-96,16 0-64,-16 8 0,16-9-32,-8-7-96,-8 7 64,8 1 32,-17-9 64,9 1-896,-1-1-352,-7-8-1280,-1 8-416,-8-8-1823,8-8-737,-8 0 1312</inkml:trace>
  <inkml:trace contextRef="#ctx0" brushRef="#br1" timeOffset="52605.2884">5764 11026 12416,'-8'-8'4639,"8"8"-2495,-9 8-1504,1 0 1120,8 1-256,-8-1-32,-1 17-544,1-8-160,-9 8-448,9 8-64,-17-8-32,8 8-192,1 1 0,-1-1-32,0 0 64,9-8-96,-8 0 0,7 0-1312,1-8-544,0 0-2208,-9-9-991</inkml:trace>
  <inkml:trace contextRef="#ctx0" brushRef="#br1" timeOffset="53327.6339">6214 10936 12288,'0'0'4639,"0"0"-2495,8-9-2016,-8 9 1024,8 0-480,1-8 0,7 8-192,-7 0-32,16 0-256,-9 0 0,1 8 32,8-8-32,-8 9-32,-1 7-32,-7-7 64,7 7 96,-16 1 160,0-1-192,-8 9-64,0-8-32,-1 8-32,1 0-64,-9-8 32,1-1 0,7-7 96,1 7-32,8-16 64,-8 9-128,8-9-64,8 0-96,0 0 32,1 0 32,16 0 0,-9 8-96,9 0 0,0 1 64,0 7 0,0 1 32,-8 0 0,0-1 64,-1 1 96,-7 0 128,-9-1 160,0 1-128,-17 0 0,0-1-192,-8 1-32,0 0-32,0-9-64,-8 0 32,0 1 32,8-1-32,-17-16 64,9 8-704,-1-9-224,9 9-2752,-16 0-1248,16 0-1471</inkml:trace>
  <inkml:trace contextRef="#ctx0" brushRef="#br1" timeOffset="54056.0996">1258 12492 13696,'-9'0'5087,"9"0"-2751,0 0-1952,0 0 1184,9 0-480,-1 0-64,0 0-320,1 0-96,7 0-352,9 0-160,0 0 0,9 0 0,-9 0 32,0 0-64,-9 0-64,1 0 32,0 0 32,-1 0-192,-7-8-32,-1 8-1344,0 0-608,0 0-1824,1-9-767,-9 18-609</inkml:trace>
  <inkml:trace contextRef="#ctx0" brushRef="#br1" timeOffset="54340.5279">1342 12633 11776,'0'9'4384,"8"-18"-2369,9 9-1439,0 0 1152,-1 0-544,9 0-96,0-8-640,9 8-224,-1-8-128,-8 8-96,0-9 96,0 1-928,0 0-352,-9-1-2336,-16 9-3711</inkml:trace>
  <inkml:trace contextRef="#ctx0" brushRef="#br1" timeOffset="64078.9">2441 12234 11008,'-8'-25'4128,"8"25"-2241,0 8-1503,0-8 1024,0 0-384,0 8 32,0 1-224,-8 7-64,8 1-416,0 0-64,-9 8 32,9 0-64,0-9 96,0 9 0,-8 0 32,8 0-64,0 9-32,0-9-96,0 0-32,0-1-96,8 10-64,-8-9 96,0-9 0,0 9-32,0-8 32,0 0-224,9-9-32,-9 0-1280,8 1-480,-8-9-1568,8-9-671</inkml:trace>
  <inkml:trace contextRef="#ctx0" brushRef="#br1" timeOffset="64444.5441">2683 12310 14208,'0'-17'5279,"0"17"-2879,-9 0-2368,9 8 1024,0 1-576,0-1-32,0 9 32,0-9 64,-8 9-288,8-9 128,-8 17 128,8-8-64,0-1 0,0 9-128,0-8-32,0 0-160,0-1-32,8 1 32,9-9 0,-9-8-64,17 0 32,-8 0-64,8-8-32,8 0-416,-8-1-192,0 1-1184,-8 0-512,-1-1-1408,1 1-543</inkml:trace>
  <inkml:trace contextRef="#ctx0" brushRef="#br1" timeOffset="64698.2951">2899 12275 13952,'-8'-8'5183,"8"8"-2815,0 8-2208,0-8 1056,8 9-448,-8 7-64,0 1-128,9 0 32,-9 8-320,0 8-96,0 9 0,0-1-32,0 1 0,0 8-96,0-9 32,0-7-128,0-9-64,0 8-224,0-16-128,0-1-1024,0-7-416,8-1-1824,0-16-3711</inkml:trace>
  <inkml:trace contextRef="#ctx0" brushRef="#br1" timeOffset="64982.2445">3140 12292 13184,'0'-17'4927,"0"17"-2687,0 0-1920,0 0 1088,0 9-640,0-1-32,0 9-128,0-1-32,0 9-288,-9-8-96,9 8 0,-8 8-96,8 1-64,0-9 64,0 0 64,0-1 0,0 1 64,8-8 0,9-9 32,8 1-128,0-9-32,8-9-96,-8 1-96,9 0-1280,-9-9-544,0 0-1696,0 1-671,-9-9-1121</inkml:trace>
  <inkml:trace contextRef="#ctx0" brushRef="#br1" timeOffset="65259.6525">3381 12225 11776,'0'-8'4480,"0"16"-2433,0 1-1343,0-1 1248,0 0-608,9 9-32,-9 16-128,8-16-64,-8 16-576,0 9-32,0 0-64,0 8-160,0 8-96,0-8-192,0-9 0,0 1 64,0 0 32,0-9-192,8-8-64,-8-8-2272,9-9-1216,-1-16-608,9-1-1695</inkml:trace>
  <inkml:trace contextRef="#ctx0" brushRef="#br1" timeOffset="65613.0119">3890 12351 14976,'-8'-8'5631,"0"8"-3071,-9 0-2496,17 0 1056,-8 8-736,-9 1-160,0-1-128,-8 9-96,9 8 32,-9 8-128,8 9 64,0 7 32,9-7 64,8 0 32,0-17 32,8 8 0,9-8 64,8-8 32,0-1 96,8-7-32,1-9 0,-1-9 96,0-7 160,-8-18 0,0 1 32,-16-17-224,-1 8-64,-16 1-96,-1 8 32,-16-1-288,0 1 0,0 8-64,-8 8-32,0 1-1024,-1 7-384,-7 9-3520,-1 0-1503,-16 0 735</inkml:trace>
  <inkml:trace contextRef="#ctx0" brushRef="#br1" timeOffset="66432.5622">1941 11977 8960,'8'0'3424,"-8"0"-1856,-8 0-576,8 0 1119,-9 0-575,9 0-128,-16 0-704,-1 8-192,-8 0-320,0 1-128,8-1-32,-8 0-32,17 0 0,-9 1-96,17-1 64,9 0 32,-1 1 64,9-1-96,-1 9 0,9-9 32,-8 9 0,0-1 0,-9-7 64,0 7 256,-8-7 160,0 7-32,-8-7 64,-9 7-224,-8-7-32,0-1-64,-8 0-32,8-8-192,-8 9-32,8-9-320,0-9-96,8 1-1440,0 0-640,9-9-2207,8 0-1953,0-8 2496</inkml:trace>
  <inkml:trace contextRef="#ctx0" brushRef="#br1" timeOffset="66659.8816">1800 11860 13056,'8'0'4831,"-8"8"-2623,9 1-1952,-9 7 1088,0-7-416,0 16 0,0 0-384,-9 0-160,1 0-224,8 8-128,0 0 64,0 0 0,0 9 32,8-17-160,1 8-32,-9-16-1664,8 0-704,9-9-1440,-9-8-543,9-17-161</inkml:trace>
  <inkml:trace contextRef="#ctx0" brushRef="#br1" timeOffset="66924.7214">1908 11967 13184,'-8'0'4927,"8"9"-2687,0 7-1760,0-7 1088,8-1-512,-8 8-64,0 1-512,9 16-128,-9 1-224,8 7-32,-8 1 96,8 0-2496,-8-1-1056,0-7-3071</inkml:trace>
  <inkml:trace contextRef="#ctx0" brushRef="#br1" timeOffset="88782.5431">392 1158 6784,'0'-8'2528,"0"8"-1344,0 0-736,0-9 640,0 9-128,8-8 64,-8 0-224,0-1-32,0 1-416,0-9 64,0 1 31,0-1-95,-8 1 32,-1-1-96,1 0 0,0 1-160,-1-1-96,-7 9-96,-1-1 32,-8 1 32,8 16 0,-8-8-96,0 17 0,-8 0-32,0 8 0,-1 8 96,1 25 64,8-8-64,0 8 0,9 1-32,-1-1-64,9 9 96,-1-1 64,9-7 64,9-18 32,16 1 64,0-9 32,16-8 32,1 0 0,-1-8-128,9-17-32,0 0 32,0-9 0,-8 1-64,-9-9-64,1-8-1952,-9 0-927,-9 9-1857</inkml:trace>
  <inkml:trace contextRef="#ctx0" brushRef="#br1" timeOffset="89395.5436">783 1265 9600,'-17'-16'3584,"9"7"-1920,-9 18-1728,17-1 704,-8 0-448,0 1-96,-1 7-64,-7 9 32,-1 0-32,0 0-32,9 9 32,0 7-32,-1 1 0,9-9 0,9 1 0,-1-1 128,0-17 64,9 1 287,0-9 65,8 1 160,0-18 32,0-7-128,0-1-32,0-8-64,-9-8 96,-7 8-288,-1-8-96,-8 8-64,-8 0-32,-9 0-64,9 8-64,-9 0-64,0 1 32,1 7-672,-1 9-256,0-8-1440,9 8-575</inkml:trace>
  <inkml:trace contextRef="#ctx0" brushRef="#br1" timeOffset="89867.8636">1041 1200 7040,'17'0'2720,"-17"0"-1472,0 16-960,0 1 608,0 0 192,8 8 96,-8 8-192,0-8-128,9 0-481,-9 8-159,8 1-32,0-9 96,1 0 160,-9 0 96,8-9 64,0-7 96,-8-1 96,0-8-128,9-8-32,-9-9-352,0 0-160,0 1-192,8-18-32,-8 9 64,8-16 64,0 7-64,9 1 0,0 0-32,-1 8 0,1 8 0,8 9-64,-8-1-64,-1 9 32,1 17 96,8 8 96,-8-8-64,-9 8-64,0 0 64,9 0 64,-17 0 0,8-9 64,1 9-64,-9-8-32,8-9 96,-8 1 0,0-1 32,8-8 64,-8-8-96,0-1-64,0-7 0,9-9 32,-1-9-96,0 1-64,1 0 64,7-1 0,9 1-64,0 0 0,0 8-32,0 8 96,0 9-160,-8-1 64,0 18 64,-1 7 32,1 9 32,-1 9 64,-7-1-96,-1 0 0,-8 1 32,8-9 64,1 8 32,-1 0 32,0-8-640,1-8-224,-1-9-1376,-8-8-639,8 0-1825,1-8-1120,-9-9 2688</inkml:trace>
  <inkml:trace contextRef="#ctx0" brushRef="#br1" timeOffset="90165.9694">1899 1083 7552,'8'-17'2816,"1"17"-1536,-1 9-928,-8-9 672,8 16 160,-8 1 224,9 8-129,-9 25 1,0 0-704,0 0-64,8 17-32,-8 8-192,8 0-32,-8-9-192,9-8-64,-1 9 64,0-9 32,-8 1-32,9-9 32,-1-17 0,0 0 96,1-16-672,-9-17-288,8-8-1888,-8-9-831,0-8-1153</inkml:trace>
  <inkml:trace contextRef="#ctx0" brushRef="#br1" timeOffset="90465.438">1866 1091 10112,'8'-25'3776,"9"17"-2048,8 0-1376,-9 0 831,1 8-287,8 0-64,-8 0-256,8 8-96,0 8-288,0 9 96,-9 9 96,1 7 160,-17 9 128,8-8-160,-16-9-32,0 1-160,-9 7 32,0-7-192,-8-1-32,-8-8 0,0-8 0,-1-1-1568,-7-16-608,16 0-2303,-9 0-961</inkml:trace>
  <inkml:trace contextRef="#ctx0" brushRef="#br1" timeOffset="91069.9634">2449 1042 7040,'0'-17'2720,"0"17"-1472,0-8-608,0 8 864,0 0-512,0 0-160,-9 0-576,1 8-160,-9 0-64,1 1 32,-1 15 32,-8 1-128,8 17-32,-8 8 32,17-8 0,0-1 96,8-7 32,8-1 32,9-16 0,8 8 352,0-17 223,0 0 65,8 1 96,-8-18-64,0-7 64,-8-9-288,-1-9-96,-7 1-256,-9-9-160,-9 1-32,1 16-32,0 0-96,-9 8 64,0 0-480,9 9-192,-9 0-1408,9-1-575,8 9-2273</inkml:trace>
  <inkml:trace contextRef="#ctx0" brushRef="#br1" timeOffset="91501.4954">2748 1017 8960,'0'-17'3424,"0"25"-1856,0-8-1536,0 9 608,0-9-160,0 8 128,0 9-224,0 7 31,0 10-255,0-1-160,0 9-32,9-1 32,-1-7 64,9-1 32,8-8 32,-9-8 0,1-1 64,8-16-32,-8 0 0,8-8 32,-9-17 32,1-8-32,0-9-32,-9 9-96,0-1-64,1 1 32,-1 8-32,-8 8 0,0 1 64,0 7-192,0 9-32,-8 0-32,8 9 64,0 7 64,0 1 32,0 8 32,8 8 0,0 1 64,9-1 32,-9 0-192,17-16 0,-8 0-1663,0-1-673,8-16-1728,-9 0-928,-7-16 2464</inkml:trace>
  <inkml:trace contextRef="#ctx0" brushRef="#br1" timeOffset="91918.5039">3198 1000 7040,'0'33'2624,"0"-24"-1408,0 15-352,0-7 864,0 8-480,8 0-160,-8 8-353,9-8-63,-9 9-384,8-9-32,0-9-32,-8 1 160,0-17 96,0 0 0,0-8 32,0-9-256,0-16-160,0-1-160,0 1 32,0 0 32,9-9 64,-1 1-96,0-1-64,1 17-32,7 0 0,1 8 0,8 9 96,-8 0-160,-1 16 64,9 9 128,-8-1 64,-9 9 64,9-8 0,-9 8-160,1 0 32,-1 8 64,0 0 32,1-8-320,-1 0-96,0 0-1536,1-8-607,7-17-1441,-7 0-1408,7-8 1984</inkml:trace>
  <inkml:trace contextRef="#ctx0" brushRef="#br1" timeOffset="92481.3124">3906 883 9472,'0'-41'3584,"0"32"-1920,-8 1-1312,-1 8 896,1-8-385,0 8-31,-9 0-352,-8 0-128,0 8-192,-8 9-64,-1 8 96,9 8-160,-8 0-32,8-8-64,9 9 0,-1-9 128,9 8 32,8 0 32,0-8 0,8 0-64,9-8-64,8-9 96,-1 0 64,1-16 0,9 0 0,-9-9-96,8-8-64,-8-8-192,-8-25-128,8-1-160,-17 1-64,9 0 256,-9 8 128,-8-9 64,0 9 32,0 9 64,0 7 64,-8 1 160,8 8 192,-9 17-224,1 0-96,0 16 288,-1 17 192,9-9 64,-8 9 96,0 9-128,8 7 0,0 9-256,0 9-128,8-9-128,0-9 0,1 1 0,7-9 96,1 1-96,0-1 0,-1-8 32,9-9 64,-8 1-1920,8-9-832</inkml:trace>
  <inkml:trace contextRef="#ctx0" brushRef="#br1" timeOffset="93002.6035">4973 518 10112,'0'0'3776,"0"8"-2048,0 17-1728,0-17 672,0 17-193,0-8 33,0 8-192,0 8-128,0 1-96,8 7-96,1 1 96,-1 0 0,0-1 32,1-7-64,-1-9 32,0 0-1056,-8-9-383,9-7-1601,-1-9-576,9 0-96</inkml:trace>
  <inkml:trace contextRef="#ctx0" brushRef="#br1" timeOffset="93422.4469">5155 460 6656,'0'0'2464,"0"8"-1344,0 9-896,0-1 576,0 9 224,9 0 128,-9 8-96,8 1-96,0-1-512,1 0-128,-9 1-1,8-1-127,0-8 64,-8 0-32,0-17 32,8 9 352,-8-17 224,0 0-416,0-17-160,0 1-224,0-9-64,9-9 96,-9-16 32,8 9-128,9-1 32,-1 9-160,1 0 32,8 8 64,-8 8 32,8 9 96,-9 8 32,1 8 32,0 9 64,-9 8-32,9 8 64,-9-8-64,0 8 64,1-8-128,-1 0-64,0 8 64,1-8 0,-1-8-672,0 0-256,-8-9-1280,9-8-543,-9-8-2081</inkml:trace>
  <inkml:trace contextRef="#ctx0" brushRef="#br1" timeOffset="93751.3616">5631 292 10240,'8'0'3872,"1"8"-2112,-9 9-1280,0-9 991,0 1-383,0 7-64,0 18-512,0 7-160,0 18-224,0-18-96,0 1 64,8-1-64,-8 1-32,8 0 96,-8-1 64,9-16-480,-1-8-192,-8-9-1216,8 1-512,-8-9-1279,0-9-513,0-7 512</inkml:trace>
  <inkml:trace contextRef="#ctx0" brushRef="#br1" timeOffset="94026.2683">5522 543 8320,'-9'0'3168,"9"0"-1728,0 0-544,0 0 1024,9 0-353,-1 0-127,9 0-544,-1-8-224,1-1-384,8 1-192,8 0 0,-16-9-64,25 9-32,-9-9-1024,0 9-448,0-1-1375,-8 1-513,-8 8-864</inkml:trace>
  <inkml:trace contextRef="#ctx0" brushRef="#br1" timeOffset="94295.6475">5846 584 7808,'0'9'2880,"0"-9"-1536,17 8-736,-9-8 928,9-8-352,0 8-33,8-9-447,0-7-128,0-1-320,0 1-96,0-1-32,0 0 64,-9 1 32,-7-1-96,-1 0-32,0 9 32,-16-9 64,0 17-160,-1-8-96,-7 16 160,-1-8 96,-8 17 32,0 8 96,-8 0-96,8 8 32,0 0-224,8 1-32,9-9 64,-1 0 96,9 0 0,9 0 64,7 0-64,1-9 0,8 1-32,0-9 0,0-8-160,8 0-32,9-8-1472,-9 0-640,9-17-2143,-9 0-2113,1-9 2208</inkml:trace>
  <inkml:trace contextRef="#ctx0" brushRef="#br1" timeOffset="94569.9749">6329 384 9984,'-8'0'3680,"16"8"-1984,-8 9-1056,0-1 1023,0 1-479,9 8-32,-9 0-480,8 8-96,-8-8-320,8 0 32,1 0 64,-1-8-64,-8-1 0,8-7-32,1-1 64,-9 0 192,0-8 128,0-8-320,0 0-96,0-17-96,0-9 0,0 1-64,0 0-64,8 0-64,0 8-32,1-9-224,-1 18-64,9-9-544,-9 8-288,9 0-864,-1 9-256,1 0-1407,8-1-481,-8 9 416</inkml:trace>
  <inkml:trace contextRef="#ctx0" brushRef="#br1" timeOffset="94917.2662">6663 460 7552,'16'-9'2880,"-16"1"-1536,17 0-1152,0-1 704,-9 9-192,8-16 32,-7 7-96,7 1-96,-7-9-288,-1 9 192,-8 0 159,0-1-191,-8 1 0,-1 8-96,-7 0-32,-1 8-96,1 1-32,-18-1-32,9 17 64,0 0-96,9 0-64,-1 8 0,9 1 32,-1-1 32,18-8 96,-1-9-32,9 1 0,8 0-96,0-9 32,0-8-64,8 0-32,-8-8-1472,0-9-671,8-8-2081,-8 0-1792,0 0 2432</inkml:trace>
  <inkml:trace contextRef="#ctx0" brushRef="#br1" timeOffset="95344.6817">7112 167 11648,'0'-17'4384,"-8"17"-2369,8 0-1631,-8 9 1024,-1-9-800,1 8-224,0 9-256,-17-1-32,8 1-64,-8 0 64,8-1 0,9 1-128,0 0 32,-1-1 0,9 1 64,9-9-96,7 9-64,1 0 64,0-9 0,-1 9 32,9-1 0,-8 9 0,0-8 64,-1-9-96,-7 17 0,-9-16 160,-9 16 64,1-9 0,-9 1-32,-8-1-96,0-7 32,0 7-64,0-7-32,0-1-896,9-8-352,7 0-864,9-17-287,0 1-1889,9-9-1344,7-8 2432</inkml:trace>
  <inkml:trace contextRef="#ctx0" brushRef="#br1" timeOffset="95615.4854">7387 17 11136,'8'-8'4128,"-8"8"-2241,0-8-1439,0 8 992,0 8-256,0 0 32,0 1-320,0 15-160,-8 1-416,8 17-128,0 0 0,0-1-32,0 1 0,8 0-192,1 8 32,-9 0 0,8-9 64,-8 9 32,8-16 32,-8-9 64,0-1 32,0-7-736,0 0-288,0-17-1312,0 0-480,-8-9-2111,0-16-2049,-1 1 2464</inkml:trace>
  <inkml:trace contextRef="#ctx0" brushRef="#br1" timeOffset="95910.4371">7197 334 13312,'0'0'4991,"8"0"-2687,9 0-1984,-9 0 1152,8 0-640,9 0-160,9-9-384,-1 9-128,0-8-96,9 0 32,0-1 0,-1 1-960,-7-9-448,-1 17-2944,-8-16-1279</inkml:trace>
  <inkml:trace contextRef="#ctx0" brushRef="#br1" timeOffset="103769.0851">7712 8537 5248,'8'0'2016,"-8"0"-1088,0-8-160,0 8 704,9 0-32,-1 0 96,-8 0-224,0 0-32,8 0-705,-8 0 97,0 0 64,0 0-96,0 0 0,0 0-64,0 0-64,0 0-64,-8 0-32,8 8-96,-8 0 32,-1 9-64,1 0 64,-9-1-64,1 9 64,7 9-64,-7-1 0,-1 0-96,0 1 32,1-1-64,-1 0 64,0 9-64,1-1 64,7 1-128,-7 0 0,-1-9 32,9 0 0,-1-8-160,1 0 32,0 0 0,8-8 64,-9-9-32,9 1 64,0-9-576,0 0-128,0-17-992,9 9-320,-9-26-1472,8 9-639,0 0-769</inkml:trace>
  <inkml:trace contextRef="#ctx0" brushRef="#br1" timeOffset="104219.8171">7745 8545 10112,'0'-8'3872,"0"8"-2112,0 0-1344,0 0 959,8 0-415,-8 0 0,9 0-192,-9 0-96,8 0-352,-8 8 64,8 9 64,1 0-32,-9 8 64,8 0-128,-8 0-32,8 16-64,1-7 0,-1-9 0,0 8 0,1 0 0,-1 0 0,0 1 0,1 7 64,-1-7-96,0-1-64,-8 9-64,9-17-96,-1 0 32,-8 0 32,8-9-32,-8 1-32,9 0 32,-9-9 32,0 0-320,0-8-64,0 0-832,-9 0-288,9-8-896,-8 8-288,8-17-1407,-8 9-577,-1-9 768</inkml:trace>
  <inkml:trace contextRef="#ctx0" brushRef="#br1" timeOffset="104549.7698">7613 8903 8704,'-17'0'3232,"17"-8"-1728,-8 8-768,8 0 992,8 0-321,-8 0-63,9-8-192,-1 8-64,0 0-608,1-9 64,16 9 96,-9 0-224,9 0-64,0-8-192,-8 8-128,-1 0 64,1 0 64,0 0-128,-1 0-32,1 0 0,-9 0 0,1 0-1056,-9 0-480,8 0-1632,0-8-639,1 8-1089</inkml:trace>
  <inkml:trace contextRef="#ctx0" brushRef="#br1" timeOffset="105078.596">8195 8753 8960,'-8'0'3328,"-1"0"-1792,9 8-800,0-8 928,0 0-321,0 0-63,0 0-160,0 8 0,9-8-608,-9 0 64,16 0 64,-7 0-64,-1 0 32,9 0-192,7 0-96,-7 0-96,0-8-64,8 8-32,0-8 0,0 8-64,0 0 32,-9-9-128,1 9 0,0 0 96,-9 0 32,0 0-256,-8 0-128,0 0-992,0 0-352,0 0-1152,0 0-383,-8 9-1153,0-9-1472,-1 8 2144</inkml:trace>
  <inkml:trace contextRef="#ctx0" brushRef="#br1" timeOffset="105353.7237">8228 8887 8320,'-8'0'3168,"8"0"-1728,-8 0-480,8 0 1088,8 8-449,-8-8-63,8 0-384,1 0-160,7 0-544,9 0 0,-8 0 0,16-8-160,0 8-32,1 0 0,-9 0 64,0 0-224,0 0-64,-9 0-96,1 0 0,0 0 192,-9 0 64,0 0-576,1 0-288,-1 0-1152,-8 0-480,0 0-2975</inkml:trace>
  <inkml:trace contextRef="#ctx0" brushRef="#br1" timeOffset="106843.0239">9086 8437 6144,'0'0'2272,"0"-8"-1216,0 8-192,0 0 864,0 0-64,0 0 64,0 0-353,0 0-95,0 8-736,-8-8 96,8 17 32,0-9-96,0 0 64,-9 9-64,9 8 0,0 8-224,0 9-128,0 0 0,0-1 0,0 1-32,9-9-32,-9 9-96,0-1 32,8-7-64,-8-1 64,0 9-64,8-9-32,-8-8 96,0-8 64,9-1 0,-9 1 0,0-17-1088,0-8-416,0-9-1504,8 0-671,-8 1-1825</inkml:trace>
  <inkml:trace contextRef="#ctx0" brushRef="#br1" timeOffset="107268.5674">9053 8520 9728,'-17'-25'3680,"17"25"-1984,-17-16-768,17 16 1631,0-9-799,9 1-608,-1 0-320,-8-1-544,8 1-32,1-9-32,7 9-96,9-9-32,0 9-96,0 8-32,9-8 96,-9 16 32,8 0-128,-8 1-32,0 7 32,-9 1 64,1 0 128,-9-1 64,-8 1 160,0 8 96,-8 0-192,0 0-32,-1-8-64,-7 8-32,-9-9-32,8 9 64,-8-8-32,0 0 64,9-17-128,-9 8-64,8-8-224,9-8-128,-1-1-1312,1-7-512,0 7-3136,8-16-2719,-17-8 2847</inkml:trace>
  <inkml:trace contextRef="#ctx0" brushRef="#br1" timeOffset="109096.1639">9919 7712 7296,'0'-8'2816,"0"8"-1536,0 0-800,0 0 768,0 0-256,0 0-32,-9 8-320,9-8-64,0 8-353,-8-8 65,8 9 64,-8 7 0,-1-7 32,-7 7-128,7 9-96,1-8 64,-9 8 0,9 0-32,0 0 32,-1 8-128,-7 9 0,7 8 160,-7 0 160,-1 0-224,1-9-32,7 18 32,-7-1 32,-1 0-32,9 9 32,-9-17 0,0 8 32,9 9 0,0-1 64,8 1-96,0-9-64,-9 1 0,18-1-32,-1 0 0,0-8 0,9 8-64,8-8-64,0-8 32,17 0 32,-1-9 96,9 0 64,0-16-96,0 0-32,0-9-1088,0-8-448,0-8-2976,0-9-1183,-8-8 895</inkml:trace>
  <inkml:trace contextRef="#ctx0" brushRef="#br1" timeOffset="109883.1436">10052 8312 6272,'0'0'2368,"-8"0"-1280,16-9-224,-8 9 928,0 0 0,0 0 32,0 0-225,0 0-127,0 0-800,0 0 32,0 0-32,0 0-160,0 0 32,0 0-128,0 0 0,0 0-160,0 9 0,0 7-160,0-7-64,0 7 0,0 1 32,0 8-32,0 8 64,0 1-128,0-1 0,0-8 32,0 0 64,0 0-32,0 8-32,0 0 32,0 1-32,0 7 64,0 1 32,0-9 32,0 1 0,0-1-64,0-8-64,-8 0 32,8 0 32,0-8 32,0-1 96,0 1-32,0-9 0,-9 1-32,9-1 0,0-8 0,0 0 64,0 0-512,0-8-256,0-1-1408,0 1-576,9 0-2335,-9-9-2337,8 0 2464</inkml:trace>
  <inkml:trace contextRef="#ctx0" brushRef="#br1" timeOffset="110541.3649">10327 8561 7424,'0'0'2816,"0"0"-1536,-9 9-384,9-9 1024,0 0-160,9 0-1,-9 0-415,0 0-192,0 0-640,0 8 32,8-8 32,-8 8-128,8-8 64,1 0-160,-1 0-32,0 9-128,9-9 32,0 0-64,8 0 0,-9 0-32,9 0 64,0 0-96,9 0-64,-1 0 64,0 0 0,-8 0-32,9 0 32,-18 0-64,9 0 64,-8 0-64,0 0-32,-1 0 96,-7 0 0,-1 0-128,0 0 32,-8 0-512,9-9-128,-9 9-1248,-9 0-512,9 0-1439,0 0-545,-8-8 0</inkml:trace>
  <inkml:trace contextRef="#ctx0" brushRef="#br1" timeOffset="110895.443">10552 8337 10368,'-9'-9'3936,"9"9"-2112,0 9-1217,0-9 1025,9 8-416,-9 9 0,0-1-256,8 9-128,-8 9-448,0-1-96,0 0-64,-8 0 32,-1 9 64,9 8-224,-8 0-128,8 0 128,-8 0 160,8-8-192,-9-9-32,9-8 32,0 8 32,0-16 32,0 0 0,0-9 0,0 9 64,0-17-160,9 8-32,-9-8-1824,8-8-864,-8-1-3775</inkml:trace>
  <inkml:trace contextRef="#ctx0" brushRef="#br1" timeOffset="113364.5171">11227 7961 5632,'0'-8'2112,"0"8"-1152,0-8-224,0 8 768,0 0 64,0 0 96,0 0-128,0 0-97,0-9-767,0 9 96,0 0 96,0 0-352,0 0-32,0 0-96,0 9 0,0-1 0,0 0 64,0 9-96,0 0-32,0 8-128,0 8-32,0-8-96,0 8 32,0 1-64,0-9 64,0-1-64,9-7-32,-9 0 160,0-1 128,0 1-160,0-9-64,0 1 32,0-1 64,8-8-704,-8 8-320,0-8-992,-8-8-2464,8 0 321,0-1-641</inkml:trace>
  <inkml:trace contextRef="#ctx0" brushRef="#br1" timeOffset="113779.6398">11202 7961 8704,'-16'-16'3232,"16"16"-1728,0-9-832,0 9 896,0 0-353,0 0 1,0 0-480,0 0-128,0 0-352,0 0 32,0 9 64,0-9-64,8 0 0,-8 8-96,8-8 32,1 0 0,-1 0 96,0 0-160,1-8-96,7-1 32,1 1 0,0 0-32,-1-1-64,9-7 32,-8 7-32,-1-7-96,1 7 64,-9 1 32,9 8 64,-9 0-96,1 0 0,7 0 32,-7 8 0,-1 9 0,9-9 0,-9 1 0,0-1 64,9 0-448,-9 1-160,1 7-1760,7-7-799,-16-1-2145</inkml:trace>
  <inkml:trace contextRef="#ctx0" brushRef="#br1" timeOffset="114266.1321">11127 8436 8704,'-8'0'3232,"8"0"-1728,0 8-992,0 1 864,0-9-97,0 8 97,0-8-128,8 8-64,1 1-640,-1-1 224,0-8 128,9 0-288,0 0-32,16 0-128,0-8-32,9 8-224,-9-9-64,0 9-64,1-8 32,-9 8-128,0 0 0,0 0 96,-9-8 32,1 8-32,-9 0-64,1 0-1120,-9 0-448,0 0-1184,0 8-512,0 0-2111</inkml:trace>
  <inkml:trace contextRef="#ctx0" brushRef="#br1" timeOffset="114570.3301">11252 8694 9856,'-8'0'3680,"8"0"-1984,0 0-1120,0 0 991</inkml:trace>
  <inkml:trace contextRef="#ctx0" brushRef="#br1" timeOffset="114998.4968">11244 8702 19199,'0'9'1216,"0"-1"-640,0 9-160,0-1-64,0 9-64,0 0 0,8 0-32,-8 0 0,0 0-64,0 0-32,0-8-96,0 0 32,0-1-64,0 1-32,0-9 32,0 1 32,0-1 160,0 0 192,0 1-32,0-9 96,0-9-256,9 9-64,-9-8-96,0 0 32,0-9-64,0 0 64,8-8-64,0 0-32,-8 9-64,17-9 32,-9 0 32,9 0 0,-1 8 0,1-8 0,0 17-96,-1-9 64,1 9-32,0-1-64,-1 1 96,1 8 0,0 8-64,-1 1 64,-7-1-32,7 0 0,-7 9 64,-1 8 64,0-8-32,9 8-32,-17 8 32,8-16 32,1 8-32,-9 0-32,0-9 96,0 1 0,8 0-32,-8-1-64,0-7 96,0 7 0,0-7 96,8-9 32,-8 0-1088,0-9-448,0 1-1696,9-17-704,-1 0-2015</inkml:trace>
  <inkml:trace contextRef="#ctx0" brushRef="#br1" timeOffset="115942.78">11834 7596 6912,'0'-8'2624,"0"8"-1408,8 0-640,-8 0 800,9 8 0,-9-8 64,8 0-385,0 0-95,1 17-544,-1-9 32,0 0 0,1 9-32,-1 0 0,9 7-32,-9 1 64,9 0-32,-1 0 0,1 0-32,8 0 0,-8 0-64,8 0-32,-9 0-160,9 0-32,-8 9 32,-9-1 64,9 0-96,-9 1 0,9 7-32,0 1-64,-9-9 96,0 0 0,1 1 32,-1-1 0,0 9-64,1 8 32,-9 0-64,0 0-32,0-9 160,-9 1 32,1 8-64,0 0-32,-1 8 96,-7 0 32,-1-8 448,0 0 288,-8 0-512,-8 0-224,8 9-96,-8-9 32,8 0 0,0 0 0,-9-17-32,9 0 64,-8 0-32,8-8 64,0-8-128,0 8-64,0-8 0,0-9 32,0 9 32,9-17 32,-9 8 0,8 0 0,9-8-416,-9 9-224,9-9-1344,-1 0-544,1 0-10559,-9-25 6495</inkml:trace>
  <inkml:trace contextRef="#ctx0" brushRef="#br1" timeOffset="119632.9873">12101 7113 8960,'0'-8'3424,"0"8"-1856,0 0-928,0 0 960,0 0-225,0 0-31,0 0-320,0 8-160,0 0-480,8-8 96,-8 9 96,0-1-192,0 0 32,0 9-192,0-1 32,0 1-96,0 0 64,0 8-192,0 0-32,0 0 64,0-9 96,0 1 64,0 0 32,0-9-64,0 9-32,0-9-32,0-8 64,0 0 96,0 0 64,0 0-160,0-8-64,0-1-64,0-7-64,0-1 32,0 0 32,8 1-32,-8-1-32,9-8-64,-1 8-32,0 1 64,1-1 0,-1 0-64,0 1 0,9 8 64,0-9 0,-1 9-64,-7-1 64,16 9 96,-9 0 32,-7 9-32,7-1-64,1 0 96,-9 9 0,0-9 160,1 9 96,-1 8-64,-8-9 0,8 9-160,-8 0-96,0 0 0,0 0 32,0 0-32,0 0 64,0-8 0,0 0 32,0-1-512,0-7-192,9-1-992,-9 0-416,8-8-1088,0-8-416,9-9-2047</inkml:trace>
  <inkml:trace contextRef="#ctx0" brushRef="#br1" timeOffset="120053.4797">12725 6920 9472,'-8'-8'3520,"8"8"-1920,0 0-448,0 0 1215,0 0-671,0 0-256,0 0-480,0 0-160,0 8-448,0 1 128,-8 7 160,8 1-224,-9 8 0,9 0-32,-8 0 64,0 8 128,-1 1 96,1-1-288,0 0-64,8 0-128,-9 1 32,9-1-128,0 0 0,9 1-96,-1-9-32,0 0 96,1-9 96,7 1-64,1 0 0,0-17-96,8 8-96,-9-16-384,1-1-64,0-7-800,-1-1-320,-8 0-1120,1-8-384,-1 9-2911</inkml:trace>
  <inkml:trace contextRef="#ctx0" brushRef="#br1" timeOffset="120435.7014">12541 7112 11648,'-8'0'4384,"-1"0"-2369,1 8-1375,8-8 1120,8 0-544,1 0-64,-1 0-256,0 0-96,9 9-416,8-9-96,0 0 32,0 0-192,0-9 0,8 9-64,1 0 32,-1 0-64,-8-8 64,0 8-576,0-8-192,-9 8-1184,9 0-384,-16-9-2879,7 9-2433,-7 0 2784</inkml:trace>
  <inkml:trace contextRef="#ctx0" brushRef="#br1" timeOffset="71838.1094">7038 9511 9728,'-8'-8'3680,"8"-1"-1984,0 9-1056,0 0 1023,0 0-415,0 0-64,0 0-320,0 9-160,0-1-384,0 0 160,0 1 128,8 16-32,-8 0 32,9 0-128,-9 8 32,8 0-96,-8 0 64,8 17-192,-8 0-32,9 0 0,-1 17 64,-8-9-32,8 17 0,1 0-96,-9 17 32,8-9-64,0 17 0,0 0-32,1 17 0,-1-9 64,0 8 32,9 9-96,-9 0-96,9 8 64,0 9 0,-9 0 96,9-1 32,-1 9-192,-7 0-64,7 0 64,-7 0 96,7 8-32,-7-8 0,-1 0-32,9 8 32,-9-8 0,0 8 32,9-16-64,0-1 32,-9-7-64,9-1 64,-9 33-64,9-32 64,-9-9-64,9-17 64,-9-8-64,0-9-32,-8-16 32,9-8 32,-9-17-32,8-8 64,-8-1 0,8-16 32,-8-8-64,0-1-64,9-7-320,-9-9-128,0-9-1056,0-16-448,-17-8-5760</inkml:trace>
  <inkml:trace contextRef="#ctx0" brushRef="#br1" timeOffset="132700.2458">7529 9961 9728,'0'0'3680,"0"0"-1984,0-8-928,0 8 1055,0 0-223,0 0 96,0 0-544,0 8-128,0-8-608,0 0 32,-9 8 64,1 9-128,0-9 32,-1 9 32,-7 8 96,7 8-96,-16 1 0,9 16-192,-9 0-96,0-1-64,8-7-96,-8 8 96,17 0 0,-9 0-128,9-8 32,-9-1 64,17-7 32,-8-9-32,-1 0 32,9-9-352,0 1-64,0-9-544,-8-8-192,8 0-992,0 0-352,0-25-4031,8 0 799</inkml:trace>
  <inkml:trace contextRef="#ctx0" brushRef="#br1" timeOffset="133164.2738">7470 10044 11008,'0'-16'4128,"0"16"-2241,9 0-1439,-9 8 1056,8-8-256,0 0-32,1 0-256,-1 0-128,-8 8-448,8 1-96,1-9 32,-1 8-64,0 9 96,1-1-128,-1 9-64,0 0 192,1 17 160,-9-9-64,8 0 0,0 9-192,1-9 0,-1 9-96,0-9 64,1 9-64,7 0 0,-7-1-96,7-7 32,-7-1-64,7-8 64,-7 0-64,-1 0 64,-8-8-64,8-1 64,-8-7-64,9-1 64,-9 0-224,0-8-32,-9 0-576,9 0-160,-8-8-832,8 8-320,-8-8-960,-1-1-352,1-7-2143</inkml:trace>
  <inkml:trace contextRef="#ctx0" brushRef="#br1" timeOffset="133483.2218">7337 10419 12032,'-8'8'4575,"-1"-8"-2495,9 0-1568,0 0 1024,0 0-352,9 0 32,-1 0-416,0 0-192,1 0-320,7-8-128,9 8-32,-8 0-64,8 0 32,-8-8-64,8 8 64,-9 0-64,9 0 64,-8-9-288,-9 9-32,9-8-1216,0 8-480,-9-8-1728,9 8-639,-9-9-609</inkml:trace>
  <inkml:trace contextRef="#ctx0" brushRef="#br1" timeOffset="134042.148">7912 10351 10112,'-9'0'3776,"9"0"-2048,0 9-897,0-9 1089,0 0-320,0 0-64,0 0-384,0 0-160,0 0-544,0 0 64,0 0 128,0 0-224,0 0 0,9 0-32,-1 0 0,0 0-128,9-9-96,-9 9-64,9 0 0,8-8-64,-8 8 64,8 0 64,-9-8 64,1 8-32,0 0 32,-1-9-128,1 9 0,-9 0-32,1 0 32,-1 0-64,0 0-32,1 0-320,-1 0-192,-8-8-896,0 8-288,0 0-1216,0 0-480,-8 0-2591</inkml:trace>
  <inkml:trace contextRef="#ctx0" brushRef="#br1" timeOffset="134366.4712">7987 10476 13056,'-9'0'4927,"9"0"-2687,0 9-1824,0-9 1056,9 0-416,-9 0-64,8 0-352,0 0-64,9 0-352,0 0 0,-1 0 0,9-9 32,0 9 64,-8 0-96,8-8 32,0 8-160,-8 0-64,-1 0 0,1 0 32,0-8-96,-9 8 0,0 0-1248,-8-9-576,8 9-2912,-16 9-1279,8-18 767</inkml:trace>
  <inkml:trace contextRef="#ctx0" brushRef="#br1" timeOffset="139781.3218">8712 9969 6144,'0'0'2368,"0"0"-1280,0 0-416,0 0 800,0 0-64,0-8 32,0 8-288,-8 0-97,8 0-575,0-8 64,-8 8 288,-1 0-224,1 0-160,0 8-64,-1-8-160,1 8-64,-9 1 64,9-1 0,-9 0-96,9 9-32,-9-9-96,1 9-32,7 0 96,1-1 32,0 9-32,-1 0-64,1 0 32,8 9 32,0-1-32,0-8 64,17 0-64,-9-9-32,9 9 32,-1-16 32,9-1-32,0 0 64,0-16 0,0 0 32,0-9 128,0 0 160,0 1-160,0-9-64,-17 0-32,9 0 32,-9 0-32,-8 8 64,0-8-128,0 9-64,-8-1 64,-9 0 0,9 1-192,-9 7 0,1-7-32,-1 16 64,9-9 32,-9 9 32,1 9-576,-1-9-160,0 8-1216,1 0-480,7 1-991,1 7-353,0 1-224</inkml:trace>
  <inkml:trace contextRef="#ctx0" brushRef="#br1" timeOffset="140311.3611">8646 10327 8960,'0'0'3424,"0"0"-1856,0 0-1120,0 0 896,-9 0-385,9 0 1,-8 9-352,8-1-128,-8 9-256,-1-1 128,1-7 64,0 16-128,-1 0-96,1 8-32,8 0-32,-8-8 0,8 9 0,0-1 64,8 0 32,0-8-32,9-8-32,0 0 32,-1-9 96,1-8 160,0 0 96,8-8-96,-9-9 0,-7 0-64,7-8 0,-7 0-128,-9 0 0,0-8-160,-9 8 0,1 8-32,0-8-64,-1 9 32,9 7-32,-16-7-96,16 7 64,-9 1-480,1 0-128,0 8-1152,8 0-544,0-9-1439,8 18-577,0-18-96</inkml:trace>
  <inkml:trace contextRef="#ctx0" brushRef="#br1" timeOffset="140694.9708">8994 10227 11648,'0'-16'4288,"0"16"-2305,0 0-1471,0 0 1024,0 0-704,-8 8-128,8-8-384,0 8-64,-8 9-128,-1 0-96,-7-1 64,7 9-64,1 0 64,0 0 0,-1 0 32,1 9-64,8-1 32,0-8-64,8 8-32,1-16 32,-1 8 32,9-8 32,-1-17 32,1 0-64,8 0 32,-8-9 0,-1-16 32,-7 9 192,7-1 192,-16-8-192,9 0-32,-9 0-224,-9 0-128,9 0 32,-8 0 64,0 8-64,8-8 0,-17 9 32,17 7 0,-8 1-512,-1 0-128,1 8-1024,8 8-2624,0-8 161,0 8-801</inkml:trace>
  <inkml:trace contextRef="#ctx0" brushRef="#br1" timeOffset="141136.7854">9311 10169 12800,'0'-8'4735,"0"8"-2559,-9 0-1984,9 0 1056,0 0-608,0 0-32,-8 8-224,0 1 0,8 7-224,-9-7 32,1 15 128,-8 1-192,7 9 0,1-9-128,0 8-32,-1-8 32,9 8 0,0 1 64,9-9 96,-1 0-64,0 0-64,9-9 64,-1-7 0,1-1 32,0-8 0,8-17 0,-17 9 0,9-9 64,-1 1 96,-16-9-64,9 0-64,-18 0-64,9-9 0,0 9-64,-16 0 64,7 0-128,1 9 0,0-1-384,-1 9-160,1-1-1024,0 1-416,8 8-1056,0 0-479</inkml:trace>
  <inkml:trace contextRef="#ctx0" brushRef="#br1" timeOffset="141578.0335">9645 10153 11008,'-8'0'4128,"8"0"-2241,0 0-1439,0 0 1056,-9 0-480,9 8-32,0-8-384,-8 17-32,8-9-352,-8 9 0,-1 7 96,-7 1-128,7 9 64,-7-9-96,7 0 0,1 8-96,0-8-64,8 8 96,8-8 0,0 0 32,1-8 0,-1 0 64,9-1 32,-1-16-32,1 0 32,0 0-64,-1-16 64,-7 7 0,-1-7 32,0-1-64,1-8 32,-9 0-128,0 0-64,-9 0 0,1 0-32,0 0 0,-1 0 0,1 8-224,0 1-96,-9 7-1216,9-7-544,-9 7-2592,9 1-1055,-9 8 927</inkml:trace>
  <inkml:trace contextRef="#ctx0" brushRef="#br1" timeOffset="142384.4338">10260 9552 6272,'-8'-25'2368,"8"17"-1280,0-1-416,0 9 800,-8 0-64,8 0 32,0 0-224,-9 9-97,9-9-639,-8 8 288,0 0 96,-1 1-96,1 7 0,0-7-224,-1 7 0,1 1-128,-9 0 0,9 8-160,0-9 0,-9 18-32,0-1 32,9 8-64,-9 9 32,1-8-128,-1 0 0,0-1-32,1 9-64,7 0 96,-7 9 0,-1-1 32,0-8 0,9 0 0,-9 8 0,1 0 0,7 9 64,1-9-32,8 9 64,0-17 0,8 17 32,9-9-64,-9 8-32,9-16-96,16 9 32,1-9 64,7-9 128,9 1-64,0-9-64,0 1 0,0-18-32,0 1 0,-8-9 0,-9 1-64,0-9-64,-8 0-416,-8-9-128,0 1-1824,-17 0-768,0-9-3679</inkml:trace>
  <inkml:trace contextRef="#ctx0" brushRef="#br1" timeOffset="145247.102">10244 10078 5888,'0'-9'2176,"0"9"-1152,0 0-288,0 0 768,0 0-128,0 0 32,0 0-128,0 0-33,0 0-671,0-8 160,0 8 128,0 0-64,0 0 96,0 0-384,0 0-64,0 0 96,0 0 32,0 0-224,0 0-64,0 0-160,0 0-32,0 0 32,0 0 0,0 0 0,0 0 64,0 0-96,0 0-64,0 0 64,0 0 64,0 8-128,8-8-96,-8 9 32,0-1 0,8 0 32,-8 9 64,0 0-32,0 8-32,0 0-64,0 0-32,0-1 64,0 1 64,0 9 64,0-9 32,0-9-64,0 9 32,0 0-64,0 0-32,0 9 96,0-1 0,0-8-32,0 8 32,0-8 576,0 9 256,-8-9-384,8 0-160,0-9-224,0 1-64,0 0 32,0-1 0,8-7-64,-8-1 32,0 0 0,0-8 96,0 8-96,0-8-64,9 0 0,-9 0 32,0 0-32,8-8-32,-8 8-768,0-8-352,0 8-1120,0-8-512,0-1-3103,0 1-2273,0 0 3424</inkml:trace>
  <inkml:trace contextRef="#ctx0" brushRef="#br1" timeOffset="152970.3291">10528 10335 6656,'-9'0'2528,"9"0"-1344,-8 8-128,8-8 1056,0 0-256,0 0 31,0 8-511,0-8-128,0 9-704,-8-9 32,8 8 64,0-8-64,0 8-32,8 1-96,-8-9-32,8 8-32,9-8 64,8 0-96,0 0 32,8 0-96,1 0 0,-1-8-96,0 8 32,-8 0-64,0 0 0,0-9-32,-8 9 0,-1 0-64,-7 0-64,7 0 32,-7 0 32,-1 0-32,-8 0-32,8 0-192,-8 0-128,0 0-1024,0 0-384,0 0-1184,0-8-480,-8 8-1983,0 0-1121,-1-8 3328</inkml:trace>
  <inkml:trace contextRef="#ctx0" brushRef="#br1" timeOffset="153367.0267">10702 10193 10496,'0'0'3936,"0"0"-2112,0 9-1345,0-9 993,0 0-224,0 8-32,8-8-256,-8 16-128,0-7-448,8 7-32,-8 9 64,0 0-160,0 0 0,0-8 160,9 8 32,-9 0 32,0 8 32,0 1-128,0-1-64,0-8 64,0 8 96,8-8-256,-8 0-128,0 0-64,0-8 32,0 0 32,8-9 32,-8-8-160,0 8 32,0-8-768,0 0-384,0 0-1664,0-8-672,0 0-2911</inkml:trace>
  <inkml:trace contextRef="#ctx0" brushRef="#br1" timeOffset="155654.5483">11276 10053 9472,'-8'0'3520,"8"0"-1920,0 8-1024,-8-8 991,8 0-447,0 0-64,-9 8-192,1-8-64,8 9-448,-8-9-64,-1 8-64,9 0-32,0-8-32,0 0 320,0 0-64,9 0 96,-1-8-160,-8 8-32,0 0-128,0-8-32,0 8-96,0 0 32,0 0-128,0 0-64,0 0 64,0 0 0,0 0-608,0 0-224,8 0-1120,-8 0-384,9 0-1471,7-9-577,-7 1 480</inkml:trace>
  <inkml:trace contextRef="#ctx0" brushRef="#br1" timeOffset="156265.2381">11618 9869 7808,'0'-16'2880,"0"16"-1536,0 0-736,0 0 928,0 0-128,0 0 127,0 0-383,-9 0-64,9 0-608,0 0 64,-8 0 32,8-9-64,0 9 32,-8 0-160,-1 0 0,1 0-96,0 0-160,8 0 0,-9 0 64,1 9 32,-9-9-32,9 8-32,0 9-96,-1-9-64,-7 9 32,7-1 32,1 9-32,0-8-32,-9 8 32,17 0 32,-8-8-96,8 8 0,0 0 32,0-9 0,8 9 0,9-8 64,-1 0 32,9-9 32,-8 0 0,0-16 0,8 8-64,-9-17 32,1 1 64,0 7 64,-9-7-32,0-1 32,-8-8-64,0 8 0,0-8-96,-8 0-64,0 9-64,-1-9 32,1 8 32,0 9 64,-1-9-96,1 9-64,0-1-160,-9 9-64,17-8-992,-8 0-384,-1 8-1056,9-9-352,0 9-1663,0-8-1345,0 8 2688</inkml:trace>
  <inkml:trace contextRef="#ctx0" brushRef="#br1" timeOffset="156906.3033">11984 9736 9600,'0'-8'3584,"0"8"-1920,0 0-1088,0 0 991,0-9-287,0 9 32,-8 0-384,8 0-96,0 0-480,-9 0 0,9 0 64,-8 0-96,0 0 0,-1 0-128,9 0-32,-8 9 32,0-1 32,-1 0-96,1 1-96,0-1 0,8 9 32,-9-1 32,1 1 96,0 8-160,-1 0-32,1 0 0,0 0 0,-1 0 0,1 0 0,8-8 0,-8 8 0,-1 0 0,9 0 0,0 0 0,0 0 64,0 0 32,9 0 32,-1 0 0,0-9 0,9 1-64,0-1-64,-1-16 96,1 0 0,0 0 32,-1 0 0,1-8 0,0-8 64,-9 7-32,0-7 0,1-1 32,-9 0 32,0 1-32,-9 7-32,9 1-32,-16-9 0,7 9-160,-7 8 32,-1-8 0,0 8 64,1-9-96,-1 9 0,0 0-32,1 0 0,7 9-96,1-1-32,0-8-1056,-1 8-352,1 1-1664,0-1-640,0 0-1695</inkml:trace>
  <inkml:trace contextRef="#ctx0" brushRef="#br1" timeOffset="157653.5743">11193 10419 6912,'-8'8'2624,"8"-8"-1408,-9 0-224,9 0 928,0 0 32,0 0-1,0 0-351,0 0-128,0 0-832,0 0 128,9 0 96,-9 9-128,8-9-32,-8 0-32,8 8-32,1-8-160,-1 8-32,9-8-64,-1 0 64,9 0-160,8 0-32,-8 0 0,9 0 64,-1 0-96,0 0-64,1-8 0,7 8-32,1 0 64,0-8 32,-1 8-96,1 0-32,0 0-32,-1 0 32,1-9-64,-9 9-32,0 0 96,1 0 0,-1 0 32,0 0 0,-8 0-160,0 0-32,0 0 96,0 0 32,-8 0 0,0 0-64,-9 0 32,9 0 32,-9-8-96,0 8 0,-8 0 32,9 0 64,-1-8-32,-8 8-32,0 0-480,0 0-160,0 8-1376,-8-8-608,-9-8-4896</inkml:trace>
  <inkml:trace contextRef="#ctx0" brushRef="#br1" timeOffset="191053.7443">5580 2965 8704,'8'-8'3232,"-8"8"-1728,0 0-832,9 0 896,-9 0-353,0-9-63,8 9-288,-8 0-160,8-8-384,-8-9 64,0 9 64,0 0-96,0-1 32,0 1-96,-8 0 0,0 8-96,-1-9 32,1 9-128,0 0 0,-9 0-96,0 0-32,1 9 32,-1-1 64,0 9-32,1-1-32,-1 1 96,0 16 0,1 1 32,-1-1 0,9 9-224,8-9 0,-9 0 32,18-8 96,-1 0 0,0-8-32,17 0 32,-8-9 32,16 0 32,-8-8 32,0 0-64,0-8-64,-8-9 32,8 1 32,-8-9-32,-9 0-32,0 0 32,1-9-32,-9 9 0,0 0 0,0 9 0,0-1 0,0 9 64,0-1 96,0 1 0,0 8 0,0 8 32,0 9 32,-9 8 96,9 0 32,0 8-96,0 1-96,9-9 0,-9 8-32,8-8-64,0 0-64,1 0 32,-1 0-32,0 0-224,1-17-96,-1 0-800,0 1-384,0-9-1280,1-9-544,-9-7-2111</inkml:trace>
  <inkml:trace contextRef="#ctx0" brushRef="#br1" timeOffset="191565.9174">5871 2957 11392,'0'-9'4224,"0"18"-2305,0-1-1663,0 0 928,9 9-320,-9 0 32,0 8-288,0 8-128,8 0-256,-8-8-96,0 9 64,0-9-96,8-9 0,-8 1 96,0 0 96,0-9 0,-8 0 64,8-8-352,0 0-64,0 0 160,-8-16 160,8-1-128,0-8 0,8 0-224,-8-8 0,17 8 32,-9 0 96,0 0 0,9 8-32,-9 0-128,9 9-64,-9 0 224,9 8 192,-9 8 96,9 9 64,-9-1-64,1 9-32,7 9-160,-7-1-32,-1-8 32,-8-8 0,8-1-160,1 1-32,-1 0-832,0-1-352,-8-7-1120,9-9-448,-9 0-1535,8-9-673,-8-7 1280</inkml:trace>
  <inkml:trace contextRef="#ctx0" brushRef="#br1" timeOffset="192148.9031">6279 2932 9472,'9'-9'3584,"-9"9"-1920,8 0-1088,-8 0 991,0 9-287,0-1 32,0 9-384,0-1-160,0 9-448,8-8-64,-8 8 64,0 0-64,0 0 96,9-8-64,-9-9 64,8 9-64,-8-9 64,0 0-64,0-8 0,0 0-160,8-8-32,-8 0-96,0-1-32,9 1-32,-9 8 0,0-8 64,0 8 0,0-9 0,0 9 64,0 0-192,0 0-32,0 0 64,0 0 96,0 0 96,0 9-32,0-9 32,0 8-64,0-8-32,0-8 160,0-1-32,0 1 32,0-9-32,8 1 0,-8-9-160,0 8 32,8 0 0,1-8 64,-1 17-192,0-9 32,9 1 32,-9 7 96,9 1-64,0 8 0,-9 0 32,9 0 64,-1 8 32,-7 9 32,-1 8 0,-8 0 0,8 8-64,1 1-64,-9-9 96,0 0 0,8 0-128,-8-9-32,8 1-1120,-8-9-384,9-8-1216,-1 0-384,-8-16-1567,17-9-1473,-9 0 2624</inkml:trace>
  <inkml:trace contextRef="#ctx0" brushRef="#br1" timeOffset="192516.2158">6696 2873 11008,'0'0'4128,"8"0"-2241,-8 17-1343,0-9 1056,-8 1-608,8-1-160,-8 17-416,8 0-192,0 8-128,0 1-96,8-9 96,-8 0-64,8 0 64,1-9-64,7-7-32,1-1 96,-1-8 0,1-8-32,0-9 32,-1 0-64,1-8-32,-9 0 32,9 0-32,-9 9-96,1-1 64,-1 9 224,0-1 128,-8 1-32,0 8 64,0 8-64,0 9 64,0 8-192,0 0-96,0 8-32,0-8 32,9 9-448,-9-18-160,8 9-832,0-16-352,9 7-1536,-9-16-639,9 0-769</inkml:trace>
  <inkml:trace contextRef="#ctx0" brushRef="#br1" timeOffset="192946.8169">7237 2915 12544,'-16'-8'4735,"7"8"-2559,-7 0-1824,7 0 1024,1 0-608,-9 0-32,1 8-352,7 0-96,-7 9-160,-1 8-96,0 0 0,9 0 32,0 0 96,-1 0-64,9 0-64,0-8 0,9-1-32,-1-7 64,0-1 96,9-8-64,-9-8-64,9-9-96,-9 0-32,9 1 128,-9-1 32,1 9-96,-1-9-32,0 9 224,-8 8 192,0 0-224,9 8-160,-9 0-128,0 9 0,8 8 160,-8 0 128,0 0-672,8 0-256,1-8-608,-1-1-160,0-7-640,9-9-223,-9 0-1153,9-9-1792,-1-16 1536</inkml:trace>
  <inkml:trace contextRef="#ctx0" brushRef="#br1" timeOffset="193196.0633">7437 2657 9472,'0'-17'3584,"0"17"-1920,0 0-544,0 0 1215,0 17-351,0-9-32,0 17-608,0 9-192,0 7-672,0-8-160,0 9 32,0 0-160,0 8 64,0 0-160,0 0-64,8-17 0,-8 9 32,9-17-320,-9 0-128,8-17-672,0 0-256,1-16-736,7-17-320,1-8-1119,0-9-513,8 0-192</inkml:trace>
  <inkml:trace contextRef="#ctx0" brushRef="#br1" timeOffset="193469.1201">7687 2632 9856,'8'-25'3680,"-8"25"-1984,9-8-704,-9 8 1183,0 0-447,0 8-64,0 0-224,0 17-64,0 0-736,-9 9-32,9 7 64,-8 1-320,0-1-96,8 9-160,-9 0 0,9 0-64,0-8 64,0 0-224,0-9-32,9-8-1088,-9-8-416,8-9-1280,0-8-544,1-17-2303</inkml:trace>
  <inkml:trace contextRef="#ctx0" brushRef="#br1" timeOffset="194229.5299">7878 2873 13568,'0'9'5087,"0"-9"-2751,-8 16-2144,8-7 992,8-1-768,-8 9-160,9-1-96,-1 9-32,9-8-64,-1 0-256,1-1-32,8-7-544,-8-9-224,-1 0-384,9-9-192,-8 1-64,0-9 33,-1 1 671,1-9 320,-9 0 512,9 8 224,-9 0 864,1 9 480,-1 0-129,0 8-95,-8 8 96,0 0 64,0 9 256,-8 16 64,8 9-512,-8 8-192,-1 0-288,1 8-96,8 9-160,0-1-32,0 1-256,8-9-64,1-8 0,-9-8 64,8 0-96,0-9-64,-8-8-640,0-8-256,0-9-2080,-8-8-960,0-8-3135</inkml:trace>
  <inkml:trace contextRef="#ctx0" brushRef="#br1" timeOffset="198564.3363">4881 3781 9600,'9'-8'3584,"-1"8"-1920,-8-8-1312,0 8 832,-8-9-449,8 9-95,-9 0-224,-7 0-32,-1 9-224,-16-1-96,8 8-32,0 1-32,0 0 0,0 8 128,8-9 64,1 1-160,7 0 0,1-9-32,16 9 64,1-9 32,7 0 32,17 1-64,1-1-64,-1-8-64,0 8-32,1 1-32,-1-1 96,-8 0 0,-8 9 96,-1 0 96,-7-1 128,-9 9 160,0 0 32,-9 0-64,1 0 0,-9 0-224,1-8-64,-18 0 0,9-1 64,-8 1-96,8-9-64,0-8 0,8 0-32,1 0-704,7-8-256,9-9-1984,0-8-799,9 9-1121</inkml:trace>
  <inkml:trace contextRef="#ctx0" brushRef="#br1" timeOffset="199043.3718">5114 4014 7552,'-9'0'2880,"9"0"-1536,0 0-800,0 0 864,9 0-320,-9 0-64,16-8-576,-7 8-225,7 0-127,1-8 0,-9-1 0,1 9 224,-1-8 128,0 0-32,-8-1 64,0 1-64,-8 0 64,0-1-128,-1 9-32,1 0-192,-9 9-32,1-1 32,-1 0 0,9 1-64,-9 7-64,9 1 32,-1 8-32,9 0 0,0 0 0,9 0 0,7 0 0,1-8 0,8-1 64,0-16-1248,0 0-512,0-8-1279,8 0-545,-16-1-512</inkml:trace>
  <inkml:trace contextRef="#ctx0" brushRef="#br1" timeOffset="199560.4463">5339 3949 9216,'0'0'3424,"0"8"-1856,0 0-992,0-8 896,0 9-225,0-1 65,9 9-448,-9-1-160,0 9-384,0-8-128,0 8-64,0-8 0,8-1 64,-8 1-32,0-9 64,0-8 160,0 0 64,0 0-224,0-8-64,0-9-96,0 1 32,8-1-64,-8-8-32,9 8-64,-1 9-32,0-9 64,9 9 0,-9 0-128,9 8 32,0-9 64,-1 9 96,1 9 0,0-1-32,-1 9 96,1-1 64,-9 9 0,9 0 64,-9-8-128,1 0-64,-9-1 0,8 1 32,-8-9 256,0-8 160,8-8-160,-8 0-96,0-9-224,0 0 0,0-8-64,9 0 0,-1 9 0,0-1 0,1 0 0,7 1 0,1-1 64,0 9 0,-1 8 64,1 0 32,-1 0 32,-7 0 64,7 8-32,-7 0 0,-1 9-96,-8 8 32,8 0-128,-8-8 0,9 8 32,-9 0 64,0-9-800,0 1-320,0-9-864,0-8-2784,8-8 65,0-9-33</inkml:trace>
  <inkml:trace contextRef="#ctx0" brushRef="#br1" timeOffset="199931.5119">5881 3989 11136,'16'-8'4128,"-7"8"-2241,-1 0-1087,-8 0 1216,8 0-448,1 8-128,-1 1-544,-8-1-160,8 9-416,-8-1-128,0 9-64,0 0 0,0 9 0,0-9-288,0 0-128,0-9-1120,0-7-448,0-1-1376,0-8-575,0-8-1249</inkml:trace>
  <inkml:trace contextRef="#ctx0" brushRef="#br1" timeOffset="200296.0245">5938 3748 13952,'0'-8'5279,"0"8"-2879,0 0-2720,0 0 800,8 0-416,1 8-64,-1 0-1184,-8-8-544,17 9-2239,-9-1-993,9 8 928,-1 1 448</inkml:trace>
  <inkml:trace contextRef="#ctx0" brushRef="#br1" timeOffset="200297.0245">6688 3889 11904,'0'0'4480,"0"0"-2433,8 9-1535,-8-1 1024,0-8-352,8 17-64,1-9-256,-9 0-96,8 9-416,0-9-128,-8 9-96,0-9-64,0 9 32,0 0-64,0-1 64,0-7-1472,0-9-576,0 8-1792,8-16-735,1 8-545</inkml:trace>
  <inkml:trace contextRef="#ctx0" brushRef="#br1" timeOffset="202010.4886">6879 3881 11392,'8'0'4288,"-8"8"-2305,9 1-831,-1-1 1376,-8 0-768,8 9-224,-8-9-896,9 1-320,-9 7-224,0-7-96,0 7 96,0-7-1536,0 7-640,0 1-3807</inkml:trace>
  <inkml:trace contextRef="#ctx0" brushRef="#br1" timeOffset="210551.0604">7305 4765 12032,'0'0'4479,"0"0"-2431,0 17-1248,0-17 1152,0 16-512,8-8-32,0 9-736,9-9-256,0 17-256,-1-8-128,1 0 64,0-1-64,-1 1-32,1 0-320,0-9-192,8-8-672,-9 0-288,9 0-960,-8-8-480,8-1-703,-8-16-225,8 9 320</inkml:trace>
  <inkml:trace contextRef="#ctx0" brushRef="#br1" timeOffset="210552.0604">7696 4665 7552,'-16'0'2880,"16"8"-1536,-9 1-32,1-9 1248,8 8-353,-8 0-31,-1 9-160,1 8-96,0 8-1024,-1 0-96,1 17-32,-9-8-288,9 0-32,0 8-128,-9 8-32,9-8-96,-1-8 32,9 8-128,-8-9-64,8-7 0,0-9-32,0-9 0,0 1 64,0-1-384,8-7-96,-8-1-1280,0-8-512,0 0-3712,0-8-2847,0-1 3295</inkml:trace>
  <inkml:trace contextRef="#ctx0" brushRef="#br1" timeOffset="206541.7004">4989 4856 7296,'0'-16'2720,"0"16"-1472,0 0-768,0 0 832,8 0-128,-8 0 64,0-9-193,0 1-95,0 8-512,0-8-64,0-1 32,-8 1 64,-1 0 0,1 0-96,0-1-64,-1 1-192,1 8-32,-9 0-96,1 0-96,-1 8 64,0 9 0,-8 8 32,0 0 64,0 8-96,0 0 0,9 1-32,7-9 0,1 0 64,8 0 0,8 0 0,9-9 64,0 1 96,8-9 64,0-8-96,0 0-96,-9 0 0,1-8-32,8-9 0,-8 1 64,-9-1-32,9-8 64,-9 0-128,0 0-64,1 8 64,-1-8 64,-8 17 128,0-9 128,0 9-64,0 0 32,0 8-160,0 0 0,0 0 32,0 16 0,0 9 64,0 0 96,-8 0 64,8 9 32,-9 7-128,1 9 0,0 9-224,-1-1-96,1-8 96,8 8 32,-8 0 0,-1-8-64,9 9 32,0-9-32,0 0 0,-8-17 64,8 0-32,0-16-32,0 0 224,0-1 160,0-16-192,8-16-32,-8-1-96,9-8-64,-1-8-64,9 8 32,-9 0-32,9 0 0,-1 0 0,1 16 0,-9-7 0,9 7 0,0 9-288,-9-8-96,9 8-704,-1 0-288,-7 0-1504,-1-8-671,9 8-1473</inkml:trace>
  <inkml:trace contextRef="#ctx0" brushRef="#br1" timeOffset="207109.1428">5230 4830 12544,'0'-8'4735,"0"8"-2559,0 8-2400,0 1 864,0-9-320,0 25 64,-8-9-192,8 18-64,-9-9-64,9 0 32,0 0 0,9 0-128,-9 8 32,16-16 0,-7-1 0,7 1 64,1-17 96,0 0-64,-1 0 0,1-8-96,0-9-32,-1 0-32,-7-8-64,7 9 0,-16-9 0,9 8 96,-1 0 64,-8 1-64,8 16-128,-8 8 64,0 0 64,0 9 32,0 0 0,9-1 0,-9 9 0,8-8 64,0 0-896,1-1-288,-1 1-800,9-9-255,8 1-385,0-9-160,0-9-544</inkml:trace>
  <inkml:trace contextRef="#ctx0" brushRef="#br1" timeOffset="207522.7852">5796 4880 7552,'9'-50'2880,"-18"42"-1536,1 0-384,0-1 1088,8 9-608,-17-8-161,9 8-383,-9 0-128,-8 8-416,9 1 0,-1 16 0,0 0-64,-8 0 0,9 0-160,-1 8-32,9-8-32,8-8-64,0-1-64,8 9 32,0-16 96,9-1 96,-9 0-128,9-8-96,0 0 32,-9-8 64,9-9 0,-9 1 64,0-1-64,9 0-32,-17 1 32,8-1-32,0 0 128,-8 17 64,9-8-64,-9 16-32,0 1 32,0-1 64,0 9-96,0-1 0,8 1-32,-8 0-64,8-1-192,1 1-128,-9 0-736,16-9-288,-7 0-704,7 1-255,-7-9-577,7-9-288,1 9-192</inkml:trace>
  <inkml:trace contextRef="#ctx0" brushRef="#br1" timeOffset="207772.1497">5963 4815 10624,'0'8'3936,"0"0"-2112,0 17-1281,0-8 961,0 0-384,0 8-32,0 0-256,0 0-64,8 0-416,-8-9-128,0 9-96,9 0 64,-9-8 96,0 0 0,0-9 0,0 0 32,0-8 32,0 0-32,0-8-32,0 0-256,0-9 0,0-8-32,0 0 0,0 0-288,8-8-128,0 8-352,1 0-160,-1 0-704,0 8-320,1 0-1503,7 1-577,-7-1-288</inkml:trace>
  <inkml:trace contextRef="#ctx0" brushRef="#br1" timeOffset="208125.2581">6263 4657 11392,'0'0'4224,"0"8"-2305,0 9-1471,0-17 1056,0 8-256,0 9 32,0 8-576,0 8-160,-9 0-352,9 9 96,0-1 32,-8-7-256,8-1 0,0 0-64,8-8 0,-8 0-512,0-8-128,0 0-672,9-9-224,-9 0-640,8-8-319,-8 0-1121,0-8-1792,-8-9 1632</inkml:trace>
  <inkml:trace contextRef="#ctx0" brushRef="#br1" timeOffset="208659.7913">6138 4898 7680,'-25'-17'2880,"25"9"-1536,9 16-96,-9-8 1120,8 0-449,0 0-95,1-8-832,7 8-288,9-8-416,0 8-192,8 0-64,-8-9-672,0 1-224,9 8-1728,-9-8-799,0 8-1345</inkml:trace>
  <inkml:trace contextRef="#ctx0" brushRef="#br1" timeOffset="208660.7913">6421 4956 8960,'17'0'3424,"-17"0"-1856,17 0-1344,-9-8 832,0 8-480,9 0-64,0-8-225,-1-1-31,1-7-160,0-1 96,-9 9 96,0-9 192,1 9 96,-1-9-96,-8 9-32,0-1-64,-8 1 0,-1 0-64,1 8-32,0 0-32,-1 8 64,-7 0-32,7 9 64,-7 0-64,-1-1 0,9 9-32,-1 0 64,1-8-160,0 8-96,8-8-32,0-1 32,8-7-32,0 7-32,1 1-320,-1-9-128,9-8-992,-1 9-384,9-9-1407,0 0-577,0-9-608</inkml:trace>
  <inkml:trace contextRef="#ctx0" brushRef="#br1" timeOffset="209039.922">6763 4823 7552,'-8'0'2880,"8"0"-1536,0 8-384,0-8 1088,0 9-385,0 7-95,0 1-320,-8 0-64,8 8-672,0-9 0,0 9 0,0-8 32,0 8 32,0-8 0,0-1 0,8-7 0,-8-1 0,0-8 64,0 0 0,0 0-224,0 0-96,8-8-160,-8-1-128,9-7 0,-1-9 32,9 0-96,-1 8 0,1-8-128,0 0-32,-1 0-480,9 0-128,0 8-864,-8 1-352,0 7-1504,8 1-607,-9 0-929</inkml:trace>
  <inkml:trace contextRef="#ctx0" brushRef="#br1" timeOffset="209304.2305">7122 4598 8960,'0'-8'3424,"-9"8"-1856,9 8-128,-8-8 1247,8 9-543,0-1-192,0 0-416,0 9-192,0 0-736,0-1-96,-8 18 32,8-1-96,0 9 64,-9-1-352,9 1-192,0-9 96,0 0 0,-8-8-288,8 0-160,0-8-800,0 0-352,0-9-1120,8 0-384,-8-8-1567,17-16-2081,0 7 2240</inkml:trace>
  <inkml:trace contextRef="#ctx0" brushRef="#br1" timeOffset="215249.0761">5405 5763 5888,'8'-8'2176,"-8"0"-1152,0 8-224,0 0 864,0-9-192,0 9-64,0 0-544,0 9-128,0-1-416,0 0 159,0 9 129,0 8-32,0 16-32,0 1-160,0 0-64,0-9-192,0 0-96,9 1 0,-9-18 32,0 9-32,0-16-32,8 7 448,-8-16 224,0 0-256,0 0-64,0-8-288,0-9-64,0-16 0,0 0 64,0-1-96,8-7 0,-8 7 32,17 9 0,-9 0-96,9 9 0,0-1-32,-1 1 96,1 16 0,0-9 32,-1 18-96,1-1 0,-9 8 64,9 18 0,-9-9 32,1 8 0,-1 9 0,0-9 64,-8-16-32,9 8 64,-9-9 0,8 1 96,-8-9 192,8-8 64,-8-8-96,9-9-192,-1-8-96,0-8-128,1-9 32,7 9 32,1 0 64,-9 8-96,9 8 0,-1 0-32,9 1 0,-8 8 0,0-1-64,8 9 0,-9 9 96,-7 7 0,-1 9 96,0 17-32,1-9-32,-9 9 32,0-9-32,-9 0 0,9-8 64,0-8-448,0 0-224,0-1-960,0-7-352,9-1-767,-9 0-321,16-16-1120</inkml:trace>
  <inkml:trace contextRef="#ctx0" brushRef="#br1" timeOffset="215575.7677">6138 5846 9984,'-8'-8'3680,"-1"8"-1984,1 17-1408,8-9 799,-17 0-255,9 17 64,-9 0-448,1 9-96,7-1-224,1-8-96,0 0 64,8-8-64,8 8-32,9-9 96,-9-7 0,9-1 96,-1-8 32,1 0 160,0-8 96,-9-1-128,0-7 32,1-9-224,-1-9-32,-8 9-64,-8 0 32,8 0-480,-9 9-160,9-1-1184,-8 0-512,0 9-1855,8 0-2017</inkml:trace>
  <inkml:trace contextRef="#ctx0" brushRef="#br1" timeOffset="215969.1656">6329 5806 9472,'9'8'3584,"-9"0"-1920,0 17-1024,8-16 1023,-8 16-543,0 0-160,8 8-352,-8 0-128,0 1-288,0-9-64,0-9 64,0 1 32,0 0 96,0-9 192,0 0 64,0-8-224,0 0-128,0-8-128,0 0-96,9-17 32,-1-9-32,9 1-96,-9 8 64,9 0 32,-1 0 0,1 8-96,0 1 64,-9 7-128,9 18 32,-9-1 64,0 9 32,1-1 32,-9 18 64,8-9-32,0 0-32,-8 0-256,0-9-96,9 1-736,-1 0-256,-8-9-704,8-8-319,1 0-833,7-8-384,-7-9 352</inkml:trace>
  <inkml:trace contextRef="#ctx0" brushRef="#br1" timeOffset="216309.0333">6729 5688 11392,'-8'0'4288,"8"9"-2305,0 7-1663,0-7 960,0-1-288,0 9-32,-8 8-448,8 8-160,0 8-224,0 1-96,-9 0 64,9-9-128,0 0 0,-8-8-896,8 0-320,0-8-960,0 0-351,-8-17-2497,8 0 960</inkml:trace>
  <inkml:trace contextRef="#ctx0" brushRef="#br1" timeOffset="216597.9162">6563 5921 7552,'-17'-16'2816,"17"16"-1536,-8 0-96,8 0 1152,0 0-513,0 0-159,8 8-544,9-8-224,8 0-512,0 0-160,0 0-32,8 0-32,-8 0 0,8 0-448,0-8-224,-8-1-928,0 1-416,9-9-1023,-9 1-417,0-1-704</inkml:trace>
  <inkml:trace contextRef="#ctx0" brushRef="#br1" timeOffset="216942.6791">6963 5639 6272,'-16'0'2368,"16"8"-1280,-9 0 64,9 1 1024,-8 7-256,8 1-1,0 0-607,-8 8-160,8 16-672,-9 1 0,9-1 32,0 1-128,-8-9 32,8 1-128,0-9 0,-8 0-96,8-9-32,0-7 96,0-9 96,8 0-192,-8-9-32,8-7-64,1-9 32,7 0-224,-7 0 32,7 0-32,1 8 64,0 0-32,-1 9 32,1 0 0,0 8-64,-9 8 96,9 0 64,-9 9 0,0 0 64,1 8-64,-1 0-32,-8 0 32,0 0 32,0-17-544,8 9-128,-8-9-768,0 0-256,0-8-3167,9-8-257</inkml:trace>
  <inkml:trace contextRef="#ctx0" brushRef="#br1" timeOffset="217231.2378">7255 5648 10624,'-9'0'4032,"9"8"-2177,-8 9-959,8-9 1216,0 9-512,0-1-128,0 1-480,0 16-160,-8 9-480,0-1-224,8 9 0,-9-8-32,1-9 32,8-8-416,0 0-224,0 0-928,0-16-416,0 7-1152,8-16-511,1 0-1441</inkml:trace>
  <inkml:trace contextRef="#ctx0" brushRef="#br1" timeOffset="218371.7791">7395 5814 12288,'0'0'4575,"9"8"-2495,-9 1-1728,8-1 1088,-8 9-480,8-9 0,1 17-480,-1-8-192,9 8-192,-1 0-96,-7-9 96,16 1-64,-9 0 64,1-9-768,0 0-352,-1-8-512,1 0-192,-9-8-703,9-9-289,0-8-576,-1 0-1408,-7-8 1440</inkml:trace>
  <inkml:trace contextRef="#ctx0" brushRef="#br1" timeOffset="218372.7791">7695 5773 8576,'-16'0'3232,"7"0"-1728,1 0-768,0 0 992,-1 8 95,9 9 161,-8 7-320,8 18-64,-8 0-896,-1-1 160,1 1 96,8 8-320,-8 0-96,-1 8-256,1 1-128,0-9 0,8-9-32,-9 1-160,1-17 32,8-9 64,0 1 32,0 0-32,-8-9 32,8 0-992,-9-8-416,1 0-1792,0 0-832,8-8-2143</inkml:trace>
  <inkml:trace contextRef="#ctx0" brushRef="#br1" timeOffset="222265.1298">5456 6479 6656,'-8'-8'2528,"8"8"-1344,0 0-320,0-8 928,0 8-96,0 0 63,0 0-447,0-9-96,0 9-672,0 0-32,8 9 0,-8-9 32,0 8-32,8 9 0,1 8 0,-9 8-128,8 0-64,0 9-128,1 0 32,-1-9-64,0-8 0,9 0-96,0-8 32,-9-1 64,9 1 128,-9-17 0,0 8 0,1 1-96,-1-9 32,0-9-64,1 1 64,-1-17-192,0 0-32,-8-8 0,9-1 64,-1 1-96,0 0 0,1 8 32,-1 8 0,0-8-96,-8 17 64,9-1 32,-1 9 0,0 17 0,0 0-96,1 16 64,7 0 32,-7 1 0,-1-1 64,9-8 32,-9 0 32,9-8 0,-1-1 64,1-7 32,0-1 96,-1 0 32,1-8-32,-9 0-32,1-8-160,-1 0-32,0-17-32,-8 0-64,0-9 32,9-7-32,-9 7-288,0 9-64,8 0-928,-8 9-448,0-1-1504,8 9-672,-8-1-1951</inkml:trace>
  <inkml:trace contextRef="#ctx0" brushRef="#br1" timeOffset="222700.9802">6039 6696 8576,'0'8'3232,"0"-8"-1728,8 0-640,-8 0 1024,9 0-577,-1-8-191,9 0-512,-9-1-224,9-7-224,-9-1 32,0 0 0,1 1 64,-9-1 64,0 0-32,0 1 0,-9 7-32,1 1 64,-9 0 32,1 16 32,-1 0-128,0 9 0,1 0-96,7 8 0,1 8 32,0 0 32,8-8-32,0 0 32,8-8-128,0 0 0,9-1-32,8-7 32,-8-1-1280,8 0-448,8-16-1536,-8 8-607,8-8-1281</inkml:trace>
  <inkml:trace contextRef="#ctx0" brushRef="#br1" timeOffset="223061.9047">6296 6613 9216,'0'0'3424,"0"8"-1856,8-8-1184,-8 0 768,17 0-417,-9 0 1,9-8-384,0 8-128,-1-9-128,1-7 0,0 7 64,-9-7 0,0 7 64,1-7 160,-9 7 128,0 1 96,-9 0 32,1-1-160,0 9-32,-1 0-128,-7 9-32,-1 7 32,0 1 32,1 8-96,-1 8 0,0 1-160,17-1-64,0-8-96,9 0 32,7 0 32,1-8 64,8-9-608,0 0-192,0 1-736,0-9-288,8 0-1055,1-17-449,-1 0-1152</inkml:trace>
  <inkml:trace contextRef="#ctx0" brushRef="#br1" timeOffset="223381.2219">6697 6421 9088,'-8'0'3424,"8"8"-1856,-9 1-416,9-1 1215,0 0-319,-8 1-96,8 7-832,0 18-256,-8-1-544,8 0-64,0 9-32,0 0-32,8-9-32,-8-8-192,8 0 32,-8 0 0,9 0 64,-1-8-96,-8-1 0,0-8-480,0 9-192,8-17-288,-8 8-32,0-8-512,0 0-224,0-8-607,0 0-193,9-9-1376,-9 1-960,8-18 2272</inkml:trace>
  <inkml:trace contextRef="#ctx0" brushRef="#br1" timeOffset="223648.6238">6813 6564 8960,'17'-17'3424,"-17"17"-1856,8-8-576,-8 8 1183,-8 8-671,8-8-128,-8 8-608,-9 1-160,0 7-352,1 1 32,-1 0 64,0 8-64,1-9 64,8 9-128,-1-8 32,1 0 32,8-1 64,8-7-160,1 7-64,-1-7-64,8-1 32,9 0-928,-8-8-288,8 0-864,-8 0-288,8-8-1311,0 0-609,0-9 192</inkml:trace>
  <inkml:trace contextRef="#ctx0" brushRef="#br1" timeOffset="224080.8938">6971 6389 13056,'-9'8'4831,"9"0"-2623,0 1-1664,0-1 1216,0 0-512,0 9 0,0 0-416,-8 8-224,8 8-320,-8 17-192,8-8 0,-9-1 0,9 1 32,0-17-160,0 0 32,0 0-416,9-8-224,-1-9-704,0 9-352,9-9-672,-9-8-192,9-8-735,-9-1-321,1-16-384</inkml:trace>
  <inkml:trace contextRef="#ctx0" brushRef="#br1" timeOffset="224081.8938">7087 6580 10496,'9'-8'3936,"-9"8"-2112,0 0-993,0 0 1089,8 8-384,-8 1-32,17-1-384,-9 9-64,0 8-576,9 0-224,0-9-96,-1 9-96,1-8 32,0 0-64,7-1-32,1-7-768,-8-1-352,8-8-704,-8 0-288,-9-8-736,9-1-191,-9 1-1473</inkml:trace>
  <inkml:trace contextRef="#ctx0" brushRef="#br1" timeOffset="224364.6587">7404 6521 9216,'0'0'3520,"0"8"-1920,-9 1-384,9-1 1183,0 9-127,0 16 0,-8 0-704,0 9-224,-9 0-800,0-1-128,1 18-32,-1-10-224,9 10-32,-9-9-64,9-9-64,-1-7 32,9-9 32,-8 0-960,8-9-416,0-16-2848,8 0-1247,-8-8-289</inkml:trace>
  <inkml:trace contextRef="#ctx0" brushRef="#br1" timeOffset="195176.1343">8936 2632 9728,'0'-17'3680,"0"17"-1984,0 0-864,0 0 1151,0 0-639,8 9-128,-8-1-288,9 0-128,-9 17-416,8 9 32,0 7 96,1-8 32,-1 9-32,-8 8-128,8 17 0,1 8-160,-9-9 32,8 18-96,-8 7 0,0-8 32,8 9 96,-8 16-128,0-8-32,-8 9 0,8 15 0,0-15-64,0 24-64,-8 0 32,8-16 32,0 16-32,0 0-32,-9 1 32,9-1 32,0-8 32,-8 8 32,8 0-64,0-58-64,0-8 32,0 33 32,0 50 32,0-59 96,0-16-32,0 17 0,0-17 32,0 16 32,8-24-32,-8 8-32,0-8-96,0-9-64,0-17 96,0 1 0,0 0-320,-8-17-160,8-9-1216,0-7-480,0-9-2976,17-17-1247,16-33 799</inkml:trace>
  <inkml:trace contextRef="#ctx0" brushRef="#br1" timeOffset="195177.1343">9736 1882 7552,'0'-8'2880,"0"8"-1536,8-8-384,-8 8 1088</inkml:trace>
  <inkml:trace contextRef="#ctx0" brushRef="#br1" timeOffset="196113.0127">9752 1866 17727,'0'8'1792,"0"0"-928,0 1-224,9 16-64,-9 0-64,0 8 32,0 0-32,0 1 0,0-1-64,0-8-32,8 0-160,-8-8-96,0-1 0,0 1-32,0-9 0,8 1 64,-8-9 32,0 8 96,0-16-160,0 8-32,8-17-64,-8 0-64,9-8-64,-9-8 32,8 8-32,9 0 0,-9-8 64,9 8 0,8 0 0,-9 0 0,1 8-96,0 9 0,8-9 128,-9 9 32,1 8 0,8 0 32,-8 8 0,-1 9 96,1 8 32,0 0 96,-1 16-160,-7-7-32,-1-1 0,0-8 0,1 8 0,-1-8 0,0 0-64,-8 0-64,9-8 32,-9 0 32,8-9 32,0 0 96,-8 0-96,0-8-64,0-8-1152,0 8-448,0 0-2592,-8-8-4511</inkml:trace>
  <inkml:trace contextRef="#ctx0" brushRef="#br1" timeOffset="204212.2766">9586 3798 9600,'-9'-9'3584,"18"9"-1920,-9 0-960,0 0 1055,0 0-447,0 0-32,8 0-256,0 0-64,-8 0-544,9 0 32,-1-8 0,9 0-32,-1 8 0,1-8-96,0-1 32,-1 1-64,1 8 0,8-8-96,-8 8-32,7 8-32,-7 0 0,8 1-64,-8 15 32,8 1-64,-9 0 64,1 0 64,-9 0 64,1 0-96,-1 0-32,-8 0-32,0 17 32,-8-9-64,-9 1-32,0 7 96,-8-7 0,9-1-32,-9-8-64,0 0 32,0 0 32,0-8-32,0-9 64,8 0-64,-8 0-32,9-8 96,-1 0 0,0-8-32,9 0-64,-9-9-64,17 1-32,-8-1 128,16 0 32,-8 1 0,9-1 32,-1 9 0,17-1 32,0 1-64,8 0 32,1 8-64,-1 8 64,8 0 0,-7 1 96,-1 7-96,-8 1 0,0 0-32,0-1-64,0 1 32,0 0 32,-8-9-32,-1 0 64,9 0-64,-8-8 64,-9 9-64,9-9-32,-9 0-192,9 0-32,-9 0-960,1 0-416,-9-9-3200,-9 1-4223</inkml:trace>
  <inkml:trace contextRef="#ctx0" brushRef="#br1" timeOffset="211036.2843">9577 4739 6016,'0'-8'2272,"0"8"-1216,0-9 96,0 9 960,0-8 0,9 8 63,-9 0-479,0 0-256,0 0-800,0 0 32,0 0 0,0 0-160,8 0-32,-8 0-96,0 17 0,8-9-192,-8 9-64,0 8 64,0-9 96,9 9-64,-9 0 32,0 8-96,8-16 64,-8 8-64,0 0 0,0-8 32,0-1 32,0 1-96,8-9-32,-8 1 96,0 7 32,0-16-32,9 9-32,-9-1-32,0-8 64,0 8-96,8-8 0,0 0 32,1 0 0,-1 0-64,9 0 32,-1 0-128,9 0 0,-8-8 32,8 8 64,0 0-32,0 0-32,-9-8 32,1 8-32,-9-9-704,1 1-320,-1 0-1056,-8-1-352,-8 1-1248,8 0-479,0-1-833</inkml:trace>
  <inkml:trace contextRef="#ctx0" brushRef="#br1" timeOffset="211704.1986">9877 4747 11904,'0'-8'4480,"0"0"-2433,8 8-1343,-8 0 1248,0 8-448,9-8 0,-9 8-448,0 9-96,8 0-544,-8 16-32,8 0 32,1 9-96,-9-9 0,8 9-64,0 8 0,-8 0-64,9 0 32,-1 0-64,0-9 0,-8 1-96,9-9-64,-9-8 32,8-8-32,-8-1-224,8 1-96,-8-9-1152,9-8-480,-9-8-3104,8-9-1279,-8-24 831</inkml:trace>
  <inkml:trace contextRef="#ctx0" brushRef="#br1" timeOffset="211968.0165">9362 2349 7936,'-17'0'2976,"9"8"-1600,8-8-544,0 8 928,8 1-288,0-1-1,9-8-351,8 8-128,17-8-544,8 9 64,8-9 64,9-9-128,8 1 64,16 0-160,-8-1 32,1 1-224,7-9-32,-16 9 0,-16 0 64,-1-9-160,-16 9-96,-9-1 32,-17 9-992,-7 0-416,-9 0-1184,-17 0-479,-8 9-1409,-16-1-1152,-9 0 2464</inkml:trace>
  <inkml:trace contextRef="#ctx0" brushRef="#br1" timeOffset="212337.8399">9445 2474 8320,'-33'8'3072,"33"0"-1664,0-8-96,0 9 1151,8-9-415,17 8-160,8-8-512,9 0-160,16 0-672,9-8 32,8 8 64,16-9-224,-7 9-64,16-8-192,-17 0-64,0-1-32,-16 9-64,-9-8 32,-8 8 32,-8-8-1024,-9-1-448,-8 9-2624,-8 0-1055,-17 0-257</inkml:trace>
  <inkml:trace contextRef="#ctx0" brushRef="#br1" timeOffset="218670.5171">9702 5513 7040,'0'0'2624,"0"0"-1408,0 0-224,0 0 928,0 0-192,0 0-65,9 9-159,-9-1-64,8 9-800,-8 8 128,8 8 96,-8-8-128,0 8 32,9 1-288,-9-1-64,0 9-160,0-1 0,0 9-160,8-17 0,-8 1 32,8-1 0,-8-8-64,9-8 32,-9-1-288,0-16-1280,8 0-416,0-8-1600,9-17-639,-9 0-993</inkml:trace>
  <inkml:trace contextRef="#ctx0" brushRef="#br1" timeOffset="221008.103">10078 5613 11648,'0'-16'4288,"0"7"-2305,0 1-1599,0 8 1024,0 0-320,8 0 32,-8-8-448,9 8-96,-9-9-320,8 9-32,0-8 96,9 0-128,-9 8-32,17-9 64,-8 9 0,8 0-32,0 9 32,-8-9-128,8 16-64,-9 1 0,-8 0 32,1 8 32,-9 0 96,0 0-32,-17 0 64,-8 0-128,0 8 0,0 0-32,0 0 32,-8 1 64,8-1 128,0-8-64,8 8-64,1-16-64,-1 0 0,17-1 64,0-7 128,8-1 0,9-8 0,8 0-96,17 0 32,8-8-64,0 8 64,-1 0-128,1 0 0,9 0 96,-1 0 32,-8 0-96,-8 0-32,-9 8-32,-8-8-64,0 0-64,0 0 32,-17 0 32,9 0 0,-9 8-800,-8-8-320,0 0-1888,0 0-800,-8 0-3103</inkml:trace>
  <inkml:trace contextRef="#ctx0" brushRef="#br1" timeOffset="224825.8928">9602 6370 11264,'0'-8'4224,"0"8"-2305,0 0-1407,0 0 1120,9 0-448,-9 0 32,8 0-480,9 0-128,8 0-352,0 0-96,-9-9 32,9 1-96,-8 0-64,8 8-160,-17-9-64,9 1-1056,-9 8-416,0 0-1216,-8 0-511,0 0-1505</inkml:trace>
  <inkml:trace contextRef="#ctx0" brushRef="#br1" timeOffset="225479.7584">9652 6338 8960,'-16'0'3328,"7"0"-1792,9 8-384,-8-8 1151,8 8-511,0 1-160,-8-1-512,-1 0-160,-7 9-544,7-9 32,1 1 64,0 7-192,-1-7-32,18-9-96,-1 8-32,0 0-192,9-8-32,0 0 32,8 9 64,8-9 0,-8 8-32,0 0 32,8 1-32,-8 7 0,0 1 0,-8 0 0,-9 8 64,0 0 32,-8 0 96,-8 8-32,-9-8 64,9-8-64,-9 8 0,-7-17-96,-1 9-64,0-9 96,0-8 64,8 8-128,-8-8-32,0-8-64,8 8-64,1 0-768,7-8-288,9-1-864,0-7-320,9-1-1375,7 0-481,9-8-160</inkml:trace>
  <inkml:trace contextRef="#ctx0" brushRef="#br1" timeOffset="226613.4464">10186 6371 14464,'-8'-8'5343,"16"8"-2879,1 0-2368,-9-9 1088,16 9-512,1 0 0,0-8-256,-1 0 0,9-1-256,0 9-32,-8 0 64,8 0 32,-9 9 96,9-1-224,-8 9-64,-9-1 32,1 1 32,-9 0-32,0-1 32,-9 9-64,-7 9 64,-1-9-64,-8 0-32,0 16 32,0-16 32,0 0 32,0 0 32,9-8 0,7 0 0,1-1 0,8-7 64,17-9-32,-1 8 0,9-8-32,0 0 0,17 0-64,-9 0 32,9 0 64,8 0 64,0 0 32,-17 0 0,0 0-128,1 0-96,-9 0 0,0 0 32,-9-8-32,1 8-32,-9 0-64,9 0 32,-17-9-736,8 9-384,-8-8-2080,0 0-928,0-9-2655</inkml:trace>
  <inkml:trace contextRef="#ctx0" brushRef="#br1" timeOffset="227445.2981">9003 6413 4992,'0'-9'1824,"8"9"-960,-8 0-384,8 0 640,-8 9 96,9-9 64,-9 0-96,0 8 64,0 0-672,-9 1 160,9-1 128,0 0-65,-8 9 1,0 16-64,8 1 0,-9 7-128,9 9 0,0-8-192,0-9 0,0 1-64,9 7 32,-1 1-128,0-9-96,-8 9-64,9-9-96,-1 0 96,0 1 0,1-18-608,-9 1-224,8 0-1088,-8-9-448,-8-8-6207,-9 0 3327</inkml:trace>
  <inkml:trace contextRef="#ctx0" brushRef="#br1" timeOffset="229630.9889">5222 2024 8192,'16'-17'3072,"1"17"-1664,8 0-1728,-8 0 448,8 0-32,8 0 96,17 0 96,17-8 64,-1 8-160,18-8-64,7 8 0,1-9 0,8 1 0,8 0 0,9-9 0,-9 9 0,8-9 0,1 9 128,0-1 96,8-7-64,-9 7 0,9 1-32,-8-9 64,8 1-33,-1-1 1,-7 0-160,0-8-32,-1 9 32,1-9 64,-1 8 32,1 1 96,8-9-96,-9 8-64,-7 0 64,7 9 0,-7-9-96,-1 1-32,8 7-32,1-7 32,-9 7-64,1-7 64,-1 7-128,-8-7 0,0 16 160,8-9 64,-8 1-160,0 0 0,-9-1 32,9 9 96,17-8-128,-17 8-32,-8 0-64,-9 0 0,0 0 64,-8 0 0,0 0 0,0 8 64,-8 1-32,-1-1-32,9 0 32,-17 9-32,9 0 64,-17-1 32,0 9 32,-8-8 64,-9 0-96,0 8 0,-8 0 32,9 0 0,-9 8-64,-9-8-64,9 0 32,-8 8 32,-9 9-32,9 16-32,-9 9 32,0-9 32,1 0-96,-1 17 0,-8 17-32,8-9 0,1 0 128,-1 26 96,0-9-64,1-9-64,7 26 128,1-1 128,0-16-160,-1 17-64,1-1 32,-9-16 64,9 17 0,-9 8 0,1-17-192,-1 0 32,0 17 0,-8-16 0,9-1 64,-1 17 96,-8-17-128,0 0-32,0 17-64,0-16-64,0-1 160,-8 0 32,8 9 0,0-17-64,0-1 32,0 10-32,-9-9 0,9 0 0,0 8 64,0 0 96,0-16 0,0-1 64,9 18-192,-9-18-32,0-7 0,8 7 64,0 1-32,1-1 64,-1-16 0,0-8 96,9 8-32,0 0 0,-9 0-96,9-17-64,-9-8 32,9-8-32,-17-9 0,8 9 0,-8-1 64,-8-7 32,-1-1 32,1 0 0,-9-8-160,1 0 32,-9 0 0,8 0 64,0-8-32,-16 8 64,0-9-64,-1 1-32,-7-9 96,-18 1 0,1 7-32,0-7-64,-9-1-64,-8 0 32,-8 1 32,0 7 0,-9-7 0,-8-1 0,-8 0 0,8 1 0,-25-9 0,8 8 64,-7-8-96,-1 0 0,-9 0 32,1-8 0,0 8 0,0 0 64,-9-9-96,0 9 0,1-8 32,-1 8 64,1 0-96,-17-8 0,16 8 32,-8 0 64,0 0-96,17 0 0,-17 0 32,8 8 64,9-8-32,0 0-32,0 8 32,-1-8-32,10 9 0,-10-9 0,9 8 0,9-8 0,-9 0-96,0 0 64,8 0 32,1 0 64,-1 0-32,1 0 64,7 8-64,9-8-32,-16 9 160,16-1 32,0-8-160,8 8 0,-8 1-32,17-1 0,8-8 0,9 0 64,7 0 32,9 0 96,9-17 32,7 9 96,1-9-32,8-8 0,8 9-32,-8-1 64,9-8-224,-1-8-64,-8-9-32,8-8 64,1-8-32,-1 8-32,9-17-64,-1 1 32,-7-18 96,7 9 32,1-8-32,0-17-64,-9 0 32,9 9-32,-9-9 0,1-9 0,-1 9 0,0-8 0,1-8 0,7 7 64,-7-7-32,-1-1-32,9 9-64,-9-17 32,0 0 32,1 17 0,-1-17 0,-8 0 0,8 17 64,1-17 32,-1 0-128,0 17 32,9-9 0,0-8 0,-1 9 0,9-1 64,0-8-96,0 17-64,0 0 64,9-17 64,-9 16-64,8 9 0,0-16 32,1 8 64,7 8-32,1 0 64,0 0 0,-1 8 32,9 17-64,-8 0-64,-9 9 96,9 7 0,-9-7-128,1 16 32,-1 0 0,-8 16 64,8 1-32,9 8-32,-9 0-64,17 9 32,0 7 32,17 1 0,24-9-96,18 9 64,24-9 32,34-8 0,32 0-160,43-8 32,41-17-1408,42 8-672,33 1-3072,42-9-1343,8 0 1407</inkml:trace>
  <inkml:trace contextRef="#ctx0" brushRef="#br1" timeOffset="249589.6991">1017 9453 3456,'-8'-8'1408,"16"8"-768,-8 0-2240,17 0-448</inkml:trace>
  <inkml:trace contextRef="#ctx0" brushRef="#br1" timeOffset="250604.8761">4447 9486 5120,'-8'0'1920,"8"8"-1024,-8-8-288,8 0 672,0 0 64,0 0 64,0 9-288,8-9-64,-8 8-576,8 0 128,1 1 127,-1-1 33,9 0 96,-1-8-128,1 9-64,8-9-160,8 8 0,9-8-96,16 0 64,-8 0-192,8 0-32,9-8 0,0-1 0,8 1-64,-9 8 32,1-8-128,0-1 0,-1 1 32,1 0 0,-1 8-64,-7-9-64,-9 1 96,-9 8 0,-16 0-128,9 0-32,-1 0 96,-8-8 32,-8 8 0,-1 0-64,1 0-544,-9 8-288,-8-8-1120,-8 0-416,-17 8-1311,0 1-481,-17-9 224</inkml:trace>
  <inkml:trace contextRef="#ctx0" brushRef="#br1" timeOffset="250957.1619">4481 9619 8064,'-9'0'3072,"18"0"-1664,-1 9-800,0-9 928,1 8-192,16 0 63,0-8-287,8 9-128,25-9-544,0 0 0,9 0 0,8-9-96,25 1 32,-8 8-96,-9 0 64,8-8 0,1-1 32,-17 9-128,-8-8-96,-9 8-64,-25 0-96,1-8 96,-9 8 0,0 0 32,-9 0 0,1-9-928,0 9-320,-9 0-2144,0 9-895,-8-1-961</inkml:trace>
  <inkml:trace contextRef="#ctx0" brushRef="#br1" timeOffset="254006.6367">11602 10676 9472,'8'0'3584,"-8"0"-1920,0-8-1088,0 8 991,0 0-159,0 0 32,9 0-224,-9 0-32,0-9-672,0 9 256,0 0 128,0 0-64,0-8-32,0 8-224,0 0-32,0 0-32,0 0 64,0 0-256,0 0-96,0 0-64,0 0-32,0 0 64,8 8 32,-8 1-96,0-1-32,8 9 96,-8-1 32,0 9 32,0-8 64,9 8-96,-9 8 32,0 1-160,0-9 0,0 0-32,0 0-64,0-9 32,0 9 32,0 0 32,0 0 96,0-8-96,0 8 0,8-9-32,-8 1 32,0 0-64,8-9-32,-8 0 32,9-8 32,-1 0-96,-8 0-64,0-8-384,8 0-160,-8-9-1216,0 0-544,0 9-3136,0-25-3775</inkml:trace>
  <inkml:trace contextRef="#ctx0" brushRef="#br1" timeOffset="255021.0416">12177 9618 7296,'0'-8'2816,"0"8"-1536,0 0-736,0 0 864,0 0-32,8 0 128,0 0-353,-8 0-127,9 0-576,-1 8 64,-8-8 128,8 9 0,1-1 96,7 9-128,-7-9-64,7 9-96,-7-1-32,7 1-96,9 0 32,-8 8-64,8-9 0,-9 9-96,9 0 32,-8-8-64,0 8 64,-1-8-64,1 8 0,0 0 32,-9 0 96,0 8-64,1 8-64,-1 1 0,-8 0 32,8-9-32,-8 9 0,0-9-96,0 17 32,0 0 0,0 0 32,0 0 64,-8-8 32,8 7-32,-8-7 32,-9 0-64,0 8 64,1 0-64,-1 0 0,0-9 32,-8 1 32,0 0-32,9-1-32,-1 1-32,-8 0 64,0-1-32,9 9 64,-9-8-128,8-9 0,0 0 32,1 1 0,-1-9 0,-8 0 0,8 0-160,-8-9-32,0 1 96,0-9 32,0 9 0,9-9 32,7-8-64,-7 0 64,7 0-288,1 0-32,0 0-448,-9 0-192,9-8-1888,-1 0-832,-7-1-3775</inkml:trace>
  <inkml:trace contextRef="#ctx0" brushRef="#br1" timeOffset="266142.2271">12467 9270 5248,'0'-9'2016,"0"9"-1088,0 0-320,0 0 736,0-8 32,0 8 128,0 0-192,0 0-32,0 0-704,8-8 287,-8 8 129,0 0-96,9 0-64,-9 0-192,0 8 0,0 0 0,8 1 0,-8 7-160,0 1-32,0 8-128,0 0-32,0-8-96,0 8-32,0 0-96,0-9 32,0 9-64,0-8 64,8-1 0,-8 9 32,0-8-160,0 0 32,0-9-512,0 0-192,0 1-704,0-1-256,0-8-1504,0 0-607,0 0-897</inkml:trace>
  <inkml:trace contextRef="#ctx0" brushRef="#br1" timeOffset="266518.7717">12609 9261 10112,'0'0'3872,"0"0"-2112,8 0-1408,-8 0 831,8 0-287,1 0-64,-9 9-32,8-1-32,0 0-416,1 1 128,-1 7 160,0 1-160,9 0 64,-9-1-192,9 9 32,0-8-160,-1 0 32,1-1-224,0 1-32,-9-9 0,9 1 64,-9 7-32,0-8 64,0-8-480,-8 9-224,9-1-672,-9-8-256,0 0-928,0 0-383,-9-8-1089,9 8-1504,0-9 1920</inkml:trace>
  <inkml:trace contextRef="#ctx0" brushRef="#br1" timeOffset="266818.6834">12784 9195 10112,'0'-9'3872,"0"9"-2112,0 0-1504,0 0 863,0 0-223,0 0 96,0 9-192,-9-1-96,1 9-384,8-1 160,-17 9 128,9 0-192,0 9 0,-9-9-96,9 8-32,-9-16-256,9 8 0,-1 0 32,1-9 32,0 9-128,-1-8 32,1-1-928,8-7-320,-8 7-1216,8-16-511,0 0-2177</inkml:trace>
  <inkml:trace contextRef="#ctx0" brushRef="#br1" timeOffset="267574.3154">12933 9170 10112,'0'0'3872,"0"0"-2112,0-9-1568,0 9 895,9 0-287,-9 0 0,8 0-224,-8 0-32,8-8-320,1 8-64,-1 0 32,0 0-96,1-8-64,7 8 0,-7 0 32,-1 8-96,9-8 0,-9 0 32,0 8 64,1-8 32,-9 9 32,8-1 64,-8 0 32,0 1-32,-8 7-32,8 1-32,-9-9 0,9 9 0,-8-9 0,0 9 0,-1-9 64,9 1-32,-8-1 64,8-8-64,0 8 64,0-8-128,0 0-64,0 0-96,0 0-32,8 0 64,-8 0 0,9 0 32,-1 0 0,0 0-96,9 9 0,-9-9 64,9 16 0,-9-7 96,9 7 32,-9-7 32,1 7 64,-1 1 32,-8 0 96,0-1-96,-8-7 32,-1 7-32,-7-7 96,7 7-96,-7-8-64,7 1-64,1-9 0,-9 8-64,1 0 64,7-8-64,-7 0-32,7 9-192,-7-9-128,7 0-512,-7 0-224,7 0-640,1 0-192,0 0-2335,8 0-929,-9 0 992</inkml:trace>
  <inkml:trace contextRef="#ctx0" brushRef="#br1" timeOffset="269377.0919">7504 11918 5760,'8'-8'2176,"-8"-1"-1152,8 1 64,-8 8 928,0 0-384,0-8-96,0 8-672,0 0-193,0 16-63,-8 1 0,-9 0 96,1 8 32,-1 8-256,-8 8-64,-8 9-96,-1 9 32,9-9-192,0 0-32,9-9 0,-1 1 0,0-9-160,9 1 32,0-1 64,-1-8 96,9-8-352,0-17-1312,0 0-320,9-17-1631,7 9-673,-7-26 160</inkml:trace>
  <inkml:trace contextRef="#ctx0" brushRef="#br1" timeOffset="269696.2938">7470 11985 10880,'9'-9'4032,"-1"9"-2177,0-8-1663,1 16 896,-1-8-352,0 9-32,1-1-128,-1 0 32,0 9-320,1 8 96,-1 8 64,0 9-32,1-1 0,-9 1-160,8 0-96,-8-17-64,8 8 0,-8 0-64,9-8 64,-1 0-64,0 0 64,-8-8-64,9 0-32,-9-9-544,8 0-288,-8-8-896,0 0-352,0-8-1439,0 0-577</inkml:trace>
  <inkml:trace contextRef="#ctx0" brushRef="#br1" timeOffset="269947.7962">7387 12233 11264,'-17'-8'4224,"17"0"-2305,0-1-1599,0 9 960,9 0-480,-1 0-160,0 0-352,1-8-128,7 8-96,9 0-64,0 0 32,0 0-1088,0 0-416,0 0-1535,0 0-545,0 0-672</inkml:trace>
  <inkml:trace contextRef="#ctx0" brushRef="#br1" timeOffset="270241.3785">7845 12226 12288,'0'-8'4639,"0"8"-2495,8 0-2080,-8 0 896,9 0-288,7 0 64,1-9-224,0 9-32,-1-8-288,9 0-64,9-1 0,-9 9-64,8-8-64,-8 8 96,-8-8 0,-1 8-192,1-9 0,-9 9-1440,-8 0-576,0 0-1279,-8 0-513,0 9-448</inkml:trace>
  <inkml:trace contextRef="#ctx0" brushRef="#br1" timeOffset="270498.857">7920 12359 11520,'8'0'4288,"1"0"-2305,-1 0-1599,0 0 960,1 0-640,16 0-128,0 0-352,0 0-96,0-8-64,0 8-64,-9 0 96,1-8-928,-9 8-288,1 0-1728,-9 0-639,8-9-993</inkml:trace>
  <inkml:trace contextRef="#ctx0" brushRef="#br1" timeOffset="276866.8302">8478 11885 5760,'8'-9'2176,"1"1"-1152,-1-9-224,-8 9 864,8 8-416,-8-8-160,9-1-128,-9 1-64,0 0-480,0 8 159,0-9 97,0 9-288,-9-8-128,1 16-160,0 1-96,-17-1 160,8 17 128,-8 0 128,8 8 64,1-8-192,-1 0-96,9 9 32,-1-1 0,18-8-32,7 0-32,9 0 32,9 0 32,-1-17-192,0 0 0,1-16-32,-1 0 64,0-9 32,1 0 32,-18 1-64,1-1 32,0-8 0,-17 0 96,0-8-96,-17 0-64,9 8-96,-17 0 32,8 0-32,-8 0 0,8 16 0,-8 1 0,9 0-96,-9 8-32,8 8-1184,9 9-448,-1-1-1247,9 1-481,0 8-512</inkml:trace>
  <inkml:trace contextRef="#ctx0" brushRef="#br1" timeOffset="277237.961">8686 12050 11008,'-16'0'4128,"7"0"-2241,-7 17-1503,7-9 1024,1 0-512,-9 9-32,-8 16-320,9 1-64,-9 7-288,8-7-128,0-1 32,1 0 0,16 9 32,8-9 0,0 1 0,17-9 0,0 0 0,0-17-64,0-8-64,0 0 32,0-17-32,0 1 192,0-1 128,-16 0-96,-1-8-64,-8-8-64,0 0 0,-8-1-64,-1 1-32,-7 0 32,-1 8-32,9 8-224,-9 0-96,9 9-864,-9 0-384,9-1-1088,8 9-383,0 0-1857</inkml:trace>
  <inkml:trace contextRef="#ctx0" brushRef="#br1" timeOffset="277619.1366">8987 12067 10112,'0'-17'3872,"0"17"-2112,-8 0-1057,-1 0 1057,1 8-512,0 1-160,-9-1-416,0 17-192,1 8-256,-9 9-32,8 0 32,9-9-192,8 0 0,0-8-32,16-8 64,-7 8 32,16-17 32,0 1-64,0-1 32,0-8-64,0-8 64,0-1-64,-9-7-32,1-1 96,-17-16 0,0-1-32,0 1 32,-8 0-128,-9 8 0,0 8-32,1 0 0,-1 1 0,0-1 0,9 17-864,0-8-416,-1 8-1152,9 0-415,9 8-2049</inkml:trace>
  <inkml:trace contextRef="#ctx0" brushRef="#br1" timeOffset="278033.8888">9302 12033 11904,'-8'-8'4480,"8"8"-2433,-8 0-1695,-1 8 1088,1-8-416,0 17-32,-9 0-288,-8 16-32,9 9-384,-9-1-160,8 1-96,9-9 32,-1 1 32,9-1-32,17-8 32,0 8-64,-1-16 64,9 0-64,9-9 64,-1-16-64,-8 8 64,0-17-64,0 9-32,-9-9 32,-7-8 32,-1-8-32,-8-1-32,0 1 96,-8 8 0,-1 0-32,-7 0 32,-1 8-64,0 1-32,1 7 32,7 1-32,1 0-160,0 8-32,-1-9-1120,9 9-416,-8 9-1376,16-9-511,1 0-1537</inkml:trace>
  <inkml:trace contextRef="#ctx0" brushRef="#br1" timeOffset="278478.0903">9711 12067 9472,'0'-9'3584,"0"9"-1920,-9-8-1024,9 8 1023,-16 0-479,7 8-32,-7 1-384,-1 7-96,-8 1-384,-8 16-96,8 9 0,8-9-96,0 9-64,17-17 64,0 8 64,17-8-64,-9-8-64,17 0 64,0-1 64,0-16-64,0 0-64,-8 0 128,0 0 32,-1 0 128,-7-16 128,-1-1-256,0-8-32,-8 0-96,-8-8 32,0-9-128,-9 0-64,0 9-512,9 8-160,-9 8-1024,9 9-448,0-9-1791,16 17-2401</inkml:trace>
  <inkml:trace contextRef="#ctx0" brushRef="#br1" timeOffset="278975.7449">10270 11626 9984,'-9'-16'3680,"9"16"-1984,0-9-1280,0 9 959,-8 0-191,8 0 64,-8 0-544,-1 0-160,-7 9-352,-1-1 160,9 0 64,-9-8 0,0 17 64,-16 8-64,16 8 0,1-16-96,-9 25 32,8-1 0,-16 9 96,8 0-160,0 17-32,0-9 0,0 17 0,8-17-64,0 17 32,9-8-64,0 0 64,16 41-64,0-17 64,17 1-64,0-25 0,9-1-32,-1-24 0,-16-17-64,16 0 32,0 0 0,1-8 96,-1-9-800,-8 0-384,8 1-1760,-8-18-704,0 1-3071</inkml:trace>
  <inkml:trace contextRef="#ctx0" brushRef="#br1" timeOffset="287710.5244">10293 12018 4864,'0'0'1824,"0"-8"-960,0-1-224,9 9 672,-9 0 64,0-8 64,0 8-32,0 0 64,0 0-800,0 0 31,0-8 65,0 8 128,0 0 96,0 0-256,0 0-96,0 0-320,0 0-128,0 8 32,0-8 64,0 8 0,8-8 64,-8 9 0,0 7 96,0 1-32,0 8 0,0 8-224,0 0-128,0 1 96,0-1 128,0 0-96,0 1-32,0-9 0,0 0-32,0 8 0,0-8 0,0 0-160,0 0 32,0 0 0,0-8 0,0-1 0,0-7 64,8-1 96,-8-8 64,0 0-320,9 0-96,-9-8-960,0-1-448,0-7-1024,0 7-352,0 1-1151,8 8-1921,0-8 1920</inkml:trace>
  <inkml:trace contextRef="#ctx0" brushRef="#br1" timeOffset="288389.3946">10593 12326 8192,'-8'0'3072,"8"8"-1664,-8 1-1024,8-9 768,0 0-192,-9 8 0,9-8-289,-8 8 1,8-8-384,0 9 96,0-9 64,8 8-32,-8-8 0,9 0-32,-1 0 64,0 0-32,1 0 0,-9 0-96,8 0 32,-8 0-64,-8-8 0,8 8-160,-9 0-32,1 0-96,0 0-32,-1 0 32,1 0 0,8 0-288,-8 0-64,8 0-1024,0 0-448,0 0-1023,8 0-385,9-9-1088</inkml:trace>
  <inkml:trace contextRef="#ctx0" brushRef="#br1" timeOffset="289091.3127">10961 12033 6400,'8'-8'2368,"-8"8"-1280,0-8-352,8 8 832,-8 0-32,0 0 64,0-8-289,0 8-63,0 0-704,0 0-32,-8-9 0,0 9-64,-1 0 64,1 0-224,-9 0-96,9 0-96,-9 0 0,9 0-64,-9 0 64,1 9 0,7-1 96,-7 0 32,-1 0 96,9 9-96,-9 0-64,9 8 0,-9 0 32,9 8-32,0 0 0,-1-8-32,9 9 0,-8-9-64,8 0 32,8 0-64,1 0-32,-1 0 32,9 0 32,-1-9-96,1 1 0,-1-9 96,9-8 32,0 0 32,0-8 0,9 0-64,-9-1-64,-9 1 96,9-9 64,-16-8-128,7 0-32,-7-8 64,-9 0 32,0-9-128,0 0 32,-9 17 0,1-8 0,-9 16 0,1-8 0,-1 17-96,0-9 64,1 9 32,-1 8 0,0-8 0,9 8 0,0 0-864,-1 0-288,1 8-768,8-8-256,0 8-735,8 1-321,1-9-928</inkml:trace>
  <inkml:trace contextRef="#ctx0" brushRef="#br1" timeOffset="289712.076">11393 11976 9984,'0'-8'3680,"0"8"-1984,0 0-1120,0 0 895,0 0-351,0 0-32,-9-8-320,9 8-160,0 0-352,-8 0 32,8 0 128,-8 0-96,-1 8 0,-7 0-128,7-8 32,-7 9-64,7-1 0,-7-8 32,8 8 32,-1 1 32,1-1 0,0 0-128,-9 9-32,9-1-32,-1 1-64,-7 8 32,7 8-32,1-8 64,8 9 32,-8-1-128,-1 0 32,9-8 0,0-8 64,0 8-32,9 0-32,-1-8 32,0-1-32,9 1 64,0 0 32,-1-9-128,9 0 32,0-8 64,-8-8 96,8 0-64,-9-1-64,-7 1 0,7 0-32,-16-1 0,9 1 64,-9-9-32,0 1 64,-9-1 0,1 9 32,-9-9-64,-8 9-64,9-1 32,-1 1-32,1 0-96,-1 8 0,0 0 128,1 0 32,7 0-512,9 0-160,-8 0-928,8 0-288,8 0-1312,1 0-479,7 0-1313</inkml:trace>
  <inkml:trace contextRef="#ctx0" brushRef="#br1" timeOffset="290365.8927">11618 11751 5760,'0'-8'2176,"0"8"-1152,0-8-224,0 8 864,0 0-64,0 0 96,0 0-416,0 0-129,8 0-639,0 8 160,1-8 96,7 8 32,-7 9 64,7-9-192,1 17-96,8 0-64,-8 0 96,-9 9-160,9-9 0,-1 0-128,1 0 32,-1 16-64,-7-8 0,-1 17-32,0 0 0,-8 0-64,0-8 32,-8 0-64,0 8 64,-1 0 0,-7 8 96,-9 0-96,-8-8 32,-1-8-96,18-9 0,-1-8-96,-8 8 32,-17 9 0,1 0 32,16-17-64,0 0 32,8 0-64,0-17 64,1 0-64,7 1-32,1-9-320,-9 0-128,17-9-768,-8 1-320,0 0-2016,-1-1-832,9 9-1535</inkml:trace>
  <inkml:trace contextRef="#ctx0" brushRef="#br1" timeOffset="292030.4992">11851 11568 5120,'0'0'2016,"0"0"-1088,-9 0-384,9 0 704,0 0 0,0 0 32,0 0-64,0 0-32,0 0-640,0 0 96,0 0 31,9 0-95,-9 0 0,8 0-128,-8 0-32,8-8-96,9 8-32,-9 0-96,1-9-32,7 9 32,-7-8 96,7 8-128,-7 0-32,7-8-64,1 16 32,0-8-128,-9 8 0,9 1 32,-9-1 64,0 0 32,-8 9 32,-8-9-64,0 1 32,-1 7 0,1-7 96,0-1-32,-9-8 0,9 8-32,-9 1 0,9-1-64,-1-8-64,-7 8 32,7-8-32,9 9 0,-8-9 64,0 0 32,8 0 32,0 0-64,0 0-64,0-9 32,8 9 32,0 0-96,1 0 0,7 0 32,1 0 0,0 0 0,8 0 0,-9 9 0,9-9 0,-8 8 0,0 0 0,-1 9 0,-7 0 64,-1-1-32,0-7-32,-8 16 96,0-9 64,0 9 64,-8-8 32,0 0 0,-1-1 64,-7 1-32,-1-9 0,0 9-96,1-9 32,-1-8-128,0 9 0,9-9 32,-9 8 64,9-8-96,-9 0-64,9-8 0,0 8-32,-1 0 0,1 0 64,8-9-96,-8 9 0,8-8 32,0 8 64,-9 0-448,9 0-224,0-8-896,0 8-384,0 0-1920,0 0-3263</inkml:trace>
  <inkml:trace contextRef="#ctx0" brushRef="#br1" timeOffset="328385.1682">7645 13375 8704,'0'-17'3232,"0"17"-1728,0 0-1248,0 0 672,-8 0-288,8 9-32,-8-1-1,-1 17 1,1 0-320,-9 16 96,1 1 64,-1 8-160,0-17-32,1 9-128,-1 0-32,0-1-32,9-7-64,0 7 96,-1-16 64,9 0-1696,0 0-703,0-16-1697,9-9-1664,-9-9 2080</inkml:trace>
  <inkml:trace contextRef="#ctx0" brushRef="#br1" timeOffset="328614.1373">7613 13442 11136,'8'-25'4128,"-8"17"-2241,9 0-1567,-1 8 960,0 0-480,1 8-160,-1 0-224,0 17-32,9 9-224,-9-1-32,1 9 0,-1-1-64,0-7-64,1-1 32,-1 9 32,0-9-32,0 0 64,1 1-1056,-1-1-448,-8-8-1152,8-8-383,1-1-1601</inkml:trace>
  <inkml:trace contextRef="#ctx0" brushRef="#br1" timeOffset="328832.9529">7595 13708 11008,'-8'-8'4128,"8"-1"-2241,-8 9-1631,8 0 864,0 0-800,8 0-128,0 0-160,1 0 32,-1 0-32,9 0-384,8 0-64,0 0-2079,8 0-801,0 0-1024</inkml:trace>
  <inkml:trace contextRef="#ctx0" brushRef="#br1" timeOffset="329152.2783">8003 13691 11648,'0'-8'4288,"0"8"-2305,17-8-2303,-9 8 640,9 0-416,8 0 0,-8 0-2047,16 0-897,-16 0-1216,-1 0-480</inkml:trace>
  <inkml:trace contextRef="#ctx0" brushRef="#br1" timeOffset="329409.3355">8020 13816 8960,'-17'9'3328,"17"-9"-1792,0 8-1152,0-8 832,17 0-416,0 8-97,16-8-319,0-8-160,1 8-128,16-8-1855,-9-1-769,9 9-1856</inkml:trace>
  <inkml:trace contextRef="#ctx0" brushRef="#br1" timeOffset="329939.8426">9019 13566 8448,'9'-25'3232,"-1"17"-1728,-8-9-1248,0 17 768,0-8-224,0 0 0,0-9-225,0 9-31,-8-9-320,-1 9 0,1-9 0,0 9 32,-9-1 64,-8 1-160,8 8-96,1 0-32,-9 8-32,0 9 0,0 8 0,0 8 64,0 1 96,16-1-128,1 0-96,16-8 96,1-8 32,7 0 0,1-1 32,0-7 0,-1-1 96,9 0-96,0-8-64,-8 0 64,0-8 0,-1-9-32,1 1 32,0-9-64,-9 0 64,0 8-64,-8 0-32,9 1 384,-9 7 192,0 1-288,8 8-160,-8 17 192,-8-1 96,8 9 0,-9 9 64,9-1-256,0 9-64,0 8-32,0-9 64,0 9-160,9-8-32,-9-1 0,8-16 64,-8 0-32,8-8-32,1 0-1184,7-1-544,-7-16-1600,7-8-639,1-9-865</inkml:trace>
  <inkml:trace contextRef="#ctx0" brushRef="#br1" timeOffset="330251.6792">9427 13483 12032,'0'-17'4575,"0"17"-2495,9 0-1920,-9 0 960,8 0-384,9-8 32,-1 8-224,1 0 0,8-8-320,0 8-64,-8-9 32,8 9-96,-9 0-64,9-8 64,-16 8 0,7 0-672,-7 0-256,-9 0-1696,0 0-767,-9 0-2017</inkml:trace>
  <inkml:trace contextRef="#ctx0" brushRef="#br1" timeOffset="330680.0916">9362 13441 11136,'0'0'4128,"0"9"-2241,-9 7-1791,9-7 896,0-1-576,-8 9-64,8 8-32,0-9 128,0 1-256,-8 0-96,8-1-64,0 1 32,0-9 96,8 1 128,0-1 64,1-8-160,7 0-64,1 0-64,0 0-64,16 0 32,-8 0 32,8 8-96,-8 1-64,0-1-32,0 0 96,-8 9 128,0 0 96,-1 8 128,-7 0 128,-9 8-128,0 0 0,-9 1 0,1-9 32,-9 0-32,1-1-32,-9-7-96,0 0-32,0-1-96,0-7 32,0-1 0,8 0 32,0-8-64,1-8 32,7 8-480,1-8-224,0-1-1248,-1 1-480,9-9-2527,9-8-2305,7 1 2592</inkml:trace>
  <inkml:trace contextRef="#ctx0" brushRef="#br1" timeOffset="331122.6189">9935 13491 11392,'0'-16'4224,"0"16"-2305,17-9-1887,-17 9 800,8-8-384,-8 8 0,9 0-192,7 0 0,1 0-160,-9 0-64,1 8 64,7 1 0,-7 7 32,-1 1 64,-8 8 32,0 8 96,-17 1 32,9-9-160,-17 8-64,0 0 0,0 1 64,0-1 96,0 0 64,8-8-32,1 0-32,-1-8 32,17 0 32,0-1 32,17 1 64,-1-9-160,9 0-32,0-8-128,0 0-32,-8 9-96,8-18-32,0 9 32,-8 0 64,8-8-800,-9 0-384,1 0-1280,0-1-544,-9 1-2879</inkml:trace>
  <inkml:trace contextRef="#ctx0" brushRef="#br1" timeOffset="331567.7066">10444 13458 11904,'-8'-17'4480,"8"17"-2433,-8-8-1951,8 8 832,-9 0-480,1 0-32,0 0-160,-1 0 0,-7 17-160,7-9 0,-7 17 32,-1-8-64,0 8-64,9 0 96,8 0 0,-8-9-32,16 1 32,0 0 64,9-1 128,0-7-128,8-1-32,0 0-64,0 1 32,0-9 0,0-9 32,0 1 0,0-25 0,-9 16 64,1-16 32,-9-1-96,-8 9-96,-8 0 0,0 9-32,-1-1-96,-7 0 0,7 9-96,-16 0-32,9-1-1024,-1 18-416,0-9-1376,1 8-543,-1 0-1057</inkml:trace>
  <inkml:trace contextRef="#ctx0" brushRef="#br1" timeOffset="331991.6214">10553 13650 11904,'-17'-9'4480,"17"9"-2433,-8 0-2111,-1 0 864,9 9-256,-8-9-32,0 8-128,-1 0-64,-7 1-192,-1-1-32,0 17 32,1 0-64,7 0 32,1 0-64,0 8-32,8 9 96,8-9 64,-8-8-64,17-8 0,-1-1-32,1 1 32,0-9 0,16-8 96,-16 9 256,8-18 96,-9 1 0,1-9 64,0 1-192,-9-9-96,0-8-160,-8 16-128,-8-8 0,0 8-32,-1 1-96,-7-1 64,7 9-32,-7-1-64,7 1-352,-7 0-160,7 8-1632,1 0-672,0 0-3007</inkml:trace>
  <inkml:trace contextRef="#ctx0" brushRef="#br1" timeOffset="332314.7765">10901 13934 16511,'0'-9'6144,"0"9"-3328,-8-16-2912,8 16 1120,0 0-736,0-8-160,8 8-64,-8-9 0,9 9-32,-9 0-32,0 0 32,8-8-32,-8 8 64,0-8-320,-8 8-128,8 0-2272,-9-9-960,9 1-2911</inkml:trace>
  <inkml:trace contextRef="#ctx0" brushRef="#br1" timeOffset="332877.4271">11135 13416 9472,'0'-8'3584,"0"8"-1920,0 0-1952,0 8 3647,8 9-1087,-8 8-704,0 8-480,8-8-704,-8 0-160,0 9-32,0 7-32,0 9 0,0-8-96,0 0 32,-8-1 0,8-7 32,0-1-160,0-8-32,0-8-1248,0-1-544,0-8-1760,8-8-735,1 0-385</inkml:trace>
  <inkml:trace contextRef="#ctx0" brushRef="#br1" timeOffset="333310.1784">11444 13417 11776,'16'-24'4384,"-16"24"-2369,17-9-1983,-9 9 800,1 0-320,-1-8 32,9 8-96,-9 0 32,9 8-256,-9 1-128,0-1-64,1 8 96,-9 9 160,0 0-32,0 0 32,-9 0-32,-7 0 64,7 0-96,-7-8-64,7 0-64,-7-1 0,7-7 0,-7 7 96,7-7-32,1-1 64,8-8-64,0 8 0,0-8-96,8 0-64,1 9-64,7-9 32,-7 0 32,16 8 0,-9-8-288,9 8-64,0 1 256,0 7 192,-8 1-192,0 8 32,-1-8 0,-16 8 96,9 0 128,-18 0 128,-7 0-128,-1 0-32,0-9 64,-8 1 32,0-9-32,-8 0 32,8 1-128,-8-1 0,8-8 32,0 0 64,0 0-256,8 0-96,0-8-2592,9 8-1120,0-9-2335</inkml:trace>
  <inkml:trace contextRef="#ctx0" brushRef="#br1" timeOffset="334145.9235">8561 13000 11392,'-8'-8'4224,"0"8"-2305,-9 0-1759,0 0 960,-8 0-544,-8 8 0,8-8-256,8 0-64,-16 8-128,-9 1-96,1-1 64,16 0-64,0 1-32,8-1 32,1 0-32,16 1 64,0 7 32,16-7-32,-7-1 32,7-8-64,9 8 64,-8 1-128,16 7-64,0-7-32,1 16 0,-9-17 224,-9 17 160,9-8 224,-16-1 160,-1 1 32,-8 0-32,-8-9-128,-9 9-64,0-9-256,-16 0-64,-25 1-64,8-9 32,0 8 0,-8-16 32,16 8-224,0-9 0,17-7-1088,0 7-512,17-24-1664,0 8-639,16-8-1153</inkml:trace>
  <inkml:trace contextRef="#ctx0" brushRef="#br1" timeOffset="334353.8681">8279 12851 13184,'0'-8'4927,"0"8"-2687,0 8-2048,0-8 992,0 17-288,0-9 32,0 17-320,0-8-32,0 8-352,0 8-128,0 9-64,-8 8 32,8-9 96,0 1-64,8 0-64,-8-1-224,8-7-32,-8-1-1120,17 0-384,-9-16-1280,9-9-511,0 1-1665</inkml:trace>
  <inkml:trace contextRef="#ctx0" brushRef="#br1" timeOffset="334644.2931">8486 12884 13312,'0'8'4927,"0"-8"-2687,-8 25-1568,8-25 1312,0 16-992,-8 1-192,-1 16-512,1-8-192,0 25-64,8-8 32,0 8 32,-9-8-32,18 16 32,-9-8-2464,8 8-1024,-8-8-3039</inkml:trace>
  <inkml:trace contextRef="#ctx0" brushRef="#br1" timeOffset="397793.044">9636 2740 9472,'0'-8'3520,"0"16"-1920,8-8-1152,-8 0 832,0 0-1,8 0 97,-8 9-192,9-1-64,-1 9-640,-8-1 0,8 1-32,-8 8 128,9 0 32,-9 0-128,8 8-32,0-8-64,-8 17 0,0-9-192,9 0-64,-9 9-64,0-9 32,8-8 0,-8 0 32,0 0-64,0 0-64,0-8 32,0 0-32,8-9 64,-8 0 32,0-8-320,0 9-96,-8-9-608,8 0-224,0 0-2144,0-9-1535,-8 9-705,8-8 1216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7:29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5 6784,'-7'-7'2528,"0"7"-1344,7 0-256,0 0 960,0 0-192,0 0-33,0 0-319,0 0-32,7 0-736,7 7 224,0-7 96,8 0-224,-1 0 32,7 0-224,8 0 32,21 0-96,0 0 0,0 0-224,7 0-64,-7 0 0,14 0 64,-21 0 32,-1 0 32,1 0-64,-7-7-32,-7 7 32,-8 0 32,-7 0-96,1 0-32,-8 0 32,-7 0 0,0 0-64,0 0-64,0 0-128,-7-7-64,7 7-1888,-14 0-6176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8:49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2 9216,'0'-17'3424,"0"9"-1856,0-1-928,0 1 1023,8 8-255,-8-8 32,0 8-608,0 0-224,9 0-384,-9 8-96,0 9 64,0-1 192,8 9 64,-8 0-160,0 9-96,8-9 32,1 0 0,-1 0-32,0 0 32,1-9-64,-1-7 64,9-1 224,8-8 160,8-8 416,0-9 128,17-8-576,0 0-256,-8-8-160,16-1 32,1 1-96,-1 8 0,-8 0 32,8 0 0,-16 8-160,-1 1 32,9-1 0,-16 0 64,7 1-32,-7 7 64,-1-7-64,-8 8 64,-8 8-64,-1-9 64,-7 9-64,-1-8-32,-8 8-544,0-8-288,0 8-1888,0-9-800,-8 9-3391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8:52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9 92 1408,'0'0'512,"0"0"-256,-8-8-224,0 8 96</inkml:trace>
  <inkml:trace contextRef="#ctx0" brushRef="#br0" timeOffset="1591.5277">1674 84 2464,'-8'0'64,"-9"0"-64,1 0 32,-1 0-32,0 0 64,1-8-32,-1 8-32,-8 0 32,0 0 32,0-9-96,0 9 0,0 0-32,0-8 0,0 8 64,-8 0 64,16 0-96,-8-8-64,0 8 128,0 0 32,-8-9 0,8 9 32,-8 0-64,-1 0-32,9-8 32,-8 8-32,8-8 0,0 8 0,0 0 0,-8 0 0,16-9 256,-8 9 160,8 0-128,1 0-32,-9-8-128,8 8-32,0 0 96,1 0 96,-1-8-64,-8 8 32,8 0-160,1 0-64,-9 0 0,0 0-32,8 0 0,1 0 64,-9 0-32,8 0 64,-8 0-64,0 0-32,8 0 32,-8 8-32,9-8 0,-9 0 64,8 0 32,0 0 96,-8 8-32,9-8 64,-9 9-128,8-9-64,-8 8 0,0-8-32,8 8 0,-8-8 0,0 9 64,9-9-32,-1 8-32,1-8 32,-9 8-32,8 1 64,0-9 32,1 8 32,7-8 0,-7 8 0,7 1 0,1-1-160,0 0-32,-9 1 96,9-1 32,-1 8 0,1-7 32,0 7-128,8 1 0,-9 0 32,1 8 64,8-9-32,-8 1-32,8 0 32,-9-1 32,9 1-32,0 0-32,0-9 32,0 9 32,9-9 32,-9 0 32,8 9 288,0-9 192,1 1-192,7-1 0,1 9-32,0-9 0,-1 0-64,1 1-32,8-1-96,-8 0 32,8-8-128,-9 9-64,9-1 0,8 0-32,-8-8 0,9 9 64,-9-1-32,0 0 64,0 1 0,0-1 96,8-8 32,-8 17 32,0-9 0,0-8 64,0 8-160,0-8-96,8 9 96,1-9 32,-9 0 0,8 0 32,-8 8-64,0-8 0,8 8-32,-16-8 0,-9 0-160,17 0-32,8 9 32,-8-9 64,0 8 0,9-8-32,-1 0 96,0 8 0,1-8-128,-9 0 32,8 9 0,-8-9 64,0 0-32,8 0 64,-8 0 0,8 0 96,-8 0 32,0 0 32,0-9-128,9 9-96,-1 0 0,-8 0 32,0 0 32,0 0 95,0-8-159,0 8-96,0 0 33,0 0 62,-8-8 1,8 8 64,-9 0-64,1-9-32,0 9 32,8-8-32,-9 0 0,1 8 64,8-9-96,-9 9 0,9-8 32,-8 0 64,0 8-32,-1-9-32,1 1 32,0 0 32,-9-1 96,0-7 128,9 7-64,-17 1-64,8 0 0,1-9-32,-9 9-64,0-1 32,0 1-64,0-9-32,0 9 96,0 0 0,0 8-32,0-9-64,0 1-64,0-9 32,0 9 32,0-9 0,0 1 0,0-1 0,-9 0 0,9-8 0,-8-16-96,-9 7 64,1 9 32,-9 0 64,-9 1-32,18 15-32,-1 1-64,-8 8-32,-33-17-96,0 9-32,-1 8-864,1-8-319,-9 8-865,9 8-224,-17-8-1024</inkml:trace>
  <inkml:trace contextRef="#ctx0" brushRef="#br0" timeOffset="167586.7022">751 559 1408,'0'0'608,"8"8"-320,-8-8-352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8:11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259 7296,'0'0'2816,"0"8"-1536,0-8-736,0 0 800,0 0-64,0 0 96,9 0-225,-1 0-31,-8 0-640,0-8 0,8-1-32,-8-7 32,0 7 32,0 1-64,0-9 32,0 9-256,0-9-64,-8 9-96,8 0 32,-8-1-64,-1 1 64,1 0-64,0-1 64,-1 9-128,1-8 0,0 16 32,-1-8 0,1 9 0,0-1 0,-9 0-96,9 9 64,-9 8-32,9-8 0,-1 16 64,1-8 0,0-8 0,-1 8 0,9-9 64,0 1 32,0 0-32,9-1-64,-1 1 96,9 0 0,-9-17 32,9 8 64,-1-16 32,1 8 32,0 0-64,8-9 32,-9 1-64,1-9 0,-9 1-32,1-1 64,7 0 32,-16 1 32,0-1-128,0 0-96,0 1 0,0 7-32,0 1 0,0 0 64,-8-1-96,0 9-64,8 9-32,0 7 0,-9-7 96,9 7 64,0 1 64,9 8 32,-1-8-160,0-1-32,9 1 96,-9 0 32,9-1 0,0 1 32,-1 0-64,9-9 64,-8 0-352,0-8-64,8 0-1120,-9-8-480,1 0-1824,-9-9-831,1-8-193</inkml:trace>
  <inkml:trace contextRef="#ctx0" brushRef="#br0" timeOffset="338.1184">442 9 13696,'0'-8'5087,"8"16"-2751,1-8-2368,-9 0 928,8 8-512,8-8 32,1 9-128,8-1 0,0 17-160,8 8 64,-16 9 96,0 8 128,-1 0 64,1 0-128,-9 0-32,-8 16 160,0-7 64,-8-1-128,-9-8-96,-8-9-96,0 9-64,-8-8-96,8 0-64,0-9 96,0-8 0,9-8-832,-9-1-288,8-16-2016,0 0-928,9 0-2367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7:45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83 8320,'8'-8'3072,"0"0"-1664,1-9-96,-9 17 1247,8-8-767,-8-1-288,0 1-704,-8 0-192,8 0-352,-9-1-96,-7 9-32,7 0 64,-7 0 32,-9 9-32,8 7 32,-16 9-64,8 8 64,0 1-128,8 7-64,9-7 0,8-9-32,8 0 64,17 0 32,0-9 96,8-7 32,1-1-96,7-8-96,1 0 64,0-8 0,-1-9 224,-16 0 128,0-16-32,-16 8 64,-9-8-192,-9-1-96,-7 9-192,-1 0 0,-8 9-64,0-1 0,0 9 64,0-1 0,0 9-1056,0 0-480,8 9-1344,1-1-512,-1 9-2303</inkml:trace>
  <inkml:trace contextRef="#ctx0" brushRef="#br0" timeOffset="334.0048">266 334 12288,'-25'-8'4639,"17"8"-2495,-9 8-2016,9-8 928,-9 9-416,1 7-32,7 1-160,-7 8 32,-1 0-256,9 0-128,-9 8 0,17 1 0,0-10 32,8 1-64,1-8 32,16 0 64,8-9 128,0-8-192,1 0-128,-1-17 192,0 1 192,-8-1 192,-8-8 64,-9-8-192,-8 0-96,-8 8-256,-9 0-96,1 0-96,-9 8 96,8 9-224,0-1 32,9 1-1312,-9 0-512,17 8-1408,0 0-639,17 0-897</inkml:trace>
  <inkml:trace contextRef="#ctx0" brushRef="#br0" timeOffset="701.7863">774 233 13312,'-16'-8'4991,"-1"8"-2687,-8 8-2112,8-8 1056,1 9-448,-1-1-64,0 9-416,-8-9-128,0 9-128,9 8-64,7 0 96,1 0-128,8 0-64,0 0 128,17 0 32,8-17 0,8 0-64,9-8 32,-9 0 32,0-8-32,1-9-32,-1 1 96,-16-9 64,-1 8 0,-7 0 0,-18-8-96,9 0-64,-16 0 32,-1 9-32,-8 7-96,0 1 64,0 0-128,8 8 32,1 0-1344,16 0-3008,8 8-31,0-8-705</inkml:trace>
  <inkml:trace contextRef="#ctx0" brushRef="#br0" timeOffset="1086.6472">1192 175 11136,'0'-17'4128,"-9"17"-2241,1 0-1151,-9 0 1120,1 9-608,-1-1-160,-8 9-480,8-1-160,1 9-256,-1-8-128,0 8-32,17 0-32,0 0 0,0 0 0,25 0 0,0-8 128,0-9 64,9 0-160,-1 1 0,0-18-32,1 1 64,-9-9 320,0 9 128,-9-9 128,-7 1 64,-9-1-320,-9-8-64,1 8-192,-9 1-32,1-1-96,-1 9-96,0-1 64,1 9 64,7-8-288,1 8-64,0 0-1120,8 0-416,8 0-1376,0 0-511,17 0-1697</inkml:trace>
  <inkml:trace contextRef="#ctx0" brushRef="#br0" timeOffset="1500.4812">1775 92 12288,'-9'0'4575,"9"0"-2495,-8-9-1376,0 9 1184,-1 0-512,1 9-64,-9-1-480,1-8-192,-1 17-352,0-1-64,-8 9 96,9-8-192,-9 16 0,8-8 0,-8 0 64,17 0-96,-1 9 0,9-1-32,9-8 32,-9 0 0,16-8 32,18-1 0,-9-7 0,8-1-64,9-16 32,-9-1 64,0-7 64,1-1 32,-9 0 0,-9 1-64,-7-9 32,-1 0-128,-8 0-64,-17 0-96,1 0-32,-1 0 128,-8 8 32,0 0-96,0 1 32,8-1-224,-8 9 0,9-1-1472,-1 1-544,0 0-4128,9 8-2911,0 16 3679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7:43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42 7296,'0'-25'2816,"0"25"-1536,0 0-512,0 0 928,0-8-160,9 8 31,-9 0-223,0 0-128,0-9-672,0 9 160,0 0 64,0 0-192,0 0-96,0 9 0,0-1 32,0 9-32,0-1 128,8 9-160,-8 0 0,0 0-192,0 0 0,0 0-96,0 17 64,0-9-64,8 9 0,1 0-96,-9-9 32,8 0-128,-8-8 0,8 0 32,-8 0 0,0-8 0,9-9 0,-9 0-640,0-8-1920,0 0-160,0-8-1919,-9 0-609,9-1 800</inkml:trace>
  <inkml:trace contextRef="#ctx0" brushRef="#br0" timeOffset="399.1723">34 159 11520,'-17'-42'4288,"17"42"-2305,-8-8-1599,8 8 960,-9-9-416,9 1 0,0 0-160,0-1-96,0 1-352,0-9-64,9 9-32,-1-9-96,9 9-32,-1 0 32,9 0 0,9 8-160,-9 0-32,0 8 32,0 0 64,-9 9 64,1-1 96,-9 9 32,1 0 96,-9 9 128,-9-9 32,1-9-128,0 9-32,-9-8-192,-8 0-32,8-1-32,1-7-64,-9-1 32,16 0 32,-7-8-608,7 9-192,1-9-1440,8 0-608,0 0-2303</inkml:trace>
  <inkml:trace contextRef="#ctx0" brushRef="#br0" timeOffset="773.6037">475 375 12288,'-8'-16'4639,"8"16"-2495,0-9-1312,0 9 1248,0 0-832,8 0-256,0 0-288,9 0-160,0 0-288,-1 0 32,1 0 64,8 0-128,-8-8-64,16 8-64,-8 0 0,0 0-64,-8-8-32,-1 8 32,1 0 32,0 0-192,-9 0 32,-8 0-1024,0 0-448,0 0-1184,0 8-512,-8-8-1151,-1 8-417,-7 1 1120</inkml:trace>
  <inkml:trace contextRef="#ctx0" brushRef="#br0" timeOffset="1032.2699">558 509 10368,'0'16'3936,"0"-24"-2112,9 16-705,-1-8 1217,0 0-704,1 0-128,16 0-448,8-8-128,-8 0-512,17-1-192,-9 9 0,9-16-128,-17 16-64,0-9 0,0 9 32,-9-8-896,-7 8-288,-1-8-2848,0 8-1215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7:53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76 10624,'-8'-9'3936,"-1"9"-2112,9-8-1345,0 0 993,0 8-384,0 0 0,9-9-320,-9 1-96,8 8-384,9-8-96,-9-1 0,17 1-96,-8 8 0,8-8-32,-9 8 32,1 8-128,8 0-64,-17 9 64,9 0 0,-9-1 32,-8 9 64,0-8-32,0 0 64,-8-1-64,-1 1-32,1-9 96,-9 9 0,1-9 32,-1 1 64,9-1-32,-9-8 64,9 8-64,0-8 64,8 0-64,0 0 64,0 0-128,8 0-64,0 0 0,9 0 32,-1 0-96,1 0-64,0 8-32,8-8 96,0 9 0,0 7 32,0 1 0,-9 0 64,1 8-96,-9 8-64,-8-8 64,0 0 0,0 8 96,-16-8 96,-1 0 0,0-8 0,1 0 96,-9-9 160,0 0-160,-9 1-64,1-1-32,0-8 32,8 0-32,-8 0 0,8 0-192,0 0 32,8 0 0,0 0 0,1 0 0,-1 0 0,9 0-704,8-8-256,-9 8-2336,18 0-960,-9-9-1695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39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28 9216,'0'-7'3520,"0"7"-1920,0 7-1088,0 7 928,0 0-289,-7 7 65,7 7-640,-7 1-256,7-1-192,0 0-32,-7-6 0,7-1 32,0 0 0,0-7 0,0 0 0,0-7 192,0 1 128,0-8-160,7-8-32,-7 1-128,7-7-96,0-14 64,8 0 64,-1-8-128,0 1-96,0 7 96,7-1 32,1 8 64,-1 7 64,0 7-32,0 0 64,-7 0-128,-7 14-64,8 0 64,-8 7 0,0 14-32,-7 1-64,7-1 32,-7 0-32,0 0 64,0-6 32,0-1-672,0-7-320,0 0-704,7 0-192,0-7-1311,0-14-3009</inkml:trace>
  <inkml:trace contextRef="#ctx0" brushRef="#br0" timeOffset="210.9987">432 7 12800,'0'-7'4735,"0"7"-2559,0 0-2112,0 7 960,0 0-320,0 8 32,0-1-192,-7 0 0,0 7-320,7 7-64,-7 1-32,0 6-64,7 0-64,-8-6 32,8-1 32,-7 0-192,7-6-32,0-1-1088,7-14-352,-7 7-960,8-7-383,-8-7-2049</inkml:trace>
  <inkml:trace contextRef="#ctx0" brushRef="#br0" timeOffset="419.7901">319 121 10112,'0'-7'3872,"0"7"-2112,0 0-993,0 0 1057,7 0-448,0 0-64,0 0-608,7 0-192,0 0-320,7-7-64,8 7 64,-1 0-672,-7 0-224,0 0-1120,1 7-448,-1-7-1087,-7 0-417,7 7-32</inkml:trace>
  <inkml:trace contextRef="#ctx0" brushRef="#br0" timeOffset="796.5989">580 220 9344,'0'7'3520,"0"0"-1920,7 7-960,0-14 1023,1 0-479,-1 0-96,7 0-448,0-7-64,7 0-352,0 0-64,1 0-32,-8-8-64,0 1 32,0 0-64,0 0 64,-7 0 64,-7 7 64,0 0 32,-7 0 0,-7 0-128,0 7-32,0 0 32,0 7 0,-8 7-160,8 7 32,0 0 0,0 8 64,0-1-96,14 0 0,0-7 32,0 1 64,7-8 32,7 7 32,7-7-224,0-7-64,1 0-864,6-7-288,0 0-1152,1-7-447,-1 0-1921</inkml:trace>
  <inkml:trace contextRef="#ctx0" brushRef="#br0" timeOffset="1127.5313">991 121 10368,'-7'0'3872,"7"0"-2112,-7 7-1153,7 0 1089,0 7-448,-8 0 0,8 7-352,-7 8-160,0-1-416,7 0 64,0 0 64,-7-13 32,7 6 32,0-14-64,7 7 32,-7-7 32,0 0 64,7 0-192,-7-7 32,7 0-256,-7-7-32,8-7-64,-1-7-64,0-7 32,0-1-32,7 1-96,0 0 0,0 6-160,7 1 0,-6 0-512,-1 14-224,7 0-672,-14 0-288,7 7-1536,0 0-607,0 0-897</inkml:trace>
  <inkml:trace contextRef="#ctx0" brushRef="#br0" timeOffset="1466.0945">1231 306 8576,'7'-8'3232,"0"1"-1728,0 0-1056,1 7 832,-1-14-416,0 7-97,0-7-191,0 0-32,0 0-288,0-1 192,0 8 96,-7-7-32,0 0 32,-7 7-160,7 0 0,-7 7-160,0 0 32,-7 0-160,7 7 0,0 7-32,-8 0-64,8 8 32,0-8-32,0 7 0,0 0 64,7 0-32,0 1 64,7-8-64,0 0-32,7 0 32,1-7 32,-1-7-672,0 0-224,0 0-1216,0 0-511,0 0-2465</inkml:trace>
  <inkml:trace contextRef="#ctx0" brushRef="#br0" timeOffset="1979.9554">1613 128 13696,'-7'-7'5183,"0"0"-2815,0 7-2336,7 0 1024,-7 0-416,0 0-64,0 0-320,-7 7-96,0 0-96,6 0 32,1 0 0,-7 0-128,14 7 32,-7 0-64,0-7 0,7 7 0,0 1 0,7-1 0,0 0 0,7-7-96,1 7 32,-1-7 64,0 7 32,0 0-64,0-6 0,-7 6 64,0-7 64,-7 7 192,0 0 128,0-7 0,-7 0 96,0 0-160,-7 0-32,0 0-64,-7 1-32,6-8-192,1 7-32,0-7-544,0 0-160,0 7-320,0-7-64,7-7-928,0 7-320,7-7-1087,7-8-417,0 8 160</inkml:trace>
  <inkml:trace contextRef="#ctx0" brushRef="#br0" timeOffset="2230.4432">1770 29 11008,'14'-7'4128,"-14"7"-2241,7 0-1087,0 0 1152,-7 0-576,7 7-64,-7 7-352,7-7-64,-7 0-480,0 7-32,0 7-32,0 8-128,0-1 32,-7 7-160,7 1 0,-7-1-96,7-7-32,-7-6-32,0-1 0,7 0 128,-7-7 32,7 0-832,-7 0-288,7-6-544,-7-1-160,7-7-704,-7-7-3935,7-1-385,0-6 3296</inkml:trace>
  <inkml:trace contextRef="#ctx0" brushRef="#br0" timeOffset="2446.5175">1685 177 9216,'-14'-14'3520,"14"14"-1920,-7 0-384,0 0 1183,7 0-703,0 0-160,7 0-256,7 7-128,0-7-608,7 7-32,1 0-64,-1-7-224,-7 14-128,14-14-352,-7 0-96,1 0-1792,6-7-800,7 0-3295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7:52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2416,'8'0'4639,"1"0"-2495,7 0-1728,1 0 1056,0 0-544,8-9-160,16 9-416,1-8-160,-9 8-128,1 0-64,-9 0 96,-9 0-352,9 0-128,-16 0-1504,7 0-608,-7 0-3231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7:52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14208,'0'-8'5343,"0"8"-2879,0 0-2656,9 0 960,-1 0-288,0 0 0,9 0-96,0 0-64,-1 0-192,9 0-96,-8-8 64,8 8-128,-8-9 0,8 9-544,-9 0-160,1 0-1472,-9-8-640,1 8-1631,-9 0-1889,0 8 2144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7:51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58 6400,'-9'-8'2368,"9"8"-1280,0-8-224,0 8 928,0 0-224,0 0 32,0-8-193,0 8-31,0 0-736,0-9 128,0 9 96,0-8-128,0 8 32,9-8-224,-9 8-64,0-9-96,0 9 0,0 0-128,0 0-96,0 0 0,-9 9-32,9-1 0,0 0 0,-8 1 0,8 7 0,0 9 64,-8 8 96,-1 1-64,1 7-64,0 1-64,8-9-96,0 1 32,0-1 32,0 0-32,0-8 64,8 0 0,9 0 96,8-8-96,0-9 0,8 1-32,-8-9-64,8 0 96,-8 0 0,0-9-384,0 1-128,0 0-928,-16 8-352,7-9-736,-7 9-320,-1-8-1055,-8 8-449,0-8 352</inkml:trace>
  <inkml:trace contextRef="#ctx0" brushRef="#br0" timeOffset="283.1835">9 292 12288,'-8'-9'4575,"8"1"-2495,0 8-1728,8 0 1088,1 0-416,7-8 32,1 8-384,-1-9-96,9 1-320,9 0-96,-1-1 32,9 1-160,-17 0-32,0 8 0,0 0 0,-9-9-928,1 9-416,-9 0-1408,9-8-671,-9 16-1921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7:59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34 10624,'0'-17'3936,"0"17"-2112,-9-8-1057,9 8 1121,0 0-544,0-9-96,-8 9-256,0 0 0,-1 0-544,1 0 96,0 0 32,-9 9-192,0-9-64,1 8-96,-9 0-64,-8 9 32,-1 8 32,9 8-96,9 9-96,-9 8 0,8-8 32,0 8-32,9-9-32,8 1 32,0 8 32,0-17 32,17-8 96,-9 0-160,17-8-32,-8-1 64,8-7 32,8-1 32,-8-8 64,0-8 96,0-1 64,0-7-32,-9-1-32,-7 0-160,-9 1-96,0-1 0,-17 0-32,0 9 0,-7-9 0,-10 1 0,-7-1 0,16 9-96,0 0 64,8-1-608,0 9-224,1 0-2528,-1 9-1120,0-9-2111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7:59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42 11520,'0'-16'4288,"0"7"-2305,0 9-1247,0-8 1120,0 8-544,0 0-96,-8-8-352,8 8-96,-8 0-416,-9 0 0,9 8 0,-17 0-64,0 17 0,0 0-160,0 0-96,0 9 0,0 7 32,8-7 32,9-1 32,8-8-64,8 8-64,0-8 96,17 0 64,17 0-64,-9-8 0,1-17-32,7 0-64,-7-9 32,-1 1 32,0-9-32,-8 1 64,-8-9 0,-9-8 32,0-1-64,-8 1-64,-8 0-64,-9 8 32,1 0 32,-1 8 0,9 0-352,-9 1-96,1 7-704,7 1-224,1 0-832,8 8-288,0 0-991,8 0-353,9 0-576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7:58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9 13184,'-8'0'4927,"8"0"-2687,0 8-2048,0-8 992,0 9-512,0-9-32,0 8-256,0 0-64,0-8-192,8 8 64,0-8 0,1-8 128,-1 8 128,0-8-128,1 0 64,-1 8-160,0-9-64,1 1-64,-9 8 0,0-8-64,0 8 64,-9 8-128,9-8-64,-8 8-288,8 1-160,0-1-1056,8 0-416,1 0-1120,7-8-511,1 9-1441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7:58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2288,'0'8'4575,"0"1"-2495,17-9-1440,-9 0 1120,9 0-544,8 0-128,0-9-512,17 1-192,-9 0-224,9 8-192,-9-9 0,-8 1-1184,0 8-448,0-8-4799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7:57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4464,'0'-8'5343,"0"8"-2879,0 0-2720,9 8 832,-1-8-384,0 0 32,1 0-128,16 0-64,-9-8 0,9 8-32,-8 0 64,8 0-1248,0 8-448,-8-8-2431,-1 8-993,-7 1 576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7:57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18 6400,'9'-8'2464,"-9"8"-1344,0 0-384,0 0 768,0-9 64,0 9 160,0 0-161,0 0-95,8-8-800,-8 8 224,0 0 96,0 0-96,0 0-64,0 0-192,0 8-64,0-8-192,0 9-64,0-1-64,0 0 64,0 9-96,0-1 32,0 1-32,0 16 32,0-8-128,0 9-32,0 7-32,0-7 32,0-9-64,0 0-32,0 0 32,8-9 32,-8 1-32,0 0-32,9-9 96,-9 0 0,0 1-480,8-9-192,-8 0-1056,0-9-416,8 1-736,-8 8-288,0-17-799,9 1-353,-9 7 768</inkml:trace>
  <inkml:trace contextRef="#ctx0" brushRef="#br0" timeOffset="400.2976">51 183 8960,'-17'-8'3328,"17"0"-1792,-17 8-512,17 0 1055,0 0-447,-8 0-160,8 0-416,0 0-192,-8 0-480,8 0 32,0 0 32,8 0-96,-8 0-32,8 0-192,1 0-32,7 0-32,-7-9 32,16 1-128,-9-9 0,9 1 32,-8-1 64,0-8-32,-1 9 64,1-1-64,-9 0 64,1 9-64,-1-9-32,0 17 96,1 0 0,-9 9-32,8-1 32,0 0-64,1 9 64,-1-9-64,0 9 64,1-9-576,7 1-128,-7-1-2048,-1 0-800,9 1-2399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9:43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2 14464,'0'-24'5343,"8"15"-2879,-8-7-2592,8 16 928,1-9-224,-1 1 32,9 8-128,-1-17-32,1 9-256,8 8-128,0 0-32,0 0 32,0 8 32,0 1 384,0-1 224,-9 17-288,1 0-64,0 0-160,-17 0 32,0 0 64,-9 0 64,-16 16-96,0 1 0,0 0-160,9 8 0,-9-9-96,0 1-32,8-9-544,1 9-160,-1-9-1824,17 1-736,-8 7-3647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38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5 10624,'0'-7'3936,"0"-1"-2112,0 8-1281,0 0 961,0 0-608,0 0-160,0 0-192,-8 15-32,8 6-256,-7 7-96,7 7 32,-7 1-96,7-1-64,0-6 0,0-8 32,0 0-192,7 0-32,-7 0-1152,7-6-480,1-8-1695,-1 0-737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9:41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533 21119,'0'25'0,"0"9"64,0-26 32,0 9-608,8-1-224,-8-7-1952,9-1-863,-1-16-1217,0-17-416</inkml:trace>
  <inkml:trace contextRef="#ctx0" brushRef="#br0" timeOffset="515.4518">225 50 11136,'9'-25'4224,"-1"25"-2305,-8-8-1247,8 8 1120,-8 0-736,9 8-288,-1 1-256,0 7-96,1-7-224,7 16-64,-7 16 0,7 1 0,1 8 0,-9-8-64,9-1 32,-9 1-64,0 8 64,1-8-64,7-9 64,-7 8 64,-1-7 128,-8-1-1408,8-16-640,1-1-1536,-9-7-575,-9-18-993</inkml:trace>
  <inkml:trace contextRef="#ctx0" brushRef="#br0" timeOffset="827.0731">217 17 9728,'8'-17'3680,"-8"17"-1984,0 0-1056,0 0 1023,0 0-543,0 9-160,-8 7-64,0-7-32,-9 16-448,-8 8-32,0 17 32,8 8-96,-8-8 0,0 9-192,9-1-96,-9 0 0,16-8 32,1 0-32,0-8-32,-1-9-480,9-8-224,9-8-1696,-1-9-768,17-16-2207</inkml:trace>
  <inkml:trace contextRef="#ctx0" brushRef="#br0" timeOffset="1104.7136">67 342 13312,'0'0'4927,"0"0"-2687,0 0-2624,0 0 768,0 0-320,17 0 96,-1-8-64,9 8-64,9-9 0,-1 1 32,0 0 32,1-1-1792,-1 1-864,9 0-2719</inkml:trace>
  <inkml:trace contextRef="#ctx0" brushRef="#br0" timeOffset="1105.7136">692 284 11520,'-9'-17'4288,"18"9"-2305,-1 8-1599,0-9 960,1 9-832,7 0-256,-7-8-192,16 8 0,-9-8-32,18 8-928,-9-9-448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9:43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 17663,'-8'0'6592,"8"0"-3584,0 0-3232,0 0 1184,0 0-704,8 0-64,-8 0-1536,9 0-704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39:43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11264,'0'-8'4224,"0"8"-2305,17 0-2175,-9 0 736,9 0-320,7 0 0,10 0-1024,7-8-447,1-9-3361,16 9-1504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34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66 4736,'-33'0'1760,"22"10"-960,0 1-928,0-11 2272,11 11-416,0-11-64,11 0-64,0 0-928,11 0 128,10 0-33,23 0-31,-1 0-64,22-11-160,11 11-64,11-11-64,10 11 64,-10-10-160,10-1-32,1 11 160,-11-11 32,-1 11-32,-21-11 64,11 11-128,-33-11-32,1 11-192,-12-11-32,-10 11-32,-12 0 32,1-11-928,-11 11-352,-11 0-3232,-11 0-1439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28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99 6272,'-22'0'2368,"12"0"-1280,-1 0-224,11 0 864,-11 0 0,11 0 96,-11 0-225,11 0-127,11 0-800,0 0 32,10 0 32,12 0-32,10-11 32,12 0-256,10 11-128,11-11-128,11 0-64,0 11-192,21-11-32,-10 11 160,-11 0 96,-1 0-96,-20-11 0,-1 11-32,-22 0 32,1 0-64,-12-10 64,-10 10-64,-11 0-32,-11-11-896,0 11-352,-22 0-1568,0-11-607,-21 11-1889</inkml:trace>
  <inkml:trace contextRef="#ctx0" brushRef="#br0" timeOffset="300.8787">65 141 12032,'11'0'4479,"0"0"-2431,21 0-1600,-10 11 992,11-11-384,21 0 0,22 0-384,11 0-96,0 0-320,32 0-160,-10 0 0,-1 0 64,-10 0 128,-22 0-64,0 0-64,-11-11 64,-11 11 0,-10 0-32,-12-11-32,-10 11-32,0 0 0,-22 0-160,0 0 32,0 0-1632,-11 0-640,-11 11-2976,0 0-1183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24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54 6400,'-21'0'2368,"10"0"-1280,11 0-288,-11 0 864,11 0 96,0 0 32,0 0-417,0 0-191,0 0-672,11 0 32,10 11 96,12-11-160,10 0 64,12 0-128,21 0 0,11-11-160,32 11 0,0 0-160,12 0 0,-12-11 256,11 11 128,-21-10-288,-12 10-128,-10-11-32,-22 0-32,-10 11 64,-12-11 96,1 11-64,-23 0 0,-10 0-608,-11 0-224,-11 0-1536,-21 0-608,-12 11-2015,-10-11-1601,-11 11 2656</inkml:trace>
  <inkml:trace contextRef="#ctx0" brushRef="#br0" timeOffset="304.1651">12 141 11136,'0'0'4128,"21"11"-2241,12-11-1343,-11 11 1056,21-11-416,33 0-32,11 0-384,32 0-128,22 11-384,1-11-32,20 0 0,-10-11 96,-11 11 32,-10-11-96,-12 11 0,-10-11-96,-33 0 0,0 11-32,-22 0 64,-22-11 32,1 11 32,-11 0-128,-1 0-96,-10 0-96,0 0 32,-11 0-608,0 0-288,0 0-1568,0 11-640,-22 0-2879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19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33 7552,'-32'0'2880,"32"0"-1536,-11 0-96,11 0 1120,0 0-577,0 0-255,0 11-160,11-11-96,0 11-704,0 0 224,32-11 96,11 11-64,22-11-32,22 11-352,32-11-192,11 0-96,22-11-32,0 11 0,-11-11 64,11 0-32,-22 0 0,-22 0-32,-21 11 0,-11-10-64,-33-1 32,0 11-64,-21-11-32,-1 11 32,-10 0-32,-11 0-640,0 11-288,-11 0-3328,-11-11-1439,-11 10-193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6:11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77 7040,'0'-22'2720,"0"22"-1472,-11-11-608,22 11 864,-11 0-96,0-11 32,-11 11-353,11 0-127,0 0-544,0-11-32,-11 11 32,0 0-96,11 11 64,-11-11-224,1 11-32,-1 0-64,0 11 32,11-12-64,-11 12 64,11 0-64,0 10 64,11-10-64,-11 11-32,22-12 32,-1-10 32,1 11-32,0-22 64,-1 0 0,1-11 32,0 0-64,0-10 32,-1 10 64,-10-22 128,-11 11-64,0-10-64,0 10 0,-11 11-32,0-10-160,1 10 32,-12 0-64,0 0 0,0 0 0,12 11-64,-1 0-544,-11 0-224,11 0-992,0 11-415,0 0-769,1 0-320,10 0-192</inkml:trace>
  <inkml:trace contextRef="#ctx0" brushRef="#br0" timeOffset="373.3082">131 239 6144,'0'0'2272,"0"0"-1216,-11 0-96,11 0 896,0 0-160,0 0 32,-10 0-417,-1 0-159,0 11-640,0 0-32,0 0 32,0 11-64,0-1 0,1 1-256,-12 0-64,22 0-64,-11-1 32,11 1-64,0-11-32,11 11 96,0-12 0,0 1-32,10 0 32,1-11-64,0 0 64,-1 0 128,1-11 128,0 0-64,-11 1 64,0-12-128,-11 0-64,0 0-160,0-10 0,-11 10-64,11 0-64,-11 1 96,0 10 64,0 0-512,0 0-192,0 0-1248,1 0-448,10 11-1439,-11-10-2241</inkml:trace>
  <inkml:trace contextRef="#ctx0" brushRef="#br0" timeOffset="710.2738">347 66 9856,'0'-11'3680,"11"11"-1984,-11-11-1056,0 11 959,11 11-447,-11-11-32,11 11-224,0 0-96,-11-1-416,11 12 96,-1 0 96,1 0-128,0 10 64,0 1-160,0-12 32,11 12-160,-12-11-64,1-1-64,0 1-96,0-11-64,11 11 32,-11-11 32,-1-11 64,1 10-608,-11-10-256,11 0-640,-11 0-256,11-10-832,-11 10-415,0-22-1857,-11 11-928,11 0 2944</inkml:trace>
  <inkml:trace contextRef="#ctx0" brushRef="#br0" timeOffset="987.8186">532 44 7808,'0'0'2880,"0"-11"-1536,0 11-736,0 0 832,0 11-32,0-11 31,-11 11-319,11 11-128,-11-1-544,0 1 128,-10 11 160,10-1-256,0 1-96,0-1-224,0 1-64,-11-1 32,12 1 0,-1-11-224,0-1 0,0 1-1088,0-11-512,0 0-960,11 0-319,0-22-1537</inkml:trace>
  <inkml:trace contextRef="#ctx0" brushRef="#br0" timeOffset="1392.3935">793 1 11392,'0'0'4224,"0"0"-2305,0 0-1471,0 0 1056,0 11-416,0-11-64,0 10-320,-10 1-32,10 11-384,-11 0 96,11-1 64,-11 12-96,11-11-32,0-1-64,0-10 0,0 11-64,0-11-32,11 0 32,0 10 32,-1-21-96,1 0-96,0 0 0,11 0-32,-11 0 0,0 0 0,10 0-160,1-11 32,-11 11-640,10-10-288,-10 10-672,0-11-256,0 0-928,0 0-319,0 11-1505</inkml:trace>
  <inkml:trace contextRef="#ctx0" brushRef="#br0" timeOffset="1683.3363">966 22 11136,'0'0'4224,"0"0"-2305,0 0-1247,11 0 1120,-11 11-384,0 0-64,0 0-256,0 11-128,-11-1-512,11 12-128,0 10-96,0-10 32,0 10 0,0 1-64,0-12-32,0 1-192,0-11 32,0-1 64,0 1 96,0 0-64,0-1-64,0-10-704,0 0-288,0 0-1344,0 0-544,0 0-2719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17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1 10368,'-22'11'3936,"0"-11"-2112,-10 11-801,21 0 1281,-22-11-800,12 10-192,-12 12-736,0 11-288,1-1-160,10 12-128,11-1 96,0 0-64,11-10 64,11 0 0,0-1 32,22-10 64,-1-11 32,1-11 32,10 0 64,1-11 128,-1-11 32,-10 0 96,-12 1 32,1-23-192,-22 12-96,0-1-160,-22 1-128,1 10-160,-1 11-64,11-11-192,-11 12 0,12-1-1088,-1 11-448,0-11-1216,22 11-416,0 0-1919</inkml:trace>
  <inkml:trace contextRef="#ctx0" brushRef="#br0" timeOffset="338.6222">749 1 12288,'-21'0'4575,"-1"11"-2495,0 0-1504,1 0 1152,-1-1-608,0 1-96,-10 22-576,-1-1-224,11 12-128,11-1-96,1 1 32,10-1 96,10-10 160,1-1-96,22 1-32,-1-22 0,1-1-32,21 1 64,-10-22 96,-1 1 160,-10-12 96,-12-11-96,1 1 64,-11-12-288,-11 1-64,-11 10-160,-11 1-32,-10 10-32,10 11 0,-21 0-224,10 1-128,1-1-1344,-1 11-512,-10 11-3136,-12-1-1407,12 12 2015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16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1 12288,'0'-11'4575,"-11"11"-2495,-11 0-1728,22 11 1024,-21-11-320,-1 0 32,0 22-416,-10 0-160,-1 10-288,11 1-32,-10 21 32,10-11-96,11 12-96,11-23 0,11 12 32,11-23 96,10 1 64,1 0-96,10-11-32,-10-11 32,10 0 0,-10-22 64,-1 11 96,-10-21-64,0-12 32,-11 1-160,-11-1 0,-11 1-96,0 10-96,11 12-288,-22-1-96,22 0-1088,-21 11-416,21 1-1440,-11 10-639,22-11-1089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37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72 11392,'-7'-14'4224,"7"14"-2305,-7 0-1599,7 0 960,-7 0-352,0 0 0,0 7-160,0 0-96,-7 7-352,7 0-64,-7 15 64,7-8-128,-1 7 64,1-7-160,0 8 0,7-15-32,0 7 32,7 0 0,-7 1 32,7-8-64,8 0 32,-1-7-224,0 0-32,7-7-736,0 0-256,1 0-768,-1-7-320,7-7-1247,-7 0-513,8-8 64</inkml:trace>
  <inkml:trace contextRef="#ctx0" brushRef="#br0" timeOffset="455.0626">326 15 9472,'0'-8'3520,"7"8"-1920,-7-7-800,0 7 991,0 7-319,0-7-64,0 15-320,0 6-32,0 7-608,0 7 32,-7 1-32,7-1 32,-7-6 32,7-8-192,-7 7-128,7-7-32,-8 1-32,8-1 64,-7-7 96,0-7-64,7 0 32,0-7-96,0 0 0,0-7-96,7 0 32,-7 0-64,7-7-32,1 0 32,-1-1-32,0-6-96,7 7 64,0 7 32,0-7 0,0 14-96,0-7 0,1 14 64,-1-7 0,-7 14 96,7 0 96,-7-7 64,0 7 32,0-7-128,0 8-32,-7-1-32,7 0 32,-7 0-64,0 0-32,7-7-480,-7 0-224,0 0-1408,8-7-576,-1-7-3935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16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0 12288,'-33'0'4639,"23"11"-2495,-1 0-1664,11 0 1088,-11 0-448,11 0-32,-11-1-320,11 1-160,0 0-352,0 0-160,0 0 0,0 0 64,11 0 64,11-11-96,10 10-32,12-10-32,-12 11 32,12-11-128,-1 22 0,0-11 32,1 11 0,-12-1 64,-10 1 96,0 10 0,-1 1 0,-10-11-32,-11 10 0,0-10-64,-11 11-64,1-12 96,-12-10 0,-11 11-32,12-11 32,-1 0 0,-11-11 32,12 0-224,-12 0-64,11-11-1088,12 11-352,-1-22-1312,11 11-480,0 0-2431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15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98 11392,'-11'-21'4288,"11"10"-2305,0-11-1535,0 22 992,11 0-512,-1-11-64,1 0-224,11 0-96,-11 11-288,10-10-32,1 10 96,11 0-128,-12 10 64,1 12-96,-11 0 0,0 10-32,-11 12 0,-11-1 0,0 22 64,-11-10-96,-10-1-64,-1 0 64,1-21 0,-1 10 32,1-10 64,10-12 32,0 12 32,11-22 64,11 0 32,11-11-96,11 0-96,11-11-64,10 11 0,0-11-64,1 11 64,-1 0-64,-10-11 64,-1 0-352,-10 11-128,0-11-1152,-11 11-448,10-10-1504,-10-1-671,11 11-1185</inkml:trace>
  <inkml:trace contextRef="#ctx0" brushRef="#br0" timeOffset="258.7409">543 44 12288,'-11'11'4575,"11"-11"-2495,0-11-1216,11 11 1184,0 0-672,11 0-160,-11 0-512,21 0-128,-10-11-320,10 11-96,1-11 32,-1 11-96,-10-11-64,0 11-96,0-10-32,-12 10-1344,-10 0-640,0 0-1856,0 0-703,-10 0-513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15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14464,'11'-10'5439,"0"10"-2943,22 0-2048,-23 0 1248,12 0-928,0 0-160,10 0-384,-10 0-160,11-11-32,-1 11-1312,-10 0-480,0 0-4992,-11-11-2335,32-11 4607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14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13952,'0'-11'5183,"0"0"-2815,0 11-2048,11 0 1088,-11 0-416,11 0-32,0 0-320,10 0-64,12-11-352,-11 11-128,10 0 0,-10 0-64,10-11 64,-10 11-128,0 0 0,0 0-1312,-1 0-608,-10 0-2112,-11 0-927,11 11-353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14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207 7040,'0'-11'2720,"0"11"-1472,0 0-416,0 0 992,0 0-128,0-11 127,0 11-255,0 0-32,0-11-832,0 11 160,0 0 32,0 0-64,0 0 64,0 0-320,0 0 0,0 0-352,11 11-64,-11 11-32,10-1 0,1 23-64,-11-1 32,22 1-64,-22 10 64,11-11 0,0 12 96,0-12-96,-1 11-64,-10 1 64,11-12 0,-11 11-32,0 1-64,0-23 32,0 12 32,0-23-32,0 12 64,0-22-352,0 0-128,0-1-1024,-11-20-416,11-1-1696,0-22-703,0-10-1217</inkml:trace>
  <inkml:trace contextRef="#ctx0" brushRef="#br0" timeOffset="410.4441">65 207 9600,'-21'-11'3584,"10"0"-1920,0 0-800,11 11 1023,-11-11-351,11 0-32,0 1-384,-11-1-64,11-11-576,11 11 64,0-11 96,0 1-288,11-1-32,-1 11-128,12-11-32,-1 22-96,12 0-64,-1 11 32,-10 0-32,-11 11 64,-1 10 96,1-10 64,-11 11 32,-11-1-64,-11 12-32,0-1-32,-21-10 0,10-1 0,-11 1 0,1-1-64,-12-10 32,12-11-64,-1 0 64,11 0-64,1-11-32,10 0-1024,0 10-448,11-20-2144,11 10-896,0 0-1311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52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0 760 10240,'0'-10'3872,"0"-1"-2112,0 0-705,0 11 1217,0 0-704,-11 0-224,0 11-448,-11 0-128,-10 10-416,-1 1 128,0 21 96,-10 23-128,10 10 0,-10 10-128,10 1 32,1 22-64,10-1 0,11-10-96,1 11-32,20-12-96,12 1 32,11 0 0,10-22 32,22-11-64,0-11 32,0-21-352,11-12-128,0-10-1216,-10-11-576,-1-32-2112,0-1-863,-11-10-161</inkml:trace>
  <inkml:trace contextRef="#ctx0" brushRef="#br0" timeOffset="457.4623">489 1195 11136,'0'-11'4224,"0"0"-2305,0 11-1183,0 0 1120,11 11-384,-11-11 0,11 11-288,0 10-64,-11-10-640,0 11 0,10 0-32,1 10-96,-11 1 32,0 10-224,11 11-32,-11 1-64,0-12 32,11 1 0,-11-12 32,0 1-64,11-1 32,-11-21-64,0 11 64,11-11-576,-11-11-192,11 0-1088,-11-11-416,10 0-1248,1 0-479,0-11-1441</inkml:trace>
  <inkml:trace contextRef="#ctx0" brushRef="#br0" timeOffset="819.7472">880 1347 13952,'0'-11'5183,"0"11"-2815,0 0-2048,0 0 1088,0 0-416,0 11 64,11-11-416,-1 0-64,1 0-320,11 0-32,0 10 0,10-10-96,-10-10-32,21 10 32,1 0 64,-1 0-96,1-11-64,-12 11 0,1 0-32,-1-11 0,-10 11 64,0 0-96,-11 0-64,-11 0-384,10 0-160,-10 0-992,-10 0-416,10 11-1088,-11-11-447,0 11-1825</inkml:trace>
  <inkml:trace contextRef="#ctx0" brushRef="#br0" timeOffset="1154.4989">1075 1119 12288,'-11'-11'4639,"11"22"-2495,0-22-1728,0 22 1120,0 0-160,0-1 64,11 1-384,-11 22-160,11-11-512,-11 10-32,11 1 0,-11-1-128,0 22-64,0-10-64,0 10 0,0 0-64,0-10 64,0-1-64,0-10 64,0-1-64,0-10-32,0-11-192,0 0-32,0 0-832,0-11-2592,11 0-352,0-11-2239</inkml:trace>
  <inkml:trace contextRef="#ctx0" brushRef="#br0" timeOffset="1852.4275">1998 912 11392,'-22'0'4288,"22"11"-2305,-11 11-1247,11-11 1120,0 0-384,-11 0 0,11-1-416,0 12-96,0-11-544,0-11 32,0 11 0,11-22-160,-11 11-96,0-11-32,11 0-32,-11 11-64,0-11-64,0 1 32,0-1-32,0 11-576,0-11-160,-11 11-1280,22 0-448,-11-11-1408,11 11-575,11 0-385</inkml:trace>
  <inkml:trace contextRef="#ctx0" brushRef="#br0" timeOffset="2350.0456">2466 695 9216,'-11'-11'3424,"11"11"-1856,0 0-768,0 0 991,-11 0-319,11 0-64,0 0-320,-11 11-128,0-11-512,0 0 64,0 11 128,-10 0 0,-1 0 0,11 0-192,-11 10-128,-10 1-96,10 0 0,0-11-128,1 21 0,10 1-32,11 10 32,11-10-64,0-1-32,10 12 96,12-12 0,-1-10-32,1-11 32,0 0 0,-1-11 32,1-22-64,-1 11-64,1-21 32,-22-1-32,0 1 0,-1-1 64,-20-10-32,-1 10-32,0 11 32,0-10-32,-11 10 0,1 0 0,-1 11-96,0 1 0,11-1-576,-10 11-288,10 0-832,11 0-320,0 0-992,11 11-447,-1-11-1409</inkml:trace>
  <inkml:trace contextRef="#ctx0" brushRef="#br0" timeOffset="2820.8378">2942 522 8576,'-11'0'3232,"11"0"-1728,0 0-544,0 0 992,0 0-289,0 0-95,0 11-416,-11-11-160,11 10-544,-10-10 128,-1 11 96,0 11-160,0-11 32,0 11-128,-11-1 0,12 12-96,-12-1-32,11 1-256,-11-1 0,11 1-32,1 21 0,10-10 0,-11 10 0,22 0 64,-1 1 96,12-1-64,0-22-64,0-10 0,10 0-32,-10-11 64,0-11 32,-1 0 160,1-11 96,-22-11-128,11-10 32,-22 10-160,11-11-64,-22 12 0,1-1-32,-12 0-96,11 11 64,-10 0-384,10 11-224,0 0-864,1 0-320,-1 11-1216,0 0-480,11 0-1951</inkml:trace>
  <inkml:trace contextRef="#ctx0" brushRef="#br0" timeOffset="3646.3598">1846 1401 8832,'-11'-11'3328,"11"11"-1792,-11 0-448,11 11 1087,0-11-223,-11 0-32,11 0-352,0 0-128,11 0-800,-11 11 64,22-11 32,0 11-192,10-11 32,22-11-224,11 11-32,22 0-192,0-11-32,22 0-32,-1 11-64,1-11 160,-12 11 32,-10-11 64,-11 11 0,-11 0-64,-10 0-32,-1-11-32,-21 11 0,-1 0-64,-10 0 32,-11 0-64,0 0-32,-1 0-64,1 0-32,-11 0-448,0 0-192,-11 0-960,11 0-352,0 0-2112,0 11-927</inkml:trace>
  <inkml:trace contextRef="#ctx0" brushRef="#br0" timeOffset="7252.5939">2345 1661 9344,'0'-10'3520,"0"10"-1920,-11 0-672,11 0 1151,0 10-767,0-10-256,0 11-256,0 0-160,0 0-320,-11 0 160,11 11 64,0-12 64,-10 1 32,10 11-224,0 0 0,0-1-64,0 1 32,0 0-64,10 0-32,-10-12-32,11 1 64,-11 0-96,11 0-64,0 0 0,0-11 32,0 0-32,10 0 64,1 0-192,-11 0-96,22-11 32,-12 11 64,12 0 0,-11 0-32,10-11 32,-10 11 32,-11 0-96,10 0 0,-21 0-544,11-11-256,-11 11-768,0 0-256,0 0-960,0-11-288,0 11-1215,0-10-1697,0 10 2112</inkml:trace>
  <inkml:trace contextRef="#ctx0" brushRef="#br0" timeOffset="7607.0337">2671 1683 12672,'0'0'4735,"0"0"-2559,11 0-1696,-11 0 1792,0 11-608,-11 11-512,11-11-224,0-1-576,0 12 64,0 0 32,0 21-96,0 1 32,0-1-96,0 11 0,0-10-96,11-1-32,-1 1-96,-10-23-64,11 12 32,-11-11 32,11-12 32,-11 1 96,0 0-96,11 0-64,-11-11-224,0 0-128,0 0-448,-11 0-224,11-11-896,0 11-320,0-11-1728,0 0-703,0 1-577</inkml:trace>
  <inkml:trace contextRef="#ctx0" brushRef="#br0" timeOffset="10925.6008">3441 413 6400,'0'0'2368,"0"-11"-1280,-10 11 64,10-11 960,0 11-352,0 0-161,10 0-479,-10 0-224,22 0-512,-11 11 256,22 11 96,10 11 0,0 21 0,1 11-192,-12 0-64,12 11-96,-22 22 0,10 10 0,-21 1 64,-11 21-96,-11 0 32,0-10-96,-21-1 64,-12 1 96,-10-1 32,0-10-192,10-23-32,-10 1-64,0 0 32,10-22-128,1-11 0,21-10-32,-10-12 32,10-10-128,11-11-64,-11-11-1344,1-22-576,10 11-4416,-11-32-2783,22 0 3999</inkml:trace>
  <inkml:trace contextRef="#ctx0" brushRef="#br0" timeOffset="18131.236">3942 77 4480,'0'0'1664,"11"-11"-896,-11 11-192,0-11 576,0 11-32,10 0 128,-10-11-32,0 11-64,0-11-608,0 0 320,11 11 160,-11-11-97,0 11-63,0-10 0,0 10 0,0 0-448,0 0-256,0 0 96,0 10 128,0 12-64,0-11 64,0 11-96,0-1 0,0 12-32,0 0 0,0-1-64,0 1-32,0-12-32,0 12 0,0-11-160,0-1-32,0-10 96,0 11 32,0-11 0,0 0-64,0 0-768,11-11-288,-11 0-1024,11 0-416,0-11-1023,0 0-417,0 0 416</inkml:trace>
  <inkml:trace contextRef="#ctx0" brushRef="#br0" timeOffset="60226.427">1846 2248 5632,'-11'0'2176,"11"0"-1152,0-11-576,0 11 704,0 0-96,0 0 32,11 0-256,-11 0-128,0 0-384,0 0-128,0 0-64,0 0-64,0 0-64,0 11 224,0-1 160,0 1 0,0 11 96,0 0-129,0-1 33,0 12-160,0 0 32,0-1-160,0 1 0,0-1-32,11-10 32,-11 0-64,0-1 64,11-10 0,-11 0 32,0 0 288,0-11 96,0 0-96,0 0-96,0-11-160,0 0-64,0-11-32,0 12 32,0-12-128,-11 11 0,0 0 32,11 0 64,0 1-96,0-1-64,-11 0 128,11 0 32,0 11-96,-11 0 32,11 0 0,0 0 64,0 0 32,0 0 96,0 0 96,11 0 160,0 0-192,-11 0-64,22 0-96,-12 0 0,12 11 64,0-11 64,-1 0-32,12 0-32,10 0-96,12 0-64,-1 0 32,0 0 32,11 0-32,-10-11 64,-12 11 64,22 0 64,-10 0-96,-1 0-96,0 0 0,-11 11-32,-10-11 64,10 0 32,-10 0-32,-11 0 32,-1 0-128,1 0 0,-11 0 32,11 0 0,-1 0 64,-10 0 96,0 0-64,0 0-64,0 0 192,0 0 96,0 0-160,-11 0-32,10-11 0,-10 11 0,0-11 0,11 11 0,-11-11-160,0 0 32,0 1 0,0-1 0,0 0 0,0 0 0,0 11-96,0-11 64,0 0 32,0 0 0,0 11-96,0 0 0,0 0-32,0 0 96,0 11-64,0 11 32,0-11 64,0 11 0,0-1 0,0 12 0,0-11 0,0-1 0,0 1 0,0 0 0,0-1 0,0-10 64,0 0 160,0 0 192,0 0 320,0-11 256,0 0-512,0-11-192,0 0-192,0 0-96,0-11 32,0 1-32,0 10 0,0-11 0,0 1 0,0 10 0,0 0-160,0 11 32,0 0 0,-11 0 64,1 11-32,10 10-32,-11-10 160,11 11 32,-11 10-96,0 1 32,11-11 0,0-11 0,0-1 64,0 1 32,0 0 96,0-11 32,0 0-32,11 0 32,-11-11-128,0 0-64,0-10 0,0-1-32,0 0 64,0 11 32,0-10-128,0 10-32,-11 0-64,11 0 96,-11 11-160,11 11 64,0 0 0,-11 0 64,11 10 32,0-10 32,0 0 0,11 0 64,-11 0 32,0 0 32,0 0-1632,11-1-640,-11 1-3104,0-11-1343,-11 0 1343</inkml:trace>
  <inkml:trace contextRef="#ctx0" brushRef="#br0" timeOffset="62222.1772">456 2573 5376,'0'-11'2112,"0"0"-1152,0 11 0,0 0 832,11-10-128,-11 10 32,0 0-736,0 10-320,0 1-384,11 11 223,-11 0 225,0-1-64,0 1-64,0 11 32,0-1 0,0 1-256,11-1-64,-11 1-160,0-11-96,11-1 0,-11 1-32,0-11 128,0 11 64,0-22 192,0-11-192,0 0-96,0 0-64,-11-11-32,11 1 0,-11-1 0,0 0 0,11 1 64,-11 10-96,11 0-64,-10 0-32,10 11 96,0-11-64,0 11-32,0-11 96,0 11 0,10 0 96,1 0 96,0 11 0,11-11 64,0 0-64,-1 0 64,12 0-64,10 0 64,1 11-128,-1-11-64,0 0-96,1 11 32,10-11 160,-10 0 160,-1 0-160,0 0 0,12 0-64,-1 11-64,0-11 96,-10 0 64,-1 11-64,11-11-64,1 0 64,-12 0 0,0 0-32,1 0 32,10 0-64,0 0-32,-10 0 32,-1 0 32,12 0-96,-12 0 0,11 0 32,-10 0 64,-1 0-32,0 0-32,12 0-64,-1 0 32,-11 0 96,1 0 32,-1 0-128,1 0-32,-1 10 32,-10-10 64,-12 0 0,1 0-32,0 0 32,21-10-32,-21 10 0,21 0 64,-10 0-32,0 0-32,-1 0 32,1 0-32,-1 0 64,1 0 32,-1 0-128,1 0-32,-1 0 32,-10 0 64,11 0-64,-12 0 0,1-11 32,11 11 64,-1 0-32,1 0 64,-1 0-128,1 0 0,-11 0 32,10 0 0,-10 0 0,11 0 0,-12 0-96,1 0 64,0 0 32,-1 11 64,1-11-32,-11 0-32,11 0 32,-12 0 32,1 0 32,0 0 32,0 0 64,0-11 32,-11 11 32,11 0 64,-11 0-96,0-11 32,0 0-160,0 11 0,0-11-96,0 0-32,0 11 32,0-21 64,0 21-32,0-11-32,0 0 96,0 11 0,0 0-192,0 0 0,0 0-32,0 0 64,0 0 32,0 11 96,0-11-96,0 11-64,0-1 64,0 1 64,0 0 0,0 11 64,0-11 0,0 0 32,0-1 0,0 1 64,0 0 32,0-11 96,0 11-32,0-11 64,0 0-128,11-11-64,-11 0-160,0 0 0,10 1 0,1-12 64,-11 11-96,0 0 0,0 0 32,11 0 0,-11 1-160,0 10 32,0-11 0,0 11-32,0 0 128,0 11 0,0-11 32,11 21 64,-11-10-32,0 0-32,0 11 32,0-11 32,0 10-32,11-10 64,-11 0-64,0 0 64,11 0-128,-11 0-64,0-11-1696,11 10-800,-1-10-4672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52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22 11392,'10'-11'4288,"-10"0"-2305,-10 11-1247,10 0 1184,-22 0-480,0 0-128,-10 11-384,-1 0-192,11 21-416,-10 1-192,10 21-32,0 0 0,12 1 32,10-12-64,0-10-64,10-1 32,23 1 32,10-22 32,-10 0 32,10-1-64,1-10-64,-12-10 160,1-12 32,-11-22 0,-12 1 32,1-11-128,-22-1 0,1 12-96,-1 21-32,-11-10-384,-11 10-160,12 11-1856,-12 0-896,22 0-3071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52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11 14208,'-11'-11'5279,"0"11"-2879,0 0-2176,1 0 1088,-1 0-480,0 11-96,0 0-224,-11 10-64,11 12-256,-10 10-128,-1 1-32,22 10-32,-11-10 0,22-12 0,0 1 64,0-1 32,10-10 96,1 0-96,22-11-64,10-11 0,-22 0 32,12-11-32,-12-11-32,-10-11 96,-11-10 64,0 0-64,-11-1 0,-11 1-32,0 10-64,-11 11-64,1 1 32,-1-1-320,0 11-160,11 11-1024,0-11-448,11 11-1056,0 11-447,22-11-1921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50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13568,'0'0'5087,"0"0"-2751,11 0-2144,-11 11 1056,11-11-320,0 0 32,10 0-352,12-11-128,-1 1-256,12 10-160,-1-11 32,-10 0-64,-1 11 64,-10-11-64,0 0-32,-11 11-672,0 0-352,-1 0-1056,-20 0-352,10 0-1247,-11 0-481</inkml:trace>
  <inkml:trace contextRef="#ctx0" brushRef="#br0" timeOffset="399.3807">11 65 12288,'0'0'4575,"0"0"-2495,0 0-1568,0 11 1024,0-11-480,0 11-128,-11 0-128,11 11 32,0-1-448,0 1-64,0 11-96,0-12 32,0 1 0,11-11 0,-11 0 0,11-11-128,0 0-32,10 0 32,1-22 64,0 22-256,10-22 0,12 22 0,-12 0 32,1 0 32,-1 11 0,-10 0-96,0 11 64,-11 10 32,0 1 0,-1-1 0,-10 1 0,0 0 64,-10-12 32,-12 1-32,0 0 32,-10-1-64,-1-10 64,0 0-64,1 0-32,10 0 32,0-11 32,-10 0-256,21 0-32,-11-11-640,11 11-320,11-11-800,0 0-352,11 0-1088,11 1-383,0-12-865</inkml:trace>
  <inkml:trace contextRef="#ctx0" brushRef="#br0" timeOffset="809.5582">630 121 12032,'-11'-11'4575,"0"11"-2495,11 0-1792,-11 0 960,11 0-352,0 11 0,-11-1-128,0 12-96,-10 0-352,10 21-128,-11 1 0,11-1-96,11 1-64,0-1 0,0-10 32,22-12 32,0 1 96,-1-11-96,23 0 0,-1-11-32,-10 0 32,-1-22-64,1 11 64,-11-21 0,-1-12 32,-21 1 0,11-1 64,-11 12-96,-11-1-64,-10 1-96,-12 21-32,0-11-32,12 22 96,-1-11 0,0 11 32,1 0-864,21 0-352,-11 11-1024,22-11-352,-1 11-895,1-11-289,22 11-288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50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22 9344,'0'0'3520,"0"0"-1920,0 0-1024,0 0 895,0 0-127,0 0-32,0 0-288,0-11-160,11 11-480,-11 0-32,0 0 64,11 0-32,0 0 96,-1-10-128,1 10-32,11 0-192,-11 0-32,11 0 32,-1 0 64,-10 10-160,11 1-96,-11 0 96,-11 11 32,0 10 64,-11 1 64,0 21 32,-11 1 32,-10-1 0,-1 0 0,1-21-64,-1-1 32,0 1-128,1-11 0,-1-1 32,22 1 64,11-11-32,11 0 0,0-11-96,11 0 32,10 0-64,12 0-32,-12-11 32,12 11 32,-12 0-192,1-11 32,0 0-1088,-12 11-512,1-11-864,-11 0-416,11 1-1663,-12-1-1953,1-11 2304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37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136,'0'0'4128,"0"7"-2241,0 0-1439,0 0 992,0 7-256,0 0 32,0 7-544,0-7-224,0 8-288,0-1-128,0-7 64,0 7-352,0-7-64,0 1-832,0-1-352,7 0-928,0-14-319,0 7-1921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44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44 11392,'-22'11'4288,"22"-11"-2305,11 0-1407,-11 0 1152,11 0-480,11 0-64,-1 0-320,12 0-96,0 0-416,10 0-64,-10 0-64,10 0-96,-10 0-96,-1 0 0,1 0-32,-1-11 64,-10 11 96,0-11-288,-1 11-128,-10-11-1088,0 1-480,-11 10-1664,11-11-735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43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33 12288,'-22'0'4575,"11"-11"-2495,0 11-1504,11 0 1088,0 0-512,0 0-32,11 0-288,0 0-128,11 0-384,-1 0 64,12 0 64,0 0-160,-12 0-32,23-11-128,-12 11-32,1 0-32,-11 0 32,-1-11-64,1 11-32,0 0-64,-12 0-32,1 0-640,-11 0-320,0 0-2016,0 11-640,-11 0-415,1 11-897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43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66 10880,'-33'-11'4032,"44"11"-2177,-11 0-959,0 0 1120,0 0-704,0 0-192,11 0-384,0 0-160,11 0-320,10 0-160,1-11-64,-11 11-32,21-11 64,-10 0-1088,10 0-416,-10 11-1344,10-11-543,-10 11-1761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42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4 11 7936,'0'-11'2976,"0"11"-1600,0 11-704,0-11 960,0 0-160,0 0-1,0 0-383,0 0-128,0 11-544,-11-11 96,11 11 128,0 0 0,-11 10 0,1 1-128,-12 0 0,0 10-96,-10 23 0,10-1-160,0 11-96,-10 11 64,-1-22 0,0 11-96,1 1-96,-1-1 0,12 0 32,-1-11-32,0 0-32,11-10 32,0-12-32,1-10-224,-1-11 0,11-11-896,0-22-288,11 0-1216,-1-21-480,1 10-1375,11-10-1537,-11 0 2304</inkml:trace>
  <inkml:trace contextRef="#ctx0" brushRef="#br0" timeOffset="375.2603">381 33 11648,'11'-22'4384,"-11"22"-2369,0-11-1631,10 11 960,-10 0-480,11 11-96,0 0-32,0 0 0,0 11-384,0-1 64,10 12 96,-10 10-64,11 11 64,-11 1-224,0 21-32,0-11-128,-1-11-32,1 0 32,0 1 0,11-1-64,-11 0 32,-1 1-64,1-12-32,0 0 32,0 1 32,-11-23-320,11 1-128,-11-11-512,0 0-256,0-22-704,-11 0-288,11-11-1535,-11 1-673,0-1-32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23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1 33 9728,'-11'-11'3680,"11"1"-1984,-10 10-928,10-11 1119,0 11-447,0 0-64,-11 0-352,0 0-96,11 0-512,-11 0-32,0 0 32,0 11-224,-10-11-32,-1 21-96,-11 12 32,1-1-64,-12 23-32,12-1 32,-1 11-32,1-11 0,10 22 0,11-10 0,11-1 64,0 0 160,11-11 128,11-11-64,10 1 64,1-12-64,10-21 64,-10 0 0,-1-11 96,-10 0-160,0-22-32,-1 1-64,-21-12 32,0-10-128,-10 10 0,-12 1-96,-11-1-96,1 11-32,-1 11 0,-10 1 0,21-1 96,0 0-64,1 11-32,-1 0-768,11 0-352,0 0-1824,0 11-832,1 0-2175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22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33 11392,'-11'-11'4288,"0"-11"-2305,0 22-1823,11 0 864,-11 0-96,1 0 64,-1 0-320,0 22-160,-11-11-288,0 10 64,1 23 32,-1-12-96,0 12 32,11-1-160,11-10-64,0 10 0,11-10 32,11-1 32,0-10 96,10 0-32,12-22 64,-1 0 160,1-11 64,-12 0-96,1-11 32,-12 1-96,-10-12 0,0 0-160,-11-10-96,-11 10-96,-10 1 32,10 10-32,-11 0 0,0 1-352,11 10-160,-10 11-896,21-11-320,-11 11-1056,11 0-415,11 0-1953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22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 10112,'-22'11'3872,"22"-11"-2112,-11 11-929,11-11 1089,0 11-672,0-1-160,-11 1-512,11 0-192,0 0-224,0-11 160,11 11 96,-11-11 0,11 0 64,0-11-128,0 11-32,-11-11-192,11 0-32,-1 11-96,-10-11-32,0 11 32,0 0 0,0 0-1056,0 0-480,11 0-1632,0 0-703,0 0-1217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21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20 6912,'0'-11'2624,"0"0"-1408,0 11-352,0 0 928,0 0-512,0 0-96,11 11-481,-11 0-127,0 0-320,0 0 128,0 21 96,0 12 64,0 10 32,11 0-224,-11-10-64,11 10-32,-11-11 64,11-10-32,-11 0 64,11-1-192,-11-10-32,10 0 0,-10-12 0,11 1 64,-11-11 32,-11 0-32,11 0 32,-10-21-128,10-1 0,-22-11-96,11-10-32,0-11 32,-10 10 0,21-10 0,-11 21 0,0-10-96,11 10 0,11 1 256,0-1 128,10 12 64,1-12 96,10 11 64,12 1-32,-12-1-96,12 0 0,-1 11-384,-21 0-64,11 1 32,-12 10 64,12 0 0,-11-11-32,-12 11-960,12 0-480,0 11-1536,-11-11-576,10 10-1951</inkml:trace>
  <inkml:trace contextRef="#ctx0" brushRef="#br0" timeOffset="252.5317">565 271 12416,'-11'11'4639,"11"-11"-2495,0 0-1568,0 0 1152,0 0-672,0 0-192,11 11-448,11-11-128,0-11-160,-1 11-96,12 0 0,0 0-32,-1 0 64,1 0-1376,-1 0-544,-10 0-1536,10 11-607,-21-11-833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21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 11392,'-22'0'4224,"22"11"-2305,11-11-1183,-11 10 1184,11-10-416,11 0-96,0 0-640,10 0-224,11 0-352,-21 0-128,11 0 32,-1 0-1824,1 0-736,-11-10-3871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6:23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2 294 9984,'-11'0'3776,"11"0"-2048,0 0-1184,-11 0 959,0 0-255,1 11 64,-12-11-544,0 0-128,0 0-384,-21 11 32,0-11 64,10 10-64,-10 1 64,10 0-128,0 0 32,12 0-96,-1-11 0,11 11-96,0-11 32,11 11-128,0-11-64,11 0 64,11 0 64,10 0 0,12 0 64,-1 0-64,1 0-32,-1 0-64,11 0-32,1 10 64,-12-10 64,1 11-64,-1 0 0,-10 0 32,-12 0 64,1 0 32,-22 10 96,0 12-32,-11-11 64,-11-1-64,-10 12 0,-1-11-96,-10-1-64,-1-10 32,-10 0 32,-11-11 32,11 0 32,-1 0-64,1-11 32,11 0-64,-1 0 64,12-10-224,-1-1 32,12 0-896,10 11-352,0-10-1248,0-1-416,11 11-2591</inkml:trace>
  <inkml:trace contextRef="#ctx0" brushRef="#br0" timeOffset="309.0681">294 12 11776,'0'-11'4384,"-11"22"-2369,11-1-1919,0 1 896,-11 11-96,11 11 192,0 10-320,-11 11-64,11 1-416,0-12-96,0 22-64,0 11-64,0-11-64,0 11 32,0-11 32,0-10 96,0-12 64,11-10-96,-11-1-96,11-10-704,0 0-288,0-12-1088,11-10-352,-12-10-1631,12-12-641,0-22 896</inkml:trace>
  <inkml:trace contextRef="#ctx0" brushRef="#br0" timeOffset="558.3367">467 77 9216,'-11'-33'3520,"22"22"-1920,-11 0-192,0 11 1311,0 0-927,0 11-352,0 0-448,0 0-192,0 22-416,-11 10 192,11 22 128,0-21 64,0 10 32,-11 11-320,11 11-128,0 0-192,0-11-128,11 0 0,-11-11 32,11-10-672,0-1-288,-11 1-3872,10-1-163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37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7 12032,'7'-7'4479,"-7"14"-2431,0 8-1952,0-1 896,0 0-288,0 14-32,0 8-160,-7-8 0,7 7-288,0-6-64,-7-8 32,7 0 32,0 0 32,0 0 64,0-6 128,0-8-128,0 0 64,0 0-96,7-14 0,-7 7-96,7-7-32,0-7-192,0-1-32,0-6 96,0 0 32,8 0-96,6-1-32,-7 8 32,7 7 0,-7 0-128,0 0 32,1 14 64,-1 0 32,-7 7 32,0 8 0,0-1-96,0-7 64,-7 7 32,0-7 0,0 8-352,0-8-96,0 0-832,0 0-288,7-14-768,-7 7-255,7-7-897,0-7-352,0 0 384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6:16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22 6656,'0'-11'2528,"11"11"-1344,0-11-256,-11 11 960,-11 0-544,11 0-192,0 11-257,-11-11-95,-11 22-448,1 10 288,-12 23 96,1-1-160,-12 11-96,12 0-128,-1 0 0,1 11-192,-1 0-96,11-21-32,1 10-32,10-22 64,0-10 32,0-1-32,11-10 32,0-22-416,11 0-96,0-22-1728,10-10-639,-10-1-2337</inkml:trace>
  <inkml:trace contextRef="#ctx0" brushRef="#br0" timeOffset="282.584">206 120 9984,'0'-22'3680,"11"11"-1984,-11 0-928,11 11 1055,-11 0-703,11-11-224,0 22-352,-1-11-96,1 22-256,0 0 160,0 21 64,11 0-128,-11 12-96,-1-1-96,1 0-96,0 11 96,0 1 0,11-1-32,-11-11-64,10 0 160,-10-10 32,11-12-160,-11 1 0,0-22-1024,-11-1-384,10-10-1568,1-10-575,-11-12-1345</inkml:trace>
  <inkml:trace contextRef="#ctx0" brushRef="#br0" timeOffset="730.1551">142 479 8960,'-22'-11'3424,"22"0"-1856,-21 11-832,21 0 928,0 0-801,0 0-287,0 0-256,11 0 0,10 0-160,1 0-96,10 0-32,12 0-128,-1 0 64,1 0-2143,10 0-961,11-11-1376</inkml:trace>
  <inkml:trace contextRef="#ctx0" brushRef="#br0" timeOffset="731.1551">934 435 10624,'0'-21'4032,"0"21"-2177,11 0-1663,0 0 800,0 0-608,11-11-160,-1 11-192,12 0-64,0-11 32,-1 11-2111,1 0-897,-1 0-1472</inkml:trace>
  <inkml:trace contextRef="#ctx0" brushRef="#br0" timeOffset="1011.7802">1053 544 8064,'-22'11'3072,"22"-11"-1664,-11 11-672,11 0 928,11-11-320,0 0-65,0 10-511,11-10-160,-1-10-352,23 10-224,-1 0-128,1-11-1216,-1 0-543,0 11-3041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31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1 11648,'0'-10'4384,"0"10"-2369,0 10-1855,0-10 864,0 11-224,0 0 64,0 0-64,0 0 0,0 11-448,-11-1-64,11 1-64,0 21 96,0-10 128,0-11-64,0 10 32,11 1-96,-11-11 32,11-1 160,0-10 128,11 11-192,-12-11-96,12-11-192,0 0-64,0 0 32,21 0 0,-10 0-64,-1-11-64,1 11 32,-12-11-32,12 11-96,-22 0 64,11 0-480,-12-11-192,-10 11-1216,0-11-512,0 0-1984,-10 11-767,-1-21 255</inkml:trace>
  <inkml:trace contextRef="#ctx0" brushRef="#br0" timeOffset="322.0459">327 77 11136,'0'-11'4224,"11"22"-2305,-11-11-1183,0 10 1120,11-10-480,-11 11-64,11 0-480,-11 11-192,0 10-352,10 12 96,-10-1 96,0 22 192,11-10 128,-11-12-288,11 11-64,-11 1-256,0-1-64,11-11 0,-11 1 0,0-1 0,11-10 0,-11-1 0,0-10 0,11 0-352,-11-11-96,0-1-1472,-22 1-4736,11 0-671,-11 0 1727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31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43 11008,'-11'0'4128,"22"0"-2241,0 0-1439,0 0 1056,0 0-608,21-10-192,12 10-416,-1 0-128,0 0-96,12-11-2080,-1 11-959,11-22-2241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30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4336,'11'-11'5343,"-1"0"-2879,1 11-2880,0 0 832,11 0-416,-1 0 64,1 0-256,0 0-96,10 0 160,1 0-2496,0 0-1023,-12 11-1537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30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9216,'0'-11'3520,"0"11"-1920,0 0-1504,11 11 736,-11 0-256,0 0 31,0 11-31,10 21 0,-10 1-288,0-1 96,0 0 64,0 1-96,0-12 32,11 1-160,-11-1-64,0 1 192,0-11 96,0-1 128,0-10 32,0-11 96,0 0 32,0-11-256,0 1-128,0-12-288,0 0-96,0-10 0,11-12 64,11 12-64,-11-12 0,10 12-32,1-1 0,0 11 64,0-10 0,10 21-96,-10 0 64,0 11-32,-12 11-64,12 0 96,0 21 64,-11-10-64,10 11 0,-10 10 32,0-10 0,0-12 64,0 12 96,0-11-128,-11-1-32,11 12-160,-1-11-32,-10-12-1600,0 1-640,11 0-2303,-11 0-2177,11-11 2464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6:22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33 13696,'0'0'5087,"0"0"-2751,0 0-2368,0 0 992,11 0-320,-11 0 96,10 0-288,1 0-96,0 0-192,11 0-128,-11 0 64,10 0 0,-10 0 32,11 0-64,-11 0 32,0 0-352,-11 0-128,11-10-1568,-11 10-736,0 0-1695,0 0-769,0 0 1056</inkml:trace>
  <inkml:trace contextRef="#ctx0" brushRef="#br0" timeOffset="406.3933">66 1 10240,'-22'0'3872,"22"0"-2112,-11 22-993,11-22 1057,-11 10-352,11-10-64,0 11-544,-11-11-128,11 11-416,-10 0-64,10 0-32,0 0-32,0 0-32,0-1 32,0 1 96,0 0 0,21-11 0,-10 11-160,11-11-96,-11 0 0,21 11-32,-10-11 0,10 11 0,1 0 0,0-11 0,-1 21 0,1-10 0,-1 0-96,1 11 64,-11-1-32,-1 12 0,1-11 128,-11-1 32,0 12 96,-11-11 32,0-1 32,-22 1 64,11-11-96,-11 11 32,1-12-160,-1 1 0,0 0 32,-10 0 0,10-11-160,-21 0-32,10 11 160,0-22 96,1 11-1152,-1 0-480,1-11-1792,-1 0-768,12-10-1919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6:22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2 77 11008,'-11'-22'4128,"11"22"-2241,-10-22-1151,10 22 1120,-11-11-608,11 11-160,-22-11-416,11 11-192,-21-10-256,10 10-160,0 0 32,-10 0-64,-1 0-32,0 10-64,1 1 32,10 0 96,-10 11 32,10 0-32,0 10-64,11 1 32,1-1 32,-1 1-32,11-12-32,11 1 96,-1 0 64,12-11-128,0-11-96,-1 11 96,12-22 32,-11 0 0,10-11-64,-10 0 32,0 1 32,-1-1-32,1-10 64,0 21-128,-11-11 0,0 11 32,-1 0 64,-10 11-32,11 0-32,-11 0 32,-11 22-32,11 0 64,0 10 96,0 1 64,-10 10 32,10-10-64,0 21-32,-11-21-96,11 21 32,0-22-64,-11 12 64,11-12 0,0 1 32,0-11-640,11-1-224,0-10-1440,-1-11-608,1 11-2943,11-22-1665,-11 0 3360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6:21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44 16384,'-11'0'6143,"11"0"-3327,0-11-2912,0 11 1120,0 0-608,0 0-64,0 0-288,0 0-32,0 0-32,0 0-96,0 0 64,0 0-608,0 0-224,11 0-1472,-11-11-544,10 11-1759,12-11-769,-11 1 1216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6:21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11 10880,'-22'-11'4032,"11"11"-2177,-10 11-1311,10-11 1056,0 11-480,11 0 0,-22 10-448,-10 12-96,-1 10-320,11 1-96,-10-12-32,10 1-64,11 10 32,0-10-64,11 10 64,0-10 0,11 0 96,11-12 32,0-10 32,-1 0-64,12-11 32,-1-11 64,12-11 64,-1 1 192,-21-1 32,0 11-96,-11-11-32,10 1-128,-10-1 32,-11 0-192,0 1-96,-11-1-32,-10 0-32,-1-10-96,0 21 0,11 0-96,-10 11 32,-1 0-1120,0 0-416,11 0-1760,0 0-736,1 11-1535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6:20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3 9984,'0'-21'3680,"0"21"-1984,11-11-1216,-11 11 927,10-11-415,1 11-96,11 0-384,-11 0-96,11 0-224,-12 0-128,12 11-32,0 21-32,-22 1 64,11 10 96,-11 11 64,-11 1 32,-11-12 64,0 1 32,12-12 96,-1 1-32,-11-1 0,11 1-32,0-11 0,11-1-64,-11-10-32,22 0-32,0 0 0,11-11-128,10 0-96,12-11 0,10 0 32,0 0-320,-10 11-64,-1-11-1536,-10-10-672,10-1-1695,-21-11-609,10 12 512</inkml:trace>
  <inkml:trace contextRef="#ctx0" brushRef="#br0" timeOffset="376.6943">717 22 9856,'0'0'3680,"0"-11"-1984,0 0-768,-11 11 1055,11 0-671,0 0-256,-11 11-512,1 0-128,-12-11-224,0 22-128,-10-1 32,10 12-64,0 0-32,22-1 32,-11 12 32,11-12 96,11 1 128,11-12-64,0 1-64,10-22 0,1 0-32,10 0 0,1-11 0,-12-21 128,1 10 96,-22 11-128,10-21-64,-10 10 0,0-11 32,-11-10-160,0 21-32,-11 0 0,-11 1 0,-10-1-160,-1 11 32,1 11-864,-1 11-288,11 0-1120,1 0-480,-1 10-1375,0 1-1697,22 0 2048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36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2 10112,'0'-14'3872,"7"14"-2112,-7-8-865,0 8 1121,0 0-928,0 0-352,0 0-320,-7 8-128,7 13-160,0 0 128,0 7 128,-7 8-128,7-1-64,0-7-32,7 1 32,-7-8-96,7 0 0,0-7 32,0 0 0,1 1 192,-1-8 128,0-7-96,7 0-32,-7 0-64,7-7 0,-7-1-128,7-6-96,-7-14 0,0 7-32,1 0 0,6-8 64,-7 15-96,0-7 0,0 7-32,0 7-64,0 0 0,7 7 0,-14 7 0,14 7 96,-7 7 0,1 0 32,-1 0 64,0 8 32,0-15-32,0 7-64,0-7 32,0 0 32,7 1 160,-7-1 192,0-7-32,0 0 96,0-7-64,0-7 0,1 0-224,6 0-64,-7-7-64,0-1-64,-7-13 96,7 0 0,0-1-128,-7 1 32,0 0-224,0 7 0,0-1-768,0 8-224,0 7-1280,0-7-480,7 7-1951,0 7-2145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6:19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55 6144,'0'-11'2368,"11"11"-1280,-11 0-512,0 0 736,0-11-128,0 11 32,0 0-256,0 0-64,0-11-480,0 11-33,0 0-31,-11-10 64,11 10 96,-11 0-224,0-11-96,0 11 32,0 0 0,0 0 32,-10 0 0,10 0 0,0 0 64,0 11-32,-11-11 64,12 0-64,-1 10 0,0-10-96,0 11-32,0-11-32,0 11 0,11 0-64,-11 11 32,1 10-64,-1-10-32,0 0 32,11 10-32,-11 12 0,11-1 64,0-10 32,0-1 32,11 1 64,0-12 32,0 1 32,10 0 0,1 0-64,21-12 32,-10 1 0,0-11 32,-1 0-64,-10-11-32,10 1-32,-10 10 64,0-22 32,0 11 32,-12 0-64,1-11 32,0-21-64,-11 21 0,0 1-96,0-12 32,0-10 0,-11 10 32,11 0-160,-11 12 32,1 10 0,-1-11 64,0 1-96,-11 10 0,11 0 32,-10 0 0,-12 11-160,11-11 32,11 11-1216,1 0-512,-12 0-1984,11 0-735,0 11-577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6:18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65 11392,'-22'-21'4288,"22"10"-2305,11 0-1663,-11 11 960,0 0-576,11 0-128,11-11-224,-1 0 0,12 11-192,-11 0-32,10 0 64,1 11-96,-12 0 0,-10 0 32,11 0 0,-11 10-64,0 1 32,-11 0 0,0 0 96,-11 10-96,-11-10 0,0 10 32,1 1 0,-12-11-160,11-12 32,1 1 0,10 0 64,-11 0 96,11-11 128,11 0-64,11-11-192,0 11-32,11 0 0,10 0 64,1 0-96,-1 0 0,12 11 32,-12 0 0,12 11 0,-12-1 64,1 1-96,-11 11-64,-1-12 192,-10 1 96,0 0 32,-11-1 32,0 1-64,-11 0-32,0 0 32,-10-1 32,-1-10 32,0 11 64,1-11-224,-1-11-64,-11 0 32,12 0 32,-12 0-32,11 0-64,1 0 32,-1 0 32,0-11-32,0 11-32,12 0 32,-1-11 32,11 11-96,-11 0-64,11 0 64,0-11 0,0 11-64,11 0 0,0-11-384,-11 11-160,10 0-288,1 0-96,0-11 0,0 11 64,0 0-96,0 0-64,-11 0 0,11 0 32,-11 11-319,10-11-129,-10 0-736,0 0-224,0 11-608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6:18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10112,'-11'0'3872,"11"0"-2112,0 11-1568,11-11 895,-11 11-223,11-11 64,-1 11-320,12 0-128,11-11-256,-1 0-96,12 0 0,10 0 0,0 0 0,-10-11-64,-1 11-64,0-11-64,-21 11 32,11 0 160,-22 0 160,10 0-96,-10 11-32,0 0 0,-11 10 32,0 1 32,0 0 96,-11 21 32,0 11 32,0 1-128,1 10-96,-1 0 64,0-22 0,0 12-256,0-12-128,11 0 224,0 1 96,0-12-640,0-10-288,0 0-1664,11-11-736,0-11-2399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37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66 9344,'0'-33'3520,"11"33"-1920,-11-21-608,0 21 1119,0 0-639,0 0-192,-11-11-544,0 11-160,0 11-320,-11-1-32,12 12 96,-12 11-128,0 10-32,11 0-64,11 1 0,0-12 0,0 1 32,22-11 0,0-1 64,10-10 32,1 0 32,10 0 64,1-22 32,-1 0 32,-10-10 64,-1 10-32,-10-33 64,-22 1-256,0-1-64,-11 12-160,-11-1-96,1 1 64,-12 21 64,1 0-512,10 0-128,-11 11-1280,1 11-448,-1 0-1600,11-11-703,1 22-97</inkml:trace>
  <inkml:trace contextRef="#ctx0" brushRef="#br0" timeOffset="376.9322">239 370 11776,'-22'0'4384,"1"0"-2369,-1 0-1567,22 0 992,-11 11-672,-11-1-96,12 23-224,-12 0 32,0-1-256,11 12 0,0 10 0,11-11 96,0 1 32,11-12-96,11 1 0,11-12 128,-12-10 64,23 0-32,-1-11 64,11-11 32,-21 0-32,-1-21-32,-10-12 32,0-10-192,-22-11-96,-22 33-96,0-12-96,1 22-64,-12 1-32,1-1-640,-12 11-256,1 0-2016,-11 11-928,-1 22-2527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36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44 8960,'0'-10'3424,"0"-1"-1856,0 0-416,0 11 1151,0 0-511,0-11-160,0 11-800,0 11-288,0 0-320,0 10-32,0 12 32,0 21 32,-11 0 64,11-10-96,0-1-64,0 1-64,0 10-96,0 0 160,0 1 32,11-12 0,0-10-32,-1-1-736,-10-21-320,22-11-1664,-11 0-672,11-22-2431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45:35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65 7296,'0'-11'2816,"0"11"-1536,0 0-288,0-11 928,11 11-128,-11-10-33,0 10-479,0-11-224,10 0-608,-10 11 224,0-11 160,0 11-160,0 11-352,0 0-192,0 0-96,0 10-32,-10 1 64,10 0 32,-11-1 96,11 23 32,-11-1-32,11 1 32,-11 10 0,11-11 32,0 1-128,11-1-96,-11 1 64,22-12 64,-12-10-64,12 0-64,11-12 64,-1 1 0,1 0 32,-1-11 64,1-11-384,0 0-96,-12 11-992,1-21-448,0 10-1792,-11-11-703,-11 0-897</inkml:trace>
  <inkml:trace contextRef="#ctx0" brushRef="#br0" timeOffset="311.1745">22 262 11776,'-22'-11'4384,"22"11"-2369,0 0-1727,0 0 1024,0 0-512,11 0-160,0 0-160,22-11-64,-1 11-224,1-11-128,10 11 32,1 0-128,-1 0-64,0 0-864,1 0-384,-12 0-2144,12 0-895,-1 0-97</inkml:trace>
  <inkml:trace contextRef="#ctx0" brushRef="#br0" timeOffset="679.3971">695 207 13696,'0'-11'5183,"11"11"-2815,0-10-2464,0 10 864,0 0-640,-1 0-128,12 0 64,11 0 0,-1 0 0,1 0-1664,-12 10-672,12-10-3391</inkml:trace>
  <inkml:trace contextRef="#ctx0" brushRef="#br0" timeOffset="680.3971">760 392 12800,'-11'0'4735,"22"11"-2559,0-11-2176,0 11 864,0-11-480,21-11-64,1 11-160,-1-11-64,23 0-32,-1 11-2016,0-11-832,1 0-2655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3:03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8 226 7040,'-8'-15'2720,"8"7"-1472,-15 1-1024,15-1 640,-7 8 320,-1-15 224,-7 8-320,0-8-97,0 7-575,-7-7 96,-1 0 64,-7 0-192,0 0-64,-8-7-96,-7 6 0,0 1 0,-7 0 32,6 8-64,-6 7-32,7-8-96,-8 8 32,1 0-64,14 8-32,-7-1 32,7 8 32,8 0-32,-7-7-32,7 15-64,7-8 32,1 0 32,-8 0 0,7 7 64,0 8 32,1 8-32,7-1 32,0-7-64,15 16 64,0-16-128,15 7 0,0 8 160,7-7 160,16 7 32,7-8 64,8 1-64,7 0 32,0-16-128,8 1 32,-1-8 32,1 0 160,-1-8-64,1 1 32,0-8-32,-1-8 64,-7 1-160,1-16-96,-1 8 256,-15-15 64,0 0-96,-8 8 0,9-16-128,-16 0 0,-8-7-96,-7 0 32,-15 0-128,-15-7 0,-7 6-96,-16 16-96,-22 0-32,-15 8 96,-15-8-576,-23 15-128,-15 0-1696,-15 7-640,-22 8-3583,-15 15-1761,-23 0 4288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2:56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0 391 5504,'-8'-15'2112,"-7"0"-1152,0 7-480,8-7 640,-1 8-128,-7-8 64,0 7-192,0-14 32,-7 7-512,-1-8 64,-7 1 0,-8 7-96,8 0 32,-7 0-96,-8 0-1,0 0-95,0 0 32,-8 0-64,8-1 64,-8 9-128,1-1-64,-1 1 0,0-1 32,1 1-32,-1 7-32,1 0 32,-1 0-32,0 0-96,8 7 64,-7-7 96,-1 8 32,8-1-32,-8 8 32,8-7-64,0 7 64,0 8-128,0-8 0,-8 7 96,8-7 32,-7 8 32,7-1 0,-8-7 0,0 8 0,1-1 0,-1 1 0,1 7 0,7 0 0,0 8-64,14 7-64,-6 0 32,7-8 32,15 8 32,0 8 32,15 0 0,0 7 64,15-8 96,0-7 64,15 1-96,7 6 0,9 8-32,-1-7 32,15-1 0,0-6 64,15-9-32,0 1 64,8-8-64,7 7 64,0-7 0,0 0 32,8-14 0,0-1 0,-1 0 0,1-8 0,0-14 0,0-1 0,-8-7-64,-8-8 32,9 8-192,-16-7-32,-8-8 64,1-15 32,-8 0-96,0-15-32,-7 7 32,-1 0 0,-22-7 0,0 0 0,-7 0-64,-15 0 32,-16 7-64,-15 8-32,-7-22 32,-7 6-32,-8 1 0,-8 8 64,-14-1-96,-1 0 0,-7 1-128,-15-1-32,-1 1-416,-6 7-160,-16 7-1088,-7 8-384,-16-8-2720,-29 8-1183,-23 0 1279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2:48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6 10368,'0'-7'3936,"0"14"-2112,0-7-1568,0 8 863,-7-1-223,7 8 96,0 0-128,0 0-64,-8 8-416,8-1 96,0 8 96,0-7-256,0-1-32,8 1 32,-8-8 128,0 0 32,0-7 0,7-8-32,-7 0-32,0-8-160,8-7-96,-8-8-64,0 1-96,0-1-64,7-7 32,1 8 32,0 7 64,-1-8-192,8 8 32,-7 0-32,-1 0-32,8 8 32,0-1 96,0 8-768,-7 0-288,7 0-992,-8 0-416,1 8-1247,-1-1-481,8-7 32</inkml:trace>
  <inkml:trace contextRef="#ctx0" brushRef="#br0" timeOffset="416.2793">391 24 9728,'8'-16'3680,"-8"16"-1984,-8-7-768,8 7 1055,0 0-543,-7 0-96,-1 7-608,-7-7-192,8 8-320,-8 0-160,0-1 32,7 8-64,-7-7-32,7 7 32,8-8-32,-7 8 0,14-7 0,-7-1 0,8 1 64,7-1-32,-7 8-32,7-7 224,-8-1 96,1 8 96,-1-7 160,-7-1-32,0 8-32,0-7-64,-7-1-32,-1 1-224,-7-1-64,8-7-64,-8 0 32,7 0-128,-7 0 0,0 0-192,7-7-96,-7-1-1216,8 8-544,-1-7-2720,1 7-1215,7-15 1215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2:47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 10624,'0'-8'3936,"0"8"-2112,0 0-993,0 0 1089,0 0-480,0 8-96,0-1-512,8 1-96,-1 7-448,1 0-96,-1-8 0,8 8-32,0 0 0,0 0-96,0 8 32,0-8 0,0 7 96,8-7-32,-8 0 0,-7-7-1024,-1-8-384,1 0-1056,-1 0-384,-7-8-2463,0 1-1633,0-16 3072</inkml:trace>
  <inkml:trace contextRef="#ctx0" brushRef="#br0" timeOffset="282.3996">181 0 10624,'7'0'4032,"-7"0"-2177,8 8-1023,-8-1 1152,0 8-416,0 0-128,0 8-544,0 7-160,-8-7-416,1 14-64,-1 1-32,1-1-96,7 16-32,-8-16-96,8 1-32,0-8-32,8 0 0,-8-7 128,7-8 32,-7 0-672,8 0-320,-1-15-1408,1 0-576,-1-8-2943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0:26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3 8704,'0'-7'3328,"7"7"-1792,-7 0-160,0 0 1279,0 7-735,0 0-224,0 8-512,0-1-128,0 14-576,0 0-64,0 8 0,0-8-160,0 7 0,0 1-128,0 6-32,0 1-32,0-8-64,0 8 96,0-15 0,0 0-32,7 0-64,-7-13-480,7-1-160,0 0-800,-7-7-384,7-7-864,-7 0-287,7-7-2177</inkml:trace>
  <inkml:trace contextRef="#ctx0" brushRef="#br0" timeOffset="410.0059">50 128 11520,'0'-15'4288,"0"15"-2305,7-7-1759,-7 7 928,0-7-384,7 7 0,1 0-288,-1-7-128,7 0-192,0 7-128,0 0 64,7 0-64,1 0-32,-1 7 32,-7 7 32,0 0 32,0 8 96,-7-1 32,7 0 96,-14 7 32,0 1 32,0-8 0,0 0 64,-14 0-160,0-6-32,-7 6-192,0-7-64,-1 0 0,8-7 64,-7 0-32,7 0-32,7-7-416,0 0-192,7 0-544,0 0-160,7-7-992,7 0-384,0-7-895,7 7-321,1-7 416</inkml:trace>
  <inkml:trace contextRef="#ctx0" brushRef="#br0" timeOffset="1022.6145">495 206 9984,'0'-14'3776,"7"14"-2048,-7-7-1248,7 7 927,-7 0-287,0-7 0,0 7-384,0-7-32,-7 7-416,7-7-96,-7 7 0,-7-7 32,7 7 32,-7 0-64,0 7-32,-1 0-96,1 0 32,0 7-64,-7 7-32,7 1 32,0-1-32,-1 0 0,8 0 0,0-6 0,7 6 0,0-7 0,7 0 64,0-7-32,0 0-32,8 0 96,-8-7 0,7 0-128,0 0 32,0-7 0,-7-7 0,0 0 0,7 0 64,-6 0-32,-1-1 64,0-6 0,-7 14 96,7 0-32,-7 7-96,-7 0-32,7 7 0,0 7 32,0-7-96,0 8-64,0-1 128,0 0 32,7 0-160,-7-7 0,7 7-608,0-7-192,0 0-448,0 0-192,7-7-672,-7 0-255,0-7-1793,8-7-1152,-1-7 2528</inkml:trace>
  <inkml:trace contextRef="#ctx0" brushRef="#br0" timeOffset="1310.5742">645 7 8960,'-8'-7'3328,"8"7"-1792,0 0-672,0 0 1087,8 7-255,-8 0-32,0-7-448,7 7-128,-7 8-608,0-8 0,0 7-32,0 0 32,-7 7 32,7 7-256,-8 1-160,1-1 0,7 7 64,-7-6-64,0-1 0,7-7-32,0-7-64,0 1 96,0-1 0,0 0-32,7-7-64,0 0-672,-7 7-288,0-14-1440,7 7-57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35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9 10752,'0'7'4032,"0"-7"-2177,0 7-1727,0 7 832,0 0-192,0 0 32,0 7-320,0 1-128,0-8-192,-7 7 32,7-7 0,0 0 64,-7 0 0,7-6 64,-7 6 32,7-7 96,0-7 64,0 0-224,-7 0-32,7-7-64,0 0-32,7 0-96,-7-15-64,7-6-64,0 0 32,7-1 32,7 8 0,-6-7 64,-1 7 32,7 6 32,0 1 64,0 7 96,1 7 160,-1 0-192,0 14 0,-7 15 0,0-8 64,-7 7-160,1-7-32,-1 8-64,0-8 32,0 0-64,-7 0 64,7-6-64,-7-1 64,0 0-576,0 0-128,0-14-1408,0 0-544,7 0-3871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2:47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23 11136,'0'-15'4128,"0"15"-2241,-7 0-1503,7 0 1024,0 0-448,0-7-64,-8 7-256,8 0 0,-7 0-352,-1 0 32,1 0 96,-1 0 64,1 7 0,-8-7-160,0 8-64,7-1-128,-7 1-32,0 7-32,7 0-64,1 7 32,-1 1-32,-7-8 0,15 8 0,-7-1 0,7 1 0,0-1 0,0 1 0,7-1 64,8 1 96,0-1 64,8-7 32,0 0 64,7-7 128,0-1-192,0-7 0,0 0 64,-8-7 128,8-8-192,-15 0-64,0 0 32,-7-8 64,-1 8-64,1-7-64,-8-1-64,0 1-96,-8-1-64,-7 8 32,0-7 32,0 7 0,-7-1 0,7 1 0,-8 8 0,8-1 0,0 8-576,0-7-160,0 7-1344,8 0-480,-1 0-9823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2:46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9216,'0'0'3424,"0"-8"-1856,0 8-704,0 0 1087,0 0-447,0 8-96,8-8-320,-8 15-32,0 0-608,0 7 96,0 1 32,0 7-256,0 0-32,7 0-96,-7 0 32,8 0-64,-8 0 0,7 0-96,-7 8-64,8-8 96,-8-8 0,8-7-192,-1 1-64,-7-9-1440,8-7-512,-1-7-1984,1-9-831,-1 1 287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2:46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11392,'-8'0'4288,"16"0"-2305,-8 7-1311,7-7 1056,8 8-512,0-8-128,1 0-576,6 0-160,1 0-224,-1 0-96,8 0 0,-7 0-1184,-8 0-480,0 0-4447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2:46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1392,'0'0'4288,"0"-8"-2305,0 8-1407,7 0 1152,-7 0-672,8 0-192,7 0-448,-8 0-128,16-7-160,-8 7-96,0 0 0,8-8-32,-8 8 64,0-7-736,0 7-256,-8 0-1888,8-8-799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2:45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128 4736,'0'-8'1824,"-7"8"-960,7 0-384,0 0 640,0 0-64,0 0 96,0 8-96,0-8 64,7-8-608,-7 8 192,0-7 160,0 7-64,8-8 95,-8 1-159,0-1 0,7 1-96,-7-1-32,0 1-128,0-8-32,0 7-64,8 1 0,-8-1-64,0 1-32,0-1-160,7 1-32,-7 7-32,0-8-64,0 8 32,0 0 32,0 8-96,0-1 0,0 1 96,0 7 32,0 0-128,0 7-32,0 1 96,0 7 96,-7-7 32,7 7 0,0 0 32,0 0 96,-8 7-128,8 1-32,0-8-128,8 0-32,-8 0 32,7 0 64,1-7 32,7-1 32,0-7-64,7 0 32,1 0-64,7-7 64,0-8 0,8 0 96,-8 0-96,-8-8 0,8 1-736,-7-1-384,-8 1-800,-8-8-384,1 7-1023,-1-7-417,-14 0-672</inkml:trace>
  <inkml:trace contextRef="#ctx0" brushRef="#br0" timeOffset="319.9775">8 286 9216,'-8'-8'3424,"8"8"-1856,0 0-640,0 0 1055,8-7-543,-1 7-192,8 0-160,8-8 0,7 8-576,0-7-96,0 7-32,8-8-160,-8 8-64,7 0-64,-14 0 0,7 0-352,-15 0-64,0 0-1408,0 0-608,-7 8-1695,-1-1-705,-7-7 576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2:55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2288,'0'0'4639,"0"0"-2495,0-8-1920,0 8 992,8 0-288,-8 0 32,7-7-192,1 7-32,7 0-384,-8 0-64,1-8-64,7 8-32,-8 0 32,8 8-64,0-1 0,-7 1-192,7-1 32,-8 8 0,1 1 64,-8-1-32,-8 0-32,1 7 96,-1 1 0,1 7-32,-8-8 32,0 8 0,7-7 32,1-8 64,-1 0 32,1 0 96,7 0 128,7-7 32,1-8 0,7 7-160,0-7-128,7 0-96,1-7 0,7 7 0,0-8 96,0 8-96,0-8-64,0 8 0,-7 0-32,-1 0 0,1 0 64,-8 0-32,-8 0-800,1 0-288,-1 0-6720,8-15 481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2:54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12672,'-7'0'4735,"7"7"-2559,7 1-1760,-7-1 1056,0 1-544,0 7-64,0 0-384,0 7-64,0 1-224,-7-1 0,7-7 32,0 0-96,0 8-32,0-8 96,7 0 32,1 0 32,-1 0 0,16-7-64,-1-1-32,1 1-32,0-8 0,-1 0-64,1-8 32,-1 8-832,1-7-384,-8 7-1184,0-15-480,0 7-1503,-8-7-545,1 0 640</inkml:trace>
  <inkml:trace contextRef="#ctx0" brushRef="#br0" timeOffset="248.4408">234 16 10880,'0'0'4128,"0"0"-2241,0 7-1215,0 1 1120,0-1-256,0 8 32,0 8-512,0-1-192,7 1-480,-7 7 32,0 0 96,0 8-64,0-1 0,8 1-256,-8 7-64,0-8-64,0-7 32,0-7-64,7 7 64,-7-15-288,0 0-96,8-7-896,-8-8-384,7 0-1696,1-15-736,-8-8-1631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2:54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30 10368,'-7'-22'3872,"7"22"-2112,-8-8-1632,8 8 831,0 0-191,-7 0 32,-1 0-96,1 8-64,-1-8-320,1 7 0,-8 1 32,0-1-64,0 8 0,0 0-32,-8 8 0,8-8-128,7 7-32,-7-6-32,15 6-64,-7 1 32,14-1-32,1 1 128,7-8 64,0 0-64,15 0-32,0-15 32,0 0 0,0 0 0,0-15 64,-7 0 192,-1 7 128,-7-7-128,-7 0 32,-1-7-256,-7-1-96,0 1-128,-7-1 32,-1 0 32,-7 8 0,0 0-96,0 0 64,0 8-832,0-1-288,8 1-1408,-1-1-512,8 8-2559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2:53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0 11648,'-8'8'4288,"1"-8"-2305,7 7-1599,0 1 960,0-8-352,-8 7-32,8 1-384,0-1-128,8 1-256,-8-1 160,0 1 128,7-8-96,-7 0 32,8-8-192,-8 8 32,0-7-96,0 7 0,0-8-192,0 8 32,-8-7-64,8 7 0,0-8-1152,0 8-448,8 0-1504,-8 0-607,7-7-1409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2:52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056,'0'0'4831,"0"7"-2623,7-7-2080,1 8 928,-8-8-256,15 0 0,0 0-448,0 0-128,7 0-160,-7 0 160,8 0 96,-8 0-160,7 0-96,-7 0-544,0 0-224,-7 0-1856,-1 0-704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35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78 8448,'0'-14'3168,"7"14"-1728,-7-7-544,7 7 960,-7 0-417,0-7-95,0-1-416,0 1-192,0-7-416,-7 7 0,0 0 32,7 0-128,-14 7-64,0 0-64,0 0 0,0 7-64,-1 7-32,-6 15 32,7-8-32,0 7 0,0 0 0,7-6 0,7 6 0,-7-7 64,14 7 32,0-6 32,7 6 0,7-14 64,-7 0 32,7-7-32,1 0 32,-8-14 0,7 0 96,-7-7-96,0 0 32,-7 0-32,-7-7 32,0-1-128,0-6-96,-7 0 0,0 7 32,0-1-256,-7 8-32,7 0-288,-7 7-160,7-7-704,0 7-256,0 7-1248,7-7-575,0 7-1249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2:52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5888,'0'0'2176,"0"0"-1152,0-8-64,0 8 896,0 0-352,0 0-96,0 8-384,0-1-97,7 1-511,-7 7 32,0 0 64,0 8 32,8-1-32,-8 1-64,7 7-32,-7-8-160,8 8 0,-8-7-160,7-1-64,-7 1 0,0-8 32,0 0 96,8-7 64,-8-1-608,0-7-192,0 0-800,0-15-320,0 7 193,0-7 159,0 0 608,0-7 320,0 7 256,0-8 96,0 1 320,-8 7 224,8 0 608,0-8 256,0 8-65,8 0-31,-8-7-224,7 7 0,1-1-288,7-6-64,0-1-256,0 8-96,0 0-160,0 0-64,0 8-96,0-1-32,-8 1-192,9-1 0,-9 8-2176,8 0-928,-7 0-2175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3:06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8 6656,'-7'0'2528,"14"0"-1344,-7 0-608,0 0 800,0 0 128,0-7 128,0 7-257,8 0-31,-8 0-288,0 15-576,7-8-128,-7 8-32,0-7-128,0 14-32,8-7 64,-8 8 64,0-1-128,7 1-96,-7 0-32,0-1-32,0 1 64,8-8 32,-8 7 96,0-7 32,0-7-96,0 7-32,0-15 512,0 0-256,0-8-96,0-7-64,0 0 0,0 0-160,0 0-32,0-7 0,0 7 0,7-8-96,1 0 0,-1 1-32,1 7 96,7-8 0,0 1 96,0 7 32,0 7 96,0-7-160,0 8-32,0 7 0,0 7 0,0 8 0,0-7 0,0 7 64,0 7 32,0-7 32,-7 0 64,-1 8-32,1-1 64,-1 1-64,1 0 0,-1-1-192,1 1 32,-8-8 64,7 0 96,-7-8 0,8 8 64,-8-15-832,0 0-320,7 0-1792,-7-7-768,15-1-2367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2:53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8448,'-8'23'3232,"8"-23"-1728,8 0-192,-8 7 1247,15-7-703,0 0-192,7-7-768,8 7-288,-7-8-384,7 8-160,-8 0 32,8-7-352,-15 7-128,1 0-2560,-9 0-1151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3:47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136 8960,'0'-7'3328,"-7"7"-1792,-8-8-512,7 8 1055,1 8-607,-16-8-128,-7 7-704,15-7-256,-15 15-224,15-7-192,-7 7 0,14 0-128,-7 0 32,15 0 128,0-8 64,15 9-96,0-9-32,8 8 32,-8-7 64,0 7 192,-8-8 128,-7 1 224,-7 7 96,-16 0-64,1-8-32,-8 1-416,-8 7-64,8-8-32,-8 1 96,1-8-64,7 0-64,0 0-864,15 0-384,0 0-1440,15-15-543,0 0-2145</inkml:trace>
  <inkml:trace contextRef="#ctx0" brushRef="#br0" timeOffset="237.2132">189 54 10112,'0'-15'3776,"0"15"-2048,0 0-1184,0 0 1055,0 7-191,0-7 32,-8 15-416,8 8-160,0 14-512,-15 8-64,7 0-64,1-7-32,7 15-32,-8-8-96,8 0-64,0-8-608,0 1-320,8-8-1216,-1-15-544,1-22-1407,7-1-545,0-15 1056</inkml:trace>
  <inkml:trace contextRef="#ctx0" brushRef="#br0" timeOffset="453.9822">271 15 13568,'0'-15'5087,"0"15"-2751,0 0-2592,0 15 928,0-7-64,0-1 256,0 23-384,-7 8-96,-1 7-256,8 0-96,0 0 64,0 0 0,0 0 96,0 15-2976,0-7-1376,8-16-1727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3:45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8 10112,'-15'0'3872,"15"-8"-2112,0 16-1152,0-8 1087,0 0-351,0 0-96,15 0-256,0 0-96,7 0-480,1 0-192,7 0-64,-7 0-96,7 0 32,-8 0 0,1 0 96,-1 0-736,-14 0-256,-1 7-5120,-14-7-31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3:09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4 6656,'-8'-8'2528,"8"8"-1344,0 0-384,0 0 800,8 0 96,-8 0 192,7-7-289,-7 7-95,15 0-832,0 0 160,0-8 64,0 8-224,8 0-32,7 0-192,-7-8-32,7 8-160,0-7 0,0 7-96,0-8 64,0 8-128,-15-7-64,7 7 0,-14 0 32,-1 0-544,-7 0-128,0 0-1344,-7 7-480,-1-7-1631,-7 8-641,-7-1 448</inkml:trace>
  <inkml:trace contextRef="#ctx0" brushRef="#br0" timeOffset="560.0247">76 39 9088,'-8'-8'3424,"8"0"-1856,0 8-640,0 0 1055,-7 0-671,7 8-192,-8 0-480,1-1-64,-1 8-352,1 0 224,-1 8 96,1-1-96,-1 1 0,8-1-128,-7-7-32,7 0 32,0-7 128,0-1 32,7 1 96,1-1-128,-1-7 64,8 0-224,0 0-32,0 0-128,0-7-32,0 7-96,0 0-32,8 0-32,0 0 0,-1 0 64,1 7 0,-1-7-96,1 15 64,-8-7 96,7-1 32,-7 1-128,-7 7-32,7-8 96,-15 9 96,0-1 32,0 7 64,-15-7-128,7 0-64,-7 0 64,-7 0 0,7-7-32,-15 7 32,15-8 0,-8-7 32,8 0-160,0 0-32,0 0 32,0 0 0,7 0-320,8-7-160,-7-1-1248,14 1-512,1-1-1504,7 1-639,0-8-769</inkml:trace>
  <inkml:trace contextRef="#ctx0" brushRef="#br0" timeOffset="1185.7027">512 106 11392,'7'-15'4224,"-7"15"-2305,0-7-895,8 7 1216,-8-8-704,7 8-224,-7-7-288,8 7-96,-1-8-512,1 1-32,-1-1-32,8 1-64,0 7 0,0-8-160,0 0-32,1 8-32,6 0-64,1 0 32,-8 0-32,0 8 0,0 7 0,-8 0 0,1 8 0,-8-1 0,0 1 64,-8 7 32,-7 0 96,-7-8-160,7 1-32,-8-1 0,1 1 64,6 7-32,-6-7-32,7-8-64,0 7 32,0-7 96,7-7 96,1-1 64,7 1 32,7-1 0,1 1 0,-1-8 0,16 0 0,7-8 0,8 1 0,-8 7-64,7 0-32,-7-8-32,0 8 0,0 0 0,-7 0 0,-1 0-64,-7 8-64,1-8 32,-1 0-32,-8 0 0,1 7 64,-1-7-256,1 0-32,-8 8-288,7-8-96,-7-8-1088,0 8-416,0-7-3712,-15-1-1631,8-7 1951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3:07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3696,'7'0'5087,"-7"8"-2751,15-8-1888,-7 0 1152,7 0-352,0 0 0,8 0-448,-1-8-160,8 8-352,0-7-128,0 7-32,-7-8-64,-1 8-64,1-7 96,-8 7 0,-8 0-192,9 0-64,-16 0-1088,0 0-352,0 0-2176,-16 7-895,9-7-1089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3:06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3696,'0'0'5183,"0"-8"-2815,7 8-2208,-7 0 1120,0 0-544,8 0-32,-1 0-64,1 0 0,7 0-352,-8 0 32,8 0 32,0 0 0,8 0 96,0 0-160,-8 0-96,0 0-96,0-7 0,0 7 0,-8 0 96,8 0-160,-7 0-32,-1 0-160,1 0 32,-8 0-928,0 0-352,0 0-1088,0 0-512,0 0-1727,-15 7-2273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3:55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9 670 6656,'0'-30'2464,"8"30"-1344,-8 0-608,7 0 768,-7 0 32,0 0 96,0 0-288,0 0-129,0 0-543,0 7 0,0 1 0,0 7 32,-7 8 32,-8-1-64,0 8-32,-8 0-32,-7 8 0,8 14-128,-1 9-96,-7-16 64,0 7 0,8-7-96,-1 8-32,0-8-32,8-7-64,0-1 32,0-7 32,8 0 32,-1-15 32,1 0-864,-1-7-288,8-16-2016,8-7-863,-1-7-833</inkml:trace>
  <inkml:trace contextRef="#ctx0" brushRef="#br0" timeOffset="356.642">3323 723 10496,'0'-15'3936,"0"15"-2112,0 0-1633,0 0 801,0 7-256,7 1-64,-7-1 0,8 1-32,-1 14-352,1-7 96,-1 8 64,9 7-32,-9 15 64,8 0-192,0 0-32,-7-7-128,7-1-32,-8 8-32,1-7 32,7 7-64,-8-7 64,1-1-64,-8-7 64,7 0 0,1-15 96,-8 0-608,7-7-256,-7-1-1568,-7-14-640,-1-8-2655</inkml:trace>
  <inkml:trace contextRef="#ctx0" brushRef="#br0" timeOffset="652.967">3149 1082 11136,'-15'-7'4224,"15"7"-2305,0 0-1471,0 0 1056,8 0-480,-1 0-96,1 0-416,14 0-96,1 0-224,7 0-128,0 0 32,7-8-64,-7 8-32,0 0 32,1 0-32,-9-7-1632,1 7-736,-1 0-2111,1-8-2113,-8 8 2240</inkml:trace>
  <inkml:trace contextRef="#ctx0" brushRef="#br0" timeOffset="979.2217">4082 932 10752,'-8'0'4032,"8"0"-2177,-7 8-959,7-8 1216,0 0-736,0 0-128,7 0-544,-7 0-192,15 7-288,-7-7 64,7-7 32,0 7-96,0 0 32,8-8-160,-1 8-64,8-7 64,-15 7 0,0 0-128,0-8 32,-7 8-1824,-8 0-864,0 0-2303,0 0-929,-8 8 1728</inkml:trace>
  <inkml:trace contextRef="#ctx0" brushRef="#br0" timeOffset="1318.6199">4097 1082 12032,'7'0'4575,"-7"0"-2495,23 0-1568,-15 0 1120,14 0-864,1 0-160,7 0-384,0 0-160,-8 0-32,8 0-32,-15 0 0,8 0-640,-16 0-224,1 0-1728,-1 0-799,-14 0-1633</inkml:trace>
  <inkml:trace contextRef="#ctx0" brushRef="#br0" timeOffset="8496.8326">2232 2443 7168,'-7'0'2720,"-1"0"-1472,8 0-320,0 0 896,0 0-224,0 0-1,0 0-127,8 0-32,-1 0-800,8-8 128,8 8 96,7 0-192,0-8 0,0 8-384,0-7-96,8 7-128,-16-8 32,8 1-64,-15 7 64,0 0-352,-7-8-128,-1 16-1312,-7-8-480,-7 15-1407,-8-15-577,-8 15-224</inkml:trace>
  <inkml:trace contextRef="#ctx0" brushRef="#br0" timeOffset="8990.4902">2202 2465 10368,'-7'0'3936,"7"0"-2112,-8 8-1632,1-8 895,7 15-287,0 0 96,-8 0-160,1 7-64,7 8-352,-8 0 0,8-7 96,0-1-32,-7 1 96,7-8 32,0-7-32,7-1 32,-7 1 96,8-1-224,-1-7-64,1-7-160,14-1-64,1 8-32,-1-7-64,1 7-64,7 0 32,-8 0-32,1 7 0,7 1 0,-15-1 0,8 8 64,-8 0 64,0 0-32,-8 15 64,-7-7-64,0 7-32,0 0 160,-15-8 32,8 8 0,-16-14-32,1 6-96,-8-7 32,7-7-64,-7-1-32,7 1 96,1-8 64,7 0-416,0-8-160,7 1-896,8-1-448,0-7-1184,8 0-543,7-8-1953</inkml:trace>
  <inkml:trace contextRef="#ctx0" brushRef="#br0" timeOffset="9398.5903">2750 2630 13184,'-8'-15'4927,"8"15"-2687,-7 0-2336,7 0 928,-8 0-448,1 8-64,-1 7-96,-7 0 0,0 0-128,-7 8-64,7-1 0,0 16-32,7-8 0,8 7 0,0 1 64,15-8 32,0 0 32,0-7 0,8-8 0,7-8 0,-8-7 64,1-7 96,-1-16 160,1 0-64,-8-7 32,0 0-96,-15-7-32,7 7-160,-7 0-96,-7 0-96,7 7 32,-15 8 32,0 0 0,7 0 0,-7 7 0,0 8-640,8 0-224,-1 8-1312,1-8-544,7 7-1183,7 1-417,1-8 192</inkml:trace>
  <inkml:trace contextRef="#ctx0" brushRef="#br0" timeOffset="9806.3502">3157 2578 10880,'0'-23'4128,"0"16"-2241,-8 7-991,8 0 1120,-7 0-576,7 0-192,-15 0-512,7 7-160,-7 8-320,0 0-160,0 0 0,-8 8 0,8 7 32,-7-8-160,7 16 32,0 0 0,15-1 64,7 1-32,1-1 64,7-7 0,7-7 32,1-8-64,7 0 32,-7-15 0,7-7 32,0-9 64,-8-6 32,-7-8 32,0 0 64,-15 0-96,-7 0-64,-1 0-160,1 7 0,-8 1-64,0 7 0,0 7-96,0-7-32,0 15-1184,7-8-512,1 8-1376,-1 8-575,8-8-1473</inkml:trace>
  <inkml:trace contextRef="#ctx0" brushRef="#br0" timeOffset="10174.5987">3494 2548 10880,'0'-8'4032,"-8"8"-2177,8 0-895,-7 8 1184,-1-8-864,1 15-256,-8 0-480,7 0-192,-7 15-192,0-8-64,0 16 32,0 0-64,8 7-64,-1 0 32,8 0-32,8-8 64,7-7 96,7-7 64,1-8 96,7-7-32,7-8 64,1-8 96,-8-14 96,0-9 0,-7-6-32,-8-1-128,-8 1-64,-7-8-288,0 7 0,-15 0-96,-8 8 0,1 8 0,-1 7 0,1 7-352,-1-7-160,1 15-1504,7 8-672,0-1-3903</inkml:trace>
  <inkml:trace contextRef="#ctx0" brushRef="#br0" timeOffset="10727.7176">3916 2728 8960,'-8'0'3424,"8"0"-1856,-7 8-416,7-8 1215,0 0-479,0 0-128,7 0-512,1 0-160,7 7-608,7-7 128,-7 0 128,8 0-320,-1 0-64,-7-7-224,8 7-96,-8 0 0,0 0 32,0 0-448,-8 0-160,8 0-1696,-15 0-4192,-7 7-63,-1-7 1855</inkml:trace>
  <inkml:trace contextRef="#ctx0" brushRef="#br0" timeOffset="11000.5259">3968 2901 14464,'8'15'5343,"7"-15"-2879,0 0-2080,0 0 1120,7 0-576,1 0-160,7-8-416,8 8-224,-8-7-96,7 7-32,-7-8 64,-7 8-320,-8 0-64,0-7-1184,0 7-512,-15-8-2496,0 8-1023,-8 0 703</inkml:trace>
  <inkml:trace contextRef="#ctx0" brushRef="#br0" timeOffset="67271.6021">2150 3894 5120,'0'-7'2016,"0"7"-1088,0 0 96,0-8 864,0 8-96,0 0 64,0-8-352,0 8-129,0 0-767,0 0 128,7 0 128,1 0-64,14 0 96,1 0-320,-1 0-96,1 0-192,7 0-128,0 0-64,0 0 0,-7 0-64,-1-7 64,1 7-64,-8 0-32,0 0-768,-8 0-288,1 0-928,-8 0-448,0 0-1087,-8 7-513,1-7 416</inkml:trace>
  <inkml:trace contextRef="#ctx0" brushRef="#br0" timeOffset="67810.8847">2127 3871 9344,'-7'-7'3520,"-1"7"-1920,8 0-1024,0 0 991,0 0-511,0 7-32,0 9-320,-7-9-64,7 16-352,0 7 96,0-8 128,-8 8-64,8-7 0,0-1-128,0-7-32,0 8-32,0-8 0,0-8 64,0 1 32,8-1-32,-8 1 32,15-8-192,0 0-32,0-8-64,7 8 32,8-7-64,-7-1-32,-1 1-64,8 7 32,-7 0-32,-1 0 0,8 7 64,-14 1 64,6-1-96,-7 8 0,0 1 32,-7 6 0,-1 8 64,-7 0 32,0 0 32,0-7 64,-7 7-96,-8-15 0,-8 7-32,1-14 32,-1 7-64,-7-8-32,0-7 96,0 0 0,0 0-256,15 0-64,0 0-640,0-7-320,15-1-1440,0 1-576,15-8-2463</inkml:trace>
  <inkml:trace contextRef="#ctx0" brushRef="#br0" timeOffset="68600.5268">2802 4037 4992,'8'0'1824,"-8"0"-960,0-8 128,0 8 768,7 0-32,-7 0 96,0-7-384,0 7-97,0-8-767,0 1 96,-7-1 0,7 8-160,-8-7-32,1 7-160,-1 7-32,1-7-96,-8 15-32,-8 0-96,8 0 32,0 0-64,0 8 64,0-1 0,8 8 32,-1 1-64,8-1 32,15 0 0,0-8 96,0 1-96,8-8 0,-1-8 32,8 1 0,0-16-64,0 1 32,-7-1-64,0-14-32,-8 7 96,-8-8 0,1 1-32,-1 7 32,-7 0-128,-7-8 0,-1 8 32,-7 0 64,8 0-96,-8 7 0,-1 1-544,9-1-256,-1 1-1056,1 7-384,7 0-1279,7 0-545,8 0 480</inkml:trace>
  <inkml:trace contextRef="#ctx0" brushRef="#br0" timeOffset="69024.1009">3179 3969 11648,'-7'-7'4288,"-1"14"-2305,-7 1-1759,15-8 992,-15 15-352,8-8-32,-1 8-384,-7 8-128,0-8-192,0 7-32,7 1 32,1 7-64,7 0 32,0-7 0,7-1 96,8-7-96,8 0-64,7-7 64,0-1 0,0-7-32,0-15-64,-7 0 96,-8 0 0,0 0-32,-8 0 32,-7-7-64,0 6-32,0-6 32,-15 7-32,8 0 0,-8 0 0,0 7-160,0 1 32,7 7-928,1-8-416,7 8-864,0 0-383,7 0-1441,8 8-1376,15-8 2080</inkml:trace>
  <inkml:trace contextRef="#ctx0" brushRef="#br0" timeOffset="69389.149">3653 3976 9472,'-8'-15'3520,"8"15"-1920,-7-8-544,7 8 1151,-8 0-607,0 8-96,1-1-480,-8 8-160,-8 0-480,1 8 32,-1-1 32,1 1-224,7 7-64,7 0-32,1 0 0,7 0-64,7 0 32,16 0-64,-1-7-32,1-8 32,7-8 32,-8-7 32,9-7 32,-1-8 64,-15-8 32,7 8-32,-7-15-32,-7 8-96,-1-8-64,-7 7-64,-7-7 32,-1 7-320,-7 1-96,8-1-1184,-8 1-448,0 14-3103,0 8-2625,15 0 2816</inkml:trace>
  <inkml:trace contextRef="#ctx0" brushRef="#br0" timeOffset="70056.4056">4170 4103 9344,'0'0'3520,"0"0"-1920,0 0-960,0 0 959,0 0-159,0 0 0,8 8-224,-1-8-96,1 0-640,7 0 0,0 0 32,0 0-128,0 0-64,7 0-160,-7 0-128,0 0 0,8 0 32,-8 0-320,0 0-128,0 0-1024,0 7-416,-7-7-1184,-8 0-447</inkml:trace>
  <inkml:trace contextRef="#ctx0" brushRef="#br0" timeOffset="70337.6833">4239 4194 9472,'15'0'3584,"-8"0"-1920,1 0-1312,-1 7 896,1-7-385,7 0-31,7 0-352,-7 0-128,8-7-192,-1 7-256,-6 0-32,6 0-1280,-7 0-575</inkml:trace>
  <inkml:trace contextRef="#ctx0" brushRef="#br0" timeOffset="2361.963">5073 662 7168,'0'-31'2720,"0"31"-1472,-8-7-320,8-1 960,0 8 96,0-7 95,0 7-447,8-8-224,-8 8-768,0 0-128,0 8-32,0-1-192,7 23-96,-7 1-32,0-1-32,0 15 0,0 0 0,8 7-64,-8 9-64,7-16 96,-7 7 0,8-14-32,-8 7 32,7 0 0,1-15 96,-8 0-32,0-15 0,7-7-1152,-14-1-544,7-14-2176,-8-8-895,1-15-417</inkml:trace>
  <inkml:trace contextRef="#ctx0" brushRef="#br0" timeOffset="2705.4424">5065 624 12288,'-7'-8'4639,"7"1"-2495,0-1-2016,0 1 928,7-1-544,1 1-64,-1-1-128,1-7-32,7 8-160,15-1-32,0 1 32,0-1 0,0 8 0,8 15 0,-1 0 0,-7 8-64,-7 7 32,-1 0 224,-7 8 96,-7-8 64,-8 0 32,-15-8-128,0 8-64,0-7-128,-15-1 32,0 1-128,0-8 0,0-8-320,0-7-160,7 0-2368,8 0-1024,0-7-2399</inkml:trace>
  <inkml:trace contextRef="#ctx0" brushRef="#br0" timeOffset="3191.3146">6146 226 10112,'-15'-8'3872,"15"8"-2112,-15-7-1152,8 7 1087,-1 7-799,-7 1-160,0 7-320,-7 15-96,-1 7-192,-7 8 128,-7 8 64,-1 22 32,0 0 96,8 8-160,0 15-96,0-8 32,15 0 0,8-7-32,-1 7-32,16-15-96,-1 0 32,23-15-64,0-7 64,15-8 128,1-7 128,-1-16-352,15-7-64,-8-15-1312,1-7-544,-8-8-2399,-7-15-1057,-8-16 896</inkml:trace>
  <inkml:trace contextRef="#ctx0" brushRef="#br0" timeOffset="3509.6207">6259 631 13056,'0'0'4831,"0"8"-2623,8-1-2304,-8 16 928,7 0-288,-7-1 32,0 8-160,8 15-96,-8 8-160,0-1-128,7 1 64,-7-8-64,8-7-32,-8-1 96,7 1 64,1-16-64,-8 1 0,7-8-1088,1-7-544,-1-16-2880,1 0-1279,-1-14 1183</inkml:trace>
  <inkml:trace contextRef="#ctx0" brushRef="#br0" timeOffset="3817.5259">6470 842 13440,'0'0'5087,"7"0"-2751,8 0-2144,-7 0 992,7 0-512,15 0 32,-8 0-224,16 0-32,-8 0-256,8 0-128,-1 0 32,-7-8-64,8 8-32,-8 0 32,0 0 32,-15 0-320,0 0-64,0-7-1472,-15 7-576,0 0-1951,0 0-801,-8-15 800</inkml:trace>
  <inkml:trace contextRef="#ctx0" brushRef="#br0" timeOffset="4022.395">6710 677 9728,'0'-15'3680,"0"22"-1984,0-7-640,8 8 1151,-8 7-447,7 0-96,1 7-800,-1 1-352,-7 7-320,8 7-96,-1 8 96,-7 1-96,0-1 0,8-8-32,-8 1-64,7-8 96,-7-8 64,8 1-288,-8-8-128,7-8-3264,-7-22-4511</inkml:trace>
  <inkml:trace contextRef="#ctx0" brushRef="#br0" timeOffset="4706.0565">7395 338 9344,'0'-15'3520,"0"23"-1920,7-1-1024,-7 1 991,0-1-287,8 8-32,-8 0-512,0 8-128,0 0-352,0 7-32,7 0 0,-7 0-96,8 7-32,-8 1 32,8-16 0,-1 8-64,-7-14 32,0-9 64,8 1 64,-8-16-32,0-7-128,-8-8-32,8-7-448,-7 0-192,-1-7 224,0 7 128,1 0 192,-1 0 32,8 7 224,8 1 128,-8 6 32,15 1 32,0 0 288,15 0 128,0 8-288,8-1-64,-8 1-256,0 7-64,0-8-64,-8 8-64,1 8-64,-8-8 32,0 0-1376,-7 7-576,-1 8-1984,-14-7-735,7 7-1</inkml:trace>
  <inkml:trace contextRef="#ctx0" brushRef="#br0" timeOffset="4967.799">7259 827 10624,'-8'7'3936,"16"-7"-2112,-8 0-993,7 0 1153,1 0-352,14 0-64,1 0-480,7 0-192,7-7-512,16 7 32,-8 0 32,8 0-96,-8-8 32,0 8-160,-15-7-64,0-1 0,0 8 32,-15-7-672,0 7-224,-7 0-2048,-8 0-832,-8 7-2751</inkml:trace>
  <inkml:trace contextRef="#ctx0" brushRef="#br0" timeOffset="5455.4587">7463 992 11648,'-15'0'4288,"15"0"-2305,0 8-1471,0-1 1024,0 1-640,0-1-160,7 8-384,-7 8-96,8-8-128,-8 7-96,7 8 64,1 0 0,-8 1 96,0 6 32,7-7 32,-7 0-64,0-15 32,8 8 160,-8-16 64,0 1 32,0-8 128,0-15-224,0 0-64,0-8-160,0-7-128,7 8-96,1-1-32,-1 1 64,8 7 0,0-8-64,0 15 64,8-7 96,-1 8 32,1 7-32,7 0 32,-8 7 0,1 1 96,0 14 32,-1 1 32,1 7-128,-8 0-32,7 0 32,-7 0 0,0 0 0,-7-7 0,-1-8-576,-7-8-160,0 1-1408,-7-8-608,-1-15-3487</inkml:trace>
  <inkml:trace contextRef="#ctx0" brushRef="#br0" timeOffset="11850.8756">4735 2488 7808,'0'-8'2976,"0"8"-1600,0 0-128,0 0 1184</inkml:trace>
  <inkml:trace contextRef="#ctx0" brushRef="#br0" timeOffset="12057.812">4735 2489 18495,'0'7'1760,"0"8"-960,0 8-192,0-1 32,0 16-224,7-8 0,-7 7-96,8 1 32,-8 7 0,0 0 32,7 0-192,1 0-64,-8-7-64,0 0 32,0-16 0,7 1 96,-7-1-96,8-7 0,-8-7-896,7-1-384,-7-14-1632,8-1-640,-8-7-2239</inkml:trace>
  <inkml:trace contextRef="#ctx0" brushRef="#br0" timeOffset="12423.2872">4727 2540 12544,'-7'-22'4735,"7"14"-2559,0-7-1760,7 8 1056,1-1-640,-1 1-128,8-1-416,0 1-128,8-1-96,7-7 32,-8 15 0,8 0-128,1-8 32,-1 16 0,-15 0 0,0 14 64,0 1 32,-15-1 96,0 8 96,0 8 160,-15-8 32,-15-8-128,7 1 32,1-8-160,-9 0 32,9 0-96,7-15 64,-8 0-128,8 0-64,8 0-1856,-1-15-768,1 7-4255</inkml:trace>
  <inkml:trace contextRef="#ctx0" brushRef="#br0" timeOffset="14852.3366">5787 1998 5760,'0'-7'2176,"0"7"-1152,0-8 0,0 8 864,0 0-448,0 0-96,0 0-320,-8 0-65,8 0-543,-7 8 96,-1-1 64,-7-7 32,8 15 96,-8-7-256,-8 7-32,8 0-32,-7 7 64,7 1-32,-16 14 0,9 9-160,-1-1-96,-7 0 0,0 15-32,8 0 0,-1 8 64,-7-1-32,8 8 64,-1 8-64,8 0 64,0-8 64,15 7 160,0-6-128,0-1 0,15 0-192,8-7-96,-1-16 0,23 8-32,0-7 64,8-8 32,-1-7-32,9-16 32,-1-14-224,0-1 32,-8-7-1536,-7-7-640,1-8-4287</inkml:trace>
  <inkml:trace contextRef="#ctx0" brushRef="#br0" timeOffset="15618.7775">5921 2382 6272,'0'0'2368,"0"0"-1280,0-7-288,0 7 800,0 0-96,0 0 32,0 0-129,0 0-31,0 0-32,0 7-768,0 1 320,8 7-320,-8 0-32,0 8-96,0 7-32,0 7-160,0-7-96,0 15 64,7-7 64,-7-8-64,0 0-64,8 8-64,-8-8 0,0-8-64,0 8-32,7 0 32,-7-7-32,0-1 0,8-7 0,-8 0-992,0 0-448,7-7-1248,1-8-543,-8 0-2017</inkml:trace>
  <inkml:trace contextRef="#ctx0" brushRef="#br0" timeOffset="16071.9424">6163 2584 8704,'-8'0'3328,"8"0"-1792,0 0-736,0 0 1056,0 0-513,0 0-31,8 0-416,-8 0-96,15-7-448,-8 7 0,8 0 0,0-8 0,8 8 96,-1 8-224,1-8-64,7 0 32,-8 0 32,8 0-96,-7 0-96,-1 0 0,-6-8 32,6 8 32,-7 0 32,-7 0-64,7 0-64,-8 0-416,1-7-192,-8-1-960,7 8-352,-7-7-1119,0 7-417,0-8-960</inkml:trace>
  <inkml:trace contextRef="#ctx0" brushRef="#br0" timeOffset="16293.1262">6305 2405 7424,'-7'-15'2816,"7"15"-1536,0 0-512,0 0 864</inkml:trace>
  <inkml:trace contextRef="#ctx0" brushRef="#br0" timeOffset="16588.5244">6298 2397 16767,'0'8'2080,"7"-1"-1056,-7 1-192,8-1-96,-8 1-32,0 15-32,0-1-160,7 8-64,-7 0-192,0 0 0,0 8-96,0-16 64,0 8-64,0-7 64,8 0-128,-8-8-64,0 7 64,0-14 0,7 7-32,-7-8-64,8 1 32,-8-8-32,7 7-800,-7-7-256,8 0-1152,-8 0-512,0-7-7007,0 7 4639</inkml:trace>
  <inkml:trace contextRef="#ctx0" brushRef="#br0" timeOffset="17550.2303">7019 2301 8320,'0'0'3072,"-7"7"-1664,7-7-928,0 8 768,0-8-384,-8 7-32,8 8-289,0-7-63,-7-1-288,7 8-128,7-7 32,-7-8 128,8 7 192,-1-7 128,1 0 128,-1 0-224,-7-7-96,8-1-64,-8 1 32,0 7-160,0-8-96,0 8-128,0-7 32,0 7-384,0 0-160,0-8-1152,0 8-511,0 0-2145,7-7-1504,-7 7 2464</inkml:trace>
  <inkml:trace contextRef="#ctx0" brushRef="#br0" timeOffset="18054.0044">7387 2128 8576,'8'-8'3232,"-16"8"-1728,8-7-544,0 7 1088,0 0-673,0-8-191,0 8-448,0 0-64,-7 0-384,7-7-32,-8 7-32,1 0 32,-1 0 64,1 0-160,-1 7-32,-7-7 64,8 15 32,-8-7-192,7 7 0,1 7-32,-8 9 0,15-1 0,0 0 0,0-8 0,7 8 64,1-7-32,7-8 64,0 0-64,7 0 64,1-8-64,-1-7 64,1 0 0,0-7 96,-1-8 96,-7 0 160,-7-8-192,-1-7-64,-7 0-32,-7 8-32,-1-8-64,1 15-64,-8-8-64,7 8-32,-7 7 64,7 1 0,-7-1-768,8 8-256,7-7-1376,-8 7-512,8 0-1695,0 0-1601,15-8 2496</inkml:trace>
  <inkml:trace contextRef="#ctx0" brushRef="#br0" timeOffset="18339.2229">7658 2045 9216,'0'-7'3424,"0"7"-1856,0 0-416,0 0 1151,0 7-863,0-7-256,0 8-352,0-1-96,0 8-384,-8-7 0,8 7 0,0 7-128,0 1 32,8 7-160,-8-7 0,7-1 32,8 8 64,1-15-32,-1 8 64,0-16-192,0 1-32,15-8 0,-8 0 0,1-15-1152,-8 0-480,7 0-1632,-7-8-735,-7 8-993</inkml:trace>
  <inkml:trace contextRef="#ctx0" brushRef="#br0" timeOffset="18559.5402">7838 2038 8064,'-7'0'2976,"7"0"-1600,0 7-544,0-7 992,0 8 31,0-1 65,7 1-256,-7 7-96,8-8-864,-8 16-192,7 7-64,-7 0-128,0 0 64,8 8-224,-8-8-32,0 0-64,0 0-64,0-15 96,0 0 0,7 0-832,-7-8-288,8 1-1472,-8-8-640,15-8-2495</inkml:trace>
  <inkml:trace contextRef="#ctx0" brushRef="#br0" timeOffset="19014.5801">8034 2022 13056,'0'-8'4831,"7"-7"-2623,1 15-2208,-8-7 928,7 7-448,1 0 64,-1-8-192,1 8-32,-1 0-192,8 0-96,-7 8 0,-1-1 32,1 8 32,-1-7 32,1 7 64,-8 0 32,-8-8 32,1 8-64,-1 15 32,1 0-64,-1 0 64,1 1-128,7-1-64,-8-8 0,8 1 32,0-8 96,8-8 64,14 1-32,1-8 32,7 7-128,0-7 0,0 0-32,0-7-64,0-1 32,-7 1-32,-1 7 0,-7-8 64,0 8-1600,-22 8-3776,-1-1-1311</inkml:trace>
  <inkml:trace contextRef="#ctx0" brushRef="#br0" timeOffset="19453.9797">6974 2623 12544,'-7'0'4639,"7"7"-2495,7 1-1504,1-8 1120,14 7-480,8-7-32,15 0-288,23 0-128,15 0-448,22 0 32,0-7 32,23 7-96,0-8-32,-1 8 0,-6-7 128,-9-1-192,-14 1-64,0-1-32,-16 1-32,-22-1-64,-7 8 32,-15 0-128,-8 0 0,-8-7-384,-7 7-224,-7 0-1216,-8-8-544,-15 8-2976,0 15-1343,-15-15 1599</inkml:trace>
  <inkml:trace contextRef="#ctx0" brushRef="#br0" timeOffset="20395.5531">7440 2827 9088,'0'-8'3424,"0"8"-1856,0 0-768,0 0 1055,8 0-287,-1 0 32,8 0-480,8 0-192,7 0-544,0-7-32,0 7 64,-8 0-224,1 0-96,-1 0-64,-7 0 32,-7 0-736,-1 0-352,-7 0-1504,0 7-639,-7-7-2081</inkml:trace>
  <inkml:trace contextRef="#ctx0" brushRef="#br0" timeOffset="20909.0224">7425 2819 12032,'-8'0'4575,"8"0"-2495,0 8-1856,0-8 928,-7 7-384,7 1-64,0 7-192,-8 0-64,8 0-256,0 0 0,0 0 128,0 0 0,0 0 64,8-7 0,-8-1 64,7-7-96,1 8-32,7-8-192,0-8-96,8 8-96,7 0 32,-8 0 96,8 0 32,-7 0-128,7 8 32,-8-1-64,1 1 0,-8 7 64,0-8 0,-7 8 0,7-7 64,-15 7 32,7 0 96,-14 0-96,7 0-64,-8 0 64,-7 0 64,7 0 64,-7-8 96,-7 1-160,7-8-96,-8 0-32,1 0-32,-1 0 0,1-8 64,7 8-320,0-7-64,7 7-832,1-8-352,7 1-1152,0 7-384,0-8-2687</inkml:trace>
  <inkml:trace contextRef="#ctx0" brushRef="#br0" timeOffset="21407.7271">7891 2872 12544,'0'-8'4735,"7"8"-2559,-7-7-1888,8 7 1024,-8 0-384,7-8 0,1 8-320,7 0-32,-7 0-352,7-7 64,-8 7 64,8 0-128,0 0 32,0 7-160,0-7-64,0 15 64,0-7 64,-7 7-64,-1 0-64,-7 7 0,0-6 32,0 6 32,-15-7 32,8 8 0,-8-8 0,-8 0-64,8-8 32,8 8-64,-8-7-32,7 7 32,1-8-32,7-7 128,0 8 160,7-8 32,8 7 64,8-7-192,7-7-64,7 7 0,8 0 64,-7 0-32,0-8 64,-1 8-128,-7 0 0,-7 0-32,-1 0 32,-7 0-64,0 0-32,-7 0-416,-1 0-192,1 0-1248,-8 0-544,0 0-3072,0-15-3071</inkml:trace>
  <inkml:trace contextRef="#ctx0" brushRef="#br0" timeOffset="22230.773">8778 1789 8320,'0'-15'3072,"7"15"-1664,1-8-576,-8 8 992,7 8-609,8-8-127,0 0-352,0 7-160,8 1-320,-1 14 128,8 1 96,0 7-32,1 15 0,6-7-128,1-1 32,-1 16-64,-7-1 64,0 16-64,-7-8 64,-8 0 0,8 15 32,-16 0-64,1-7 32,-8 7-128,0 0 32,-15 8 32,-8-8 64,-7-7-32,0 0-32,0-1-160,0 1-32,-8-16 32,1 1 64,-1-8-96,-7-7-64,7-8 0,1-8 32,7-7-32,0 0-32,0 0-416,7-7-128,-7-1-1056,7 1-416,1-1-2112,-8 1-895,7 7 31</inkml:trace>
  <inkml:trace contextRef="#ctx0" brushRef="#br0" timeOffset="5824.3309">8109 241 10240,'-8'-8'3872,"16"1"-2112,-1 7-993,1 0 1057,-1 7-704,16 8-224,-1 0-352,1 15-32,7 8-288,8-1 64,-1 9 128,1 14-96,-1 15 64,1 0 192,0 8 192,-16 7 64,-7-8 128,-7 9-224,-8-9-128,-15 1-288,0-15-64,-16-1-64,-6 1-32,-1-16-32,-14 1 0,7 0-704,-8-8-320,8-8-1824,7-14-768,8-8-3295</inkml:trace>
  <inkml:trace contextRef="#ctx0" brushRef="#br0" timeOffset="6586.1843">8597 128 8320,'-7'-8'3168,"-1"8"-1728,16 8-704,-8-8 928,0 7-385,0-7-31,7 16-352,-7-9-160,0 16-416,0-1 64,8 8 64,-8 8-96,0-8 32,0-8 64,0 1 96,0-1-160,0-7 32,0-7 160,0 0 96,-8-8-256,8-8-96,0-7-192,0-15-32,0 0-32,8 7-64,-8-7-64,7 8 32,1-8-32,-1 15-64,8-8 96,-7 16 0,7-8-128,0 15 32,0 0 0,0 7-32,8 1 128,-8-1 64,0 16 0,-8 7 64,8 0-64,-7 0 64,-1 0 0,-7 0 32,8-8 0,-8-7 0,0 1-1120,0-9-2720,0-7-224,7-23-1759</inkml:trace>
  <inkml:trace contextRef="#ctx0" brushRef="#br0" timeOffset="6838.8441">8966 0 11392,'0'0'4288,"0"8"-2305,0 7-1407,0 0 1088,7 0-512,-7 7-96,0 1-416,0-1-64,0 9-352,0 6-64,0 1 32,0 7-96,0-8 0,0 1 32,0-8 0,8-7 0,-8-1 64,0-7-1152,0-7-544,0-8-1632,0 0-735,0-15-1345</inkml:trace>
  <inkml:trace contextRef="#ctx0" brushRef="#br0" timeOffset="7112.157">8853 196 12288,'-8'0'4575,"8"0"-2495,0 0-1504,8 0 1088,-1 7-448,8-7-64,-7 8-448,14-8-192,1 0-288,7 0-160,0 0-32,8-8-384,-1 8-96,1-7-3872,-1-8-1663,1 0 511</inkml:trace>
  <inkml:trace contextRef="#ctx0" brushRef="#br0" timeOffset="24283.8294">9123 1458 8064,'-7'-7'2976,"-1"7"-1600,8 0-544,-7 0 928,7 0-384,0 0-1,0 0-287,7 0-128,1 7-512,-1-7 64,16 0 128,-8 0-64,7 0-32,1 0-160,0 0 0,-1 0-224,-7-7-96,8 7 32,-16 0 0,8 0-128,-7 0-32,-8 0-1120,-8 0-384,8 0-1280,-7 7-447,-8-7-1633</inkml:trace>
  <inkml:trace contextRef="#ctx0" brushRef="#br0" timeOffset="24829.4303">9116 1443 9472,'-8'-15'3520,"8"23"-1920,-7-8-1248,7 0 896,0 7-321,0 1 1,-8-8-160,8 7-96,-7 1-352,-1 7 0,8-8 96,-7 8-32,7 0 96,-8 0-64,8-7 64,0 7-128,0-15 32,0 15-96,0-15 64,8 0-128,-1 0 32,1-8-160,-1 1-64,16 7 0,-8-8-32,7 1 0,-7 7 0,8 0 0,0 0 0,-8 7-160,7 1 32,-7 7 64,0 0 32,0 0 32,0 0 64,-7 7 32,-8-7 96,0 8-160,0-8-32,-8 0 128,1 0 64,-1 0 0,-7-7-32,0-1-96,0 1 32,0-1-64,-7-7 64,6 0-64,-6 0-32,14 0 32,-7 0 32,8 0-736,-1 0-352,8 0-960,0-7-352,8 7-1375,-1-8-513,1 1-32</inkml:trace>
  <inkml:trace contextRef="#ctx0" brushRef="#br0" timeOffset="25295.3818">9462 1503 10624,'-8'-15'3936,"8"15"-2112,8-7-1569,-8 7 929,7 0-384,-7 0 0,15 0-384,0-8-96,-7 8-192,7 0 64,0 0 0,0 0 128,0 0 128,0 8-128,0-1 64,-8 1-160,1 7 32,-1 0-96,-7 7 0,-7 1-32,-1-1 64,1 1 32,-8-1 32,0 1 0,0 0 0,0-8-64,7-8 32,1 8-128,-1-7-64,8-1 64,8 1 64,-1-1 0,8-7 64,0 8-64,0-8 64,8 0 0,-8 0 32,7 0-128,-7 0-32,0 0-32,-7 0 32,-1 0-128,1 0 0,-1 0-256,-7 0-128,8 0-1184,-16-8-3232,8 1-31,0-1-545</inkml:trace>
  <inkml:trace contextRef="#ctx0" brushRef="#br0" timeOffset="25611.2374">9837 1481 13312,'0'-8'4927,"0"8"-2687,0 0-2272,0 8 992,8-8-256,-1 7 128,1 8-320,-1 0-64,1 0-256,7 8 160,0-1 128,0 1-32,0-1 64,0-7-288,0 8-64,0-8-32,0 0 0,-7-7-64,-1-1-64,1 1-64,-1-1-32,1-7-1088,-8 0-384,0 0-1344,0 0-480,-8-15-2303</inkml:trace>
  <inkml:trace contextRef="#ctx0" brushRef="#br0" timeOffset="25883.2908">9988 1443 11520,'-8'8'4288,"8"-8"-2305,-7 7-1407,7 1 1088,-8-1-448,-7 8 0,7 8-608,-7 7-288,0 7-192,0-7-32,0 0 0,0 1-32,0-9 32,8 1 0,-8-8 96,7 0-384,1-8-160,-1 1-1056,8-8-3040,8 0-159,-1-8-289</inkml:trace>
  <inkml:trace contextRef="#ctx0" brushRef="#br0" timeOffset="26182.2488">10251 1466 13952,'0'-8'5279,"0"8"-2879,-8 0-2176,8 0 1152,0 8-672,0-1-64,0 1-96,0 14-64,0 1-224,0 7 256,-7 0 128,7 0-256,0 0-128,0-7-160,0-1-96,0 1 96,0-8 0,0 0-32,0-8 32,0 1-576,7-1-128,1-7-1056,-1 0-448,1-7-2144,-1-8-863,8-8-65</inkml:trace>
  <inkml:trace contextRef="#ctx0" brushRef="#br0" timeOffset="26740.1689">10551 1466 12032,'0'0'4479,"0"0"-2431,0 0-1536,0-8 1024,0 8-640,-7 0-96,7 0-192,-8 0-32,1 0-288,-1 8-96,1-8-64,-8 0 64,0 7 96,-1 8-192,1 0-128,8 8-96,-8-1 96,7 8-64,1 0 32,-1 0 128,8-7 96,8 0 0,-1-1 0,8-7 32,8 0 96,-8-7 0,8-1 64,-1 1-64,1-8 64,-8-8-192,7 1-32,1-8 0,-8-8 64,0 1-96,0-9-64,-8 9 64,1-8 64,-8 7-64,0 1-64,-8-1 64,1 8 0,-8 0-128,7 8-32,-7-1 32,0 1 64,8-1-64,-8 8 0,-8 0-480,8 0-128,0 0-1600,-7 8-672,7-1-3775</inkml:trace>
  <inkml:trace contextRef="#ctx0" brushRef="#br0" timeOffset="71478.7337">5020 3811 8192,'-7'-15'3072,"7"15"-1664,0-7-448,0 7 1088,0 0-513,0 0-159,0 0-544,0 0-192,0 7-352,0 1 224,0 14 128,0 8 96,0 8 32,0 15-64,0-16-64,0 8-192,0 0-128,-8 8-96,8 0-64,0-1-32,0-7 0,0-15-64,0 0-64,0-7 32,0-1-32,0-6-288,0-9-128,0 8-640,0-22-2528,0-8-256,0-16-1791</inkml:trace>
  <inkml:trace contextRef="#ctx0" brushRef="#br0" timeOffset="71855.8451">4968 3848 9472,'0'-23'3520,"0"16"-1920,0-1-736,0 8 1023,0-7-511,0 7-128,7-8-544,1 1-128,-1-1-320,8 1-32,0-1 96,8 1-64,7-1 32,7 8-96,-7 8-32,1-1-32,-1 8 64,-8 0-32,-7 8 64,-7-1 160,-1 8 64,-7 1-96,-7 6 32,-8-7-160,-15 0-64,0-7-64,7-1 0,-7-7-64,0-7-32,7 7-128,1-15-64,-1 0-704,8 0-256,8-8-1344,7-7-544,0 8-2719</inkml:trace>
  <inkml:trace contextRef="#ctx0" brushRef="#br0" timeOffset="72495.2822">6282 3616 6912,'0'-15'2624,"0"15"-1408,0 0-512,-8 0 896,8 0-192,0 0-32,-7 0-289,7 0-31,-8 0-608,1 0 96,-8 7 96,0 1 0,-8 7 96,-7 0-224,0 15-32,-8-7-32,1 7 64,-8 15-224,0 15-96,-8 8 32,0-1 0,8 8-32,8 15 32,7-14-64,15 6 64,7-7-64,8 8 64,15-15 0,15-8 32,15-15-128,0 0-32,23-7-32,0-8 32,7-15-352,0 0-64,8-15-1760,-16 0-672,8-15-3615</inkml:trace>
  <inkml:trace contextRef="#ctx0" brushRef="#br0" timeOffset="73294.407">6523 3810 5376,'0'0'2016,"0"0"-1088,0-7-160,0 7 768,0 0 160,0 0 64,8 0-160,-8 0-129,0 0-799,0 0 224,7 0 96,-7 0-160,0 0-96,0 0-160,0 0 32,0 0-32,0 7-64,8 1-192,-8 7-64,0-8 0,0 8 0,0 0 0,0 8 0,7 0-128,-7 7-32,0 0 96,8 0 32,-8-8-96,0 8-96,0 0 0,7 8 32,-7-8-32,0 0 64,0 8-64,8-8 64,-8-8-64,0 1-32,7-8 32,-7-8 32,8 1-1024,-8-8-384,7-8-1312,1 1-544,-8-8-2687</inkml:trace>
  <inkml:trace contextRef="#ctx0" brushRef="#br0" timeOffset="73624.0353">6906 4141 12288,'-7'0'4639,"7"8"-2495,-8-8-2368,8 7 864,0-7-320,0 8 64,0-8-64,0 0 32,8 0-192,-8-8-32,7 8 0,-7-7 64,8-1 32,-8 8-96,-8-8-32,8 8-96,-7 0-32,-8 0 32,7 0 0,-7 0-1152,8 8-480,-1-8-2559,1 8-1057,22-8 1152</inkml:trace>
  <inkml:trace contextRef="#ctx0" brushRef="#br0" timeOffset="74253.9435">7162 3788 8320,'-8'0'3168,"8"0"-1728,0-8-704,0 8 928,0 0-321,8 0 33,-1 0-512,1 0-160,0 0-384,-1 0 160,16 0 128,-8 0-192,7 0-64,1 0-192,-1-7-64,1 7 32,-1-8 0,-7 8-64,0 0 32,-7 0-640,-8 0-256,7 0-1440,-14 0-543,-1 0-1729,-7 0-1376,8 0 2496</inkml:trace>
  <inkml:trace contextRef="#ctx0" brushRef="#br0" timeOffset="74681.9967">7169 3804 8960,'-7'0'3328,"-1"0"-1792,8 0-672,-7 0 1023,7 7-639,-8 1-160,-7 7-512,8 0-192,-1 0-224,1 8 32,-1-8 0,8-8 0,0 8 32,8-7 64,7-8 160,0 7-192,7-7-64,-7-7-32,16 7-32,-1 0-64,0-8 32,0 8-128,7 8-64,1-8 64,-1 15 0,-14 0 32,0 7 64,-1 1 96,-14-1 64,-8-7 96,0 0 32,-15 8-96,0-8 0,-8 7-160,0-7-64,1 8 64,-8-8 64,0-7-64,7-1-64,1 1-96,-1-8-32,8-8-512,0 8-224,8-7-800,-1 7-224,16-8-1215,-1 1-545,16-1-800</inkml:trace>
  <inkml:trace contextRef="#ctx0" brushRef="#br0" timeOffset="75084.3572">7717 3849 9728,'-15'-8'3680,"15"1"-1984,0 7-864,0-8 1087,0 8-831,0 0-256,8-7-448,-1 7-192,8 0-96,8 0-160,-1 0 32,1 0 96,-8 7 32,0 8 32,0 8 0,-8 7 64,1 0 32,-8 8 96,-8-8 128,-7 0-192,0-8-64,0 1-32,-7 7-32,14-8 0,-7-7 64,8 8-32,7-8 0,0-7 32,15-1 96,7-7-128,1 0-96,7-7 32,0-1 0,0 1-320,0-1-160,-7 1-864,7-9-416,-8 9-1376,1-8-607,-8 0-1185</inkml:trace>
  <inkml:trace contextRef="#ctx0" brushRef="#br0" timeOffset="75362.0365">8228 3810 9984,'0'-7'3776,"0"-1"-2048,0 8-832,0 0 1215,0 8-575,-7-1-96,7 16-352,0-1-128,-8 16-512,8 0-224,-7-1 0,7 1-128,0-8-64,-8 0 64,8 0 0,0 0-32,0 0 32,0-7-576,8-8-128,-8-8-768,7 1-256,1-8-1120,7-8-415,-8 1-1761</inkml:trace>
  <inkml:trace contextRef="#ctx0" brushRef="#br0" timeOffset="75754.5242">8402 3773 11520,'-15'-8'4288,"15"8"-2305,0 0-1407,0 0 1376,7 8-896,1-8-448,7 0-256,7 7-224,1-7-32,7 0 32,8 0-64,-8-7-64,0 7 32,0 0-32,-8 0 0,1-8 0,-8 8 0,-8 8 192,1-1 128,-16 1 96,8 7 160,-7 15-192,-1 7 32,1 9-192,-8-1 32,0-15-160,7 7 0,1 1-96,-1-8-32,1 0 32,7 0 64,0-15-448,7 0-160,-7-7-928,15-8-384,8-8-1792,-8 1-703,7-16-545</inkml:trace>
  <inkml:trace contextRef="#ctx0" brushRef="#br0" timeOffset="76288.5046">8995 3834 8960,'0'-8'3424,"0"1"-1856,0 7-640,0 0 1151,0 0-703,0-8-128,0 8-384,-8 0-160,1-7-384,7 7-64,-15 0-32,7 0 96,-7 7 32,0 1-32,0-1-32,0 16 32,0-1 128,-8 16-128,1 0 0,7-1-128,7-7-32,8 8-32,8-8 0,-1 7 0,16 1 0,-1-8-64,8-7-64,8-1 96,7-14 0,-7-8-32,-1-8 32,1 1-64,-16-16 64,1 1-64,-8-1-32,-8-7-64,1 0 32,-8-8 96,0 8 32,-8 8-128,1-8 32,-16 7-64,8 1 0,-7 7-224,-1 0-64,8 15-736,0-8-256,-7 8-1408,7 8-640</inkml:trace>
  <inkml:trace contextRef="#ctx0" brushRef="#br0" timeOffset="80649.8285">9364 3788 6144,'-8'0'2368,"8"-8"-1280,8 1-704,-8 7 672,7-8-416,1 8-32,7-7-352,7 7-96,1-8-96,-1 8-64,9 0 96,-9 8-64,-7-1-32,0 1-64,0 7 32,-15 0 96,0 0 96,-7 7 64,-1 1 32,-7 0 0,-7-8 64,-1 7 32,8-7 96,-8-7-224,8-1-128,8-7 64,7 0 32,7 0-160,8 0 0,0 0-32,8 0 0,7 8 0,0 7 0,0 0 0,0 0 0,0 7 0,-7-7 0,-8 8 416,-15-8 191,0 0 193,-8 7 64,-7 1-320,-7 0-160,-1-1-224,1-7-128,-8 0 0,-8 0 32,8-15-32,0 0 64,7 0-480,8-7-224,0-8-896,15 7-383,8-7-1281,7 0-544,15-7 416</inkml:trace>
  <inkml:trace contextRef="#ctx0" brushRef="#br0" timeOffset="81007.9503">10033 3780 9856,'-15'-15'3680,"7"23"-1984,-14-1-1280,14-7 959,-7 0-479,-8 8-128,-7 7-352,8 7-128,-16 16-160,8 0-32,8 7 32,7 0-64,7-8 32,8 1-64,15-8-32,0 7 32,8-14-32,7 0 64,-8-8 96,8-15-64,0 0 0,-7-15-32,0 7 32,-16-7-64,1-8 64,-8 1 0,-8-1 32,1-7-64,-9 8-64,-6-1-64,-1 8 32,8-7-608,0 7-224,8 0-1312,-1 7-543,8 1-1953</inkml:trace>
  <inkml:trace contextRef="#ctx0" brushRef="#br0" timeOffset="81426.1357">10372 3743 10368,'-15'-15'3936,"0"15"-2112,-8-8-1281,8 16 1057,0-8-608,-7 7-96,-8 8-448,7-7-192,0 7-160,-7 0-96,15 15 96,8-8-64,7 8-32,7-7 32,8 0 32,8-1-32,7-7-32,8-7 32,-1-8 32,1-15 32,-1 0 32,-7 0-64,-7-8-64,-8-7 32,-8 7 32,-7-7 32,-7 8 32,-8-8-224,-8 7 0,1 1 32,-1 7 32,1 7-832,7 1-352,0 7-1312,0 0-543,7 15-1537</inkml:trace>
  <inkml:trace contextRef="#ctx0" brushRef="#br0" timeOffset="81689.2356">10416 3916 9856,'-38'7'3680,"16"1"-1984,-16 7-992,23-8 1055,-7 8-575,-1 8-192,1-1-512,6 1-160,-6-1-192,7 1-32,7-1 96,8 1-32,0 7 0,15-7-32,0-8 64,16 7-96,-1-14-64,15-1 0,-8-14 32,-7-1 160,-7-14 192,-1 7-160,-7 0-64,-7 0-96,-1-8 0,-14 0-128,-1-7-64,-7 0-384,0 8-64,0-8-1152,8 7-480,-1 1-3391</inkml:trace>
  <inkml:trace contextRef="#ctx0" brushRef="#br0" timeOffset="82126.8261">10656 3435 10368,'-15'-8'3872,"15"1"-2112,0 7-2048,8 7 3231,7 1-1311,15-1-288,0 8-288,0 15-672,0 15 128,8 15 64,-1-7-64,-7 22 96,-7 15-32,-8-7-64,-15 7-64,0 8 32,-15-8-128,0 0-32,-15-7-128,-23 0 32,1-8-64,-1-15 0,8-8-192,0-14 32,0-8-704,7-7-320,8-1-1824,7-22-800,1-7-2943</inkml:trace>
  <inkml:trace contextRef="#ctx0" brushRef="#br0" timeOffset="118492.8252">2390 5141 4736,'0'0'1824,"-7"0"-960,7 0-160,0 0 640,0 0 64,0 0 32,0 0-192,0-7 32,0 7-704,0 0 160,0 0 127,0 0 1,0-8 64,0 8-448,0 0-128,0 0-160,7 0-32,8-7-32,-7-1 0,14 8-64,1 0 32,7-7-128,-8 7 0,8 7 32,-7-7 0,-8 15 0,-8-7 0,1 15 64,-8-8 32,0 7-32,-15 8-64,0-7 96,0-1 64,0 1 64,-8-8 32,8 0 64,8 0 32,-8-8-96,7 1 0,1-8-96,7 0 64,0 0-128,7 0 0,1-8-32,14 1 32,1 7-128,7 0-64,-8 7 64,8-7 0,-7 8-64,0-1 64,-1 1 32,-7 7 64,0-8 32,-7 8 96,-1 1 32,-7 6 96,-15 1-160,8-8-32,-8 7 128,-8 1 160,-7-1-160,0-7-64,0 0-32,0-7-32,7-1-64,1 1-64,7-8 32,-8 0-32,16 0 64,-8-8 96,15 1-128,-8 7-96,8-8 96,0 1 32,0-1 0,8 8-64,-8-7-64,0-1 32,7 8-672,-7 0-256,0 0-1088,8 0-3104,-1-7 65,8-1 415</inkml:trace>
  <inkml:trace contextRef="#ctx0" brushRef="#br0" timeOffset="119354.738">3058 5238 9344,'-8'-7'3520,"8"7"-1920,0 0-1024,0 0 895,0 0-415,0 0-128,0 0-352,8 0-96,-8-8-288,7 8 96,1-7 32,-1 7-32,1-8 64,-1 1-128,1-1 32,-1 1-96,9 7 0,-9-8-96,8 8-64,0 0 32,-7 8-32,7-1 0,-8 16 0,-7-1 0,0 1 0,0 7 0,-15-8 0,0 1 0,0-1 64,0 1 96,0-1 128,0 1 160,0 0 32,7-1-64,1-7 0,7-7 32,0-1 128,15 1-128,0-8 0,8 0-256,14-8-128,-7 1 32,0-1 0,-7 8-32,7-7 32,0 7-128,-8-8 0,1 8 32,-8 0 64,-7 0-32,7 8-32,-15-8-64,7 7-32,1 1-512,-8-8-224,0 7-640,0-7-288,-8 0-1248,8 0-479,-7-7-1665</inkml:trace>
  <inkml:trace contextRef="#ctx0" brushRef="#br0" timeOffset="120360.8996">3735 5163 5248,'15'-7'2016,"-7"-1"-1088,-1 0 192,-7 8 928,0-7-256,0 7 0,-7-8-672,7 1-225,-8-1-511,1 8-160,-8 0-96,-8 8 128,8-1 96,-7 8-128,7 8 32,0 0-224,-1 14-96,16-14 32,0 7 64,0-8 192,23-7 128,0 0-128,7-7-64,7-1 64,8-14 0,-7-1-32,-8-7 32,-8-7 0,-6-1 32,-1 1-128,-15-8-32,0 7-32,-15 1-64,-8 7-64,0-1 32,1 1-192,-8 8-96,7 7-736,1-8-288,7 16-1279,0-1-481,7 1-1184</inkml:trace>
  <inkml:trace contextRef="#ctx0" brushRef="#br0" timeOffset="120728.8943">3840 5336 11264,'-30'0'4224,"15"7"-2305,-7 1-1759,14-1 864,1 1-384,-8-1-32,0 1-288,0 7-64,0 8-128,15-1-96,0 1 64,7-8 128,8 0 128,8 0-192,7-8-32,7-7 0,1 0 0,-8-7-64,-7-8 32,-1 0 64,-7 0 128,-7 0-64,-8 0-64,0-8-64,-8 8 0,-7 0-128,0 0 0,-7 0-384,-1 7-160,8 1-800,0-1-352,7 8-1119,8-7-449,8 7-1056</inkml:trace>
  <inkml:trace contextRef="#ctx0" brushRef="#br0" timeOffset="121052.05">4185 5110 13184,'-7'-7'4927,"-1"7"-2687,8 0-2176,8 0 960,-1 0-480,1 0-64,14 0-192,-7 0-32,8 0-160,-1-8-64,1 8 64,-1 0-64,1 0-32,-8 0-256,0 0-160,-8 0-1632,1 0-704,-8 8-1695,-8-8-1921,8 7 2272</inkml:trace>
  <inkml:trace contextRef="#ctx0" brushRef="#br0" timeOffset="121424.9213">4179 5103 11136,'-15'-8'4128,"7"16"-2241,-7-1-1279,15-7 1088,-8 8-640,8-1-192,-7 1-320,7 7-32,0-7-288,0-1-128,7 1 0,1-1-64,7 1-32,8-1 32,-1 1 32,1-1-96,-1 1 0,1 7 32,7 0 64,0 0-96,-8 7 0,1-7 32,0 8 64,-16-8 160,1 0 192,-8 7-32,0-7 96,-8 8-128,-7-8 32,-8 0-32,1 0 32,-1 0-128,-7-7-96,0-8-64,8 0 0,-1 0-64,1-8 64,7 1-64,0-1 64,7 1-576,8-1-192,0 1-1600,15 7-608,0-8-2719,8-7-1985,7 7 3200</inkml:trace>
  <inkml:trace contextRef="#ctx0" brushRef="#br0" timeOffset="121916.0157">4547 5420 13056,'7'-8'4831,"-7"8"-2623,0 0-896,0 0 1568,0 0-1184,8 0-384,-1 0-608,-7 0-224,8 0-256,-1 0-96,1 0 0,-1-8-224,-7 8 0,0 0-1440,0-7-576</inkml:trace>
  <inkml:trace contextRef="#ctx0" brushRef="#br0" timeOffset="122209.7363">4839 5095 11136,'-8'-7'4224,"8"-1"-2305,0 8-1535,0 0 1024,0 0-512,0 0-32,15 0-512,-7 0-128,7 0-160,7 0 32,-6 0 64,14 0-64,-8 0-64,8 0-96,-7 0 32,-8 0 32,0 0 64,0 0-96,-8 8-64,1-1 320,-8 8 256,0 8 32,0 7 64,0 8-96,-8 7 32,1-15-160,-1 7 32,1 1-224,7 7-32,-8-15 0,8 8 0,0-8-64,8-8 32,-8 1-288,7-8-32,1-8-1216,7-7-576,0-7-1632,7-8-671,1 0-673</inkml:trace>
  <inkml:trace contextRef="#ctx0" brushRef="#br0" timeOffset="123140.3756">5583 5156 6400,'0'0'2464,"0"0"-1344,0 0-192,0 0 960,0 0-192,7 0 32,-7 0-417,0-8-95,0 8-672,0 0-32,0-8-64,0 8-96,0-7 32,0 7-160,0-8-64,0 8 0,0-7-32,0 7-64,0-8 32,-7 8-64,7-7 64,0 7 0,0-8 32,-8 8-64,8 0 32,-7 0-64,7-7 64,-8 7 0,1 0 32,-8-8-160,7 8-32,-7 0 32,-7 0 0,7 0 32,-8 0 0,8 8 64,0-1 32,0 1-32,0-1-64,0 16 96,0-8 0,15 8 32,-8 7 0,8-8 0,8 1 64,7-8-32,0 0 0,15-8-96,0 1-64,-7-8 32,7 0-32,-8-15 64,1 0 32,-1 0-128,1-8-32,-8 8 96,0-7 96,-8-1-96,1 8-32,-1 7 0,1-7 64,-8 8-96,8-1-64,-8 1 128,0-1 32,0 8 0,0 0 32,0 0 0,0 8 96,0-1 96,0 8 64,0 8-96,0 0 0,-8 14-96,8 1 64,-8-8-128,8 0 0,-7 7-32,7-7 32,-8 8 0,8 0 96,0-1-32,0 1 0,0-1-96,8-7-64,-8-7 32,0-8 32,7 0 32,-7-8 32,8 1-64,-8-8 32,0-8-1056,8 1-448,-8-8-2560,0-8-1087,0 1-769</inkml:trace>
  <inkml:trace contextRef="#ctx0" brushRef="#br0" timeOffset="124093.0575">1887 4795 8320,'-38'-8'3168,"23"8"-1728,-15 0-480,15 0 992,-15 8-513,0-8-191,-8 7-512,1 1-224,-1 7-288,8 0-96,7-8 64,8 8-96,8-7 0,14-1 32,16 1 64,7-1-32,8 1 0,7 0-192,7-1 32,-7 8 0,0 0 0,-14-7 0,-1 7 0,-15 0 64,-8 0 96,-14 0 224,-16 0 64,1 0-160,-16-8-96,0 1-32,-22-1-32,8 1 0,-8-1 0,-1-7-64,9 0-64,14-7-320,1-1-192,7-7-1024,7 0-352,16-7-1791,7-8-673,7 0 160</inkml:trace>
  <inkml:trace contextRef="#ctx0" brushRef="#br0" timeOffset="124364.0217">1669 4652 12032,'0'0'4575,"-8"8"-2495,8 7-1728,0-8 1024,-7 8-320,7 8 96,-8 7-512,1 15-192,-1 7-288,1 1-64,7 0 32,0-1-64,7 1-64,1-8 32,-1 0-32,8-7-448,-7-8-160,7-15-608,-8 0-192,8-23-1312,-7-14-479,-1-1-1665</inkml:trace>
  <inkml:trace contextRef="#ctx0" brushRef="#br0" timeOffset="124609.2214">1676 4705 8704,'-7'-23'3232,"7"23"-1728,0-7-416,0 7 1151,7 0-447,1 7-160,-1 8-96,8 8 32,-7 7-832,7 15 0,0 7 32,-8 1-416,8-8-192,-7 8-96,-1-1 0,1 1-960,7-8-352,0-7-3296,0-8-1503</inkml:trace>
  <inkml:trace contextRef="#ctx0" brushRef="#br0" timeOffset="125056.6145">6328 5321 13312,'-8'-8'4927,"1"8"-2687,-1 0-2112,8 0 1024,0 0-480,8 0-64,7 0-352,0-7-160,7-1-64,8-7-256,8 8 0,-8-1-960,0 1-416,0 7-1216,0 0-543,-7 0-1377</inkml:trace>
  <inkml:trace contextRef="#ctx0" brushRef="#br0" timeOffset="125303.3424">6380 5388 8064,'-30'15'2976,"30"-15"-1600,0 0-1600,8 0 3680,7 0-1441,15 0-863,8 0-640,-1 0-416,16-7-448,14-1-64,8 1-1983,-7-8-833,15 7-1216</inkml:trace>
  <inkml:trace contextRef="#ctx0" brushRef="#br0" timeOffset="125788.4905">7643 5095 10880,'-23'0'4032,"16"0"-2177,-1 0-1183,1 0 1120,7 8-736,-8-1-224,1 16-128,7 7-64,0 8-352,-8 7-32,8-15 64,0 7-256,0 1-32,-7 7-32,7-7 64,0-8-32,7 0 64,-7-8 0,0 1 32,0-8 64,8-8 96,-8-14-64,0-1-64,7-22-64,-7 8-96,0-16-64,0-7 32,-7 0-32,7-8 0,-8 1 64,1 7 0,7 7 0,-8 0 0,8 1-96,0 7 64,8 0-32,-1 7-64,16 1-64,-1 14 32,1 8 32,14 8-32,-6 7 192,-9 0 32,1 0 64,-8 0 64,-15 0 96,-8 7 160,-7-7-128,0 0 0,-7 0-128,-1 1 32,-7-9-128,0-7-64,7-7-512,1 7-160,-1-8-1088,8 0-416,8 1-3103</inkml:trace>
  <inkml:trace contextRef="#ctx0" brushRef="#br0" timeOffset="126939.2878">9198 5021 5376,'-52'-15'2112,"14"8"-1152,-29-1-1280,22 1 352,-16 7-96,-14-15 32,-30 0 224,-8 0 128,-29-8-160,-9 8 32,-14 0 128,-15-8-128,-8 8 64,-8 0-160,-7 0 0,1-7 32,-16-1 0,0 1 0,-8-1 0,1-7 0,-1-15 64,-7 15 32,0-8 96,0 8 32,1 0 96,-16 0 64,7 0-32,-7 8 192,0-1 96,-7 1-96,-8 6-32,0 1-160,0 8-33,0 7-191,7 7 0,1 8-160,-1 1 0,23 6-96,0 1-32,15 14 32,23 1 64,7 14 256,23 1 160,14-8-160,9 8-96,29 7-128,0 7 0,30-6-64,1 6-32,7 16 32,14 7-32,24-15 0,14 0 0,23 8 0,23 7 64,7-15-32,23 8 64,22 0 0,15-1 96,38-7 192,22-14 64,30 14-32,23-15 0,30 0 32,23 0 64,22-7-160,15-16 32,7-7 128,24-7 64,-1-1-288,15 8-96,-8-7 0,16 0 32,7-1-32,16-7 32,-1-7-128,8-1 0,14 1-32,-21-8-64,-1-8 96,-8 1 0,-6-8-32,-24-15 32,-22 7-64,-15-7 64,-37-8-128,-23-22 0,-30-15 96,-15 7 96,-46-14-64,-29-8-64,-30 7 64,-23-15 64,-37-7-128,-31 7-96,-37-22-128,-30 7-32,-38 1-96,-37-16 32,-31 23 0,-44 7 96,-23-7-384,-38 7-160,-22 23-416,-22 22-64,-16 1-1824,-22 29-799,-15-7-1185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3:47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0 14208,'-15'0'5279,"-1"0"-2879,1 8-2304,8 7 1088,-8 0-736,0 0-64,-8 15-256,8 0-32,-7 8-32,14-8-128,1 0 32,-1 0 96,16 0 32,-1-8 32,8 1 64,8-8-32,7-7 64,7-8 0,1-8 96,0 0 256,-8-7 192,0-7-64,-8-8-32,-7-8-288,-7-7-96,-8 8-160,-8-1-96,-7 8-96,-15 7 32,0 8-960,-15 8-448,-8-1-2880,-7 16-1184,-7-8-607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33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8 10368,'0'0'3936,"-7"14"-2112,7 0-1696,0 0 831,0 0-319,0 8-64,0 6-256,0-7-64,0 0-128,0 1 64,0-1 96,0-7-96,0 0-32,0-7 192,0 0 160,0 0 32,0-7 32,0 0-288,0-7-96,0 0-64,7-14 0,0 0-160,-7-8 32,14 1 0,-7 0 0,7 0 0,0 6 0,0 1-96,0 7 0,1 7 64,-1 0 64,0 0 64,0 7 32,0 0-64,0 14 32,-7 0 64,1 7 128,-8 8-128,0-1-96,-8 0-32,1-7-32,7 1 64,-7-1 32,7-7-1088,-7 0-544,7 0-1056,7-7-447,0 0-2049</inkml:trace>
  <inkml:trace contextRef="#ctx0" brushRef="#br0" timeOffset="380.6357">340 100 9984,'7'0'3680,"-7"0"-1984,0 7-1760,0 0 704,0-7-97,7 0 65,0 0-192,1 0 0,-1-7-256,0 7-32,0-7 0,0 0 0,0 0 0,0-8 128,-7 8 160,0-7-32,0 0 32,-7 7-160,0 0 0,7 0-160,-14 7 0,7 0-96,-8 7-32,1-7 96,7 14 32,-7 7-128,7 1 32,0 6 128,0-7 64,0 7 64,0-6 64,7-1-96,0-7-64,7 0-160,0 0 0,0-7 0,7 8 64,0-8-736,0 0-352,8 0-1088,-1-7-415,-7 0-1217,7-7-1792,0 0 1696</inkml:trace>
  <inkml:trace contextRef="#ctx0" brushRef="#br0" timeOffset="627.4386">524 107 9472,'0'-7'3520,"0"7"-1920,7 0-736,-7 7 1087,7-7-447,0 7-160,0 0-288,0 7-96,1 0-544,-1 0-32,0 1-32,7-1-288,-7 0 0,7 0 0,-7-7 96,7 7-64,0-7-64,1 0-288,-1 1-96,-7-8-672,7 7-288,-7-7-704,0 0-352,0-7-991,0-1-353,7-6 160</inkml:trace>
  <inkml:trace contextRef="#ctx0" brushRef="#br0" timeOffset="891.1965">772 35 9216,'-7'-7'3520,"7"14"-1920,-8-7-896,8 7 991,0 0-63,-7 7 128,7 15-320,0-8-96,-7 7-768,-7 1 96,7-1 64,-7 7-192,0 8-64,0-1-192,0 1-128,6-1 0,-6-7-32,7-6 0,0-1 0,0-7-64,0-7-64,7 1 32,-7-1 32,0-7-1088,7 0-416,-7 0-3680,21-28-3615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3:46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6 13184,'-7'-8'4927,"-1"1"-2687,-7 7-1984,8 0 1088,-8 7-352,0 1 64,-8-1-608,1 16-192,-1-1-160,-7 8-160,0 8-32,15-8 64,0 0 64,7 0 0,16 0 64,-1 0-64,16 0 64,-1-15-64,1 0 64,7 1 0,0-16 32,0-8 192,0 0 192,0-7 96,-15-7 32,0-1-288,-15-14-128,-7-1-128,-1 8 0,1 0-128,-8 8-64,0 7-512,0-1-160,7 1-1248,-7 8-512,15 7-1856,-7 0-767,14 0 351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3:46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16 12032,'8'-8'4479,"-8"1"-2431,0 7-1696,-8 0 1024,8 0-448,-7 0-64,-1 7-288,-7 1-32,-7 14-320,-8 1 0,7 7 96,1 8-256,7-1-32,0-7-192,7 0 32,8-7 128,8 7 64,14-8 128,1 1 32,7-16-32,0 1 32,0-8 160,7-8 128,-14 1 32,-8-8-32,0 0-128,0-15 0,-15 0-224,-7 0-96,-1 7-32,-7-7-32,0 8-96,0 7 64,0 0-128,0 7-32,0 0-480,0 1-192,7-1-896,8 8-384,0 0-864,8 0-287,7 0-1249,15 0-1120,0 0 2560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3:46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8 11648,'-15'-8'4288,"7"8"-2305,8 0-1311,0 0 1056,-7 8-800,7-8-256,0 15-288,0-8-32,-8 1-192,1 7-32,7 0 64,-8 7-96,8-7-64,-7 8 64,7-8 0,0 0 32,0 0 64,7-15 256,1 7-96,-1-7-64,1 0-224,14-7-32,1 7-32,-1 0 0,1 7-96,0 1 64,-8 7-32,7 8 0,-7-8 0,0 7 0,-7 8 128,-1-15 96,1 8-64,-8-1-64,-8-7 64,1 8 64,-16-8 0,1 0 64,-8 7 0,-1-14 32,1 0-128,0-8-32,0 0-32,8 0 32,7-8-128,0 0 0,7 1-544,8-1-256,0-7-1408,15 0-544,8 0-1247,7 0-513,0 0 256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3:45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13696,'0'-7'5183,"7"7"-2815,8-8-2752,-7 8 832,-1 0-352,8 0 96,8 0-160,-1 0-96,1 0 32,-8 0-2400,8 8-991,-8-8-1793</inkml:trace>
  <inkml:trace contextRef="#ctx0" brushRef="#br0" timeOffset="1">68 113 11008,'0'8'4128,"8"-8"-2241,7 0-1087,-8 7 1152,8-7-864,8 0-256,0-7-512,14 7-160,1-8-96,14 8-1600,-7-7-640,0 7-3487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3:44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12928,'0'-7'4831,"0"14"-2623,7-7-2080,1 0 928,7 0-544,0 0-128,7 0-320,9 0-32,6-7-32,-7 7-288,8 0-64,-1 0-1920,1-8-831,7 8-2145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3:44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16 11392,'-8'-7'4224,"8"7"-2305,0 7-2303,-7-7 640,-1 15 32,1 0 160,-1 8 0,-7 22 0,0-8-256,-7 9-64,-1-9 0,8 8 64,0 0 32,0-7-96,0-1-96,7 1 64,1-8 64,7-7-64,-8-1-64,8-7-352,0 0-128,0-15-1600,0-15-735,8 0-2017</inkml:trace>
  <inkml:trace contextRef="#ctx0" brushRef="#br0" timeOffset="316.5974">143 23 11520,'8'-15'4288,"-1"7"-2305,-7 8-1599,8 0 960,-8 0-640,7 8-128,8-1-160,-7 1-32,-1 7-192,8 15 96,0 7 96,0 1-192,0 7-32,0-15-32,0 8 0,0-8 0,0 7 0,1-7-64,-1 0 32,0 1 0,-8-1 32,8 0 0,-15-15 0,0 7-1056,0-14-480,0-1-1504,-7-14-543,-1-1-1633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9:41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22 11008,'-7'-7'4128,"7"7"-2241,-7 0-1439,7 0 1056,0 0-416,-7-7 0,7 7-480,-7-7-128,0 7-288,0 0-128,0 0 32,-8 0-64,-6 0-32,7 0 32,-7 7 32,7 0-96,0 0 0,0-7-32,7 7 0,0 0 128,0 0 32,7 0-32,7 0-64,0 0 32,7-7-32,0 7 0,7 0 0,0 0 0,0-7 0,8 7 128,-8 7 64,7 0 128,-14 0 32,-7 7 192,0-7 32,-14 7-32,0 1 64,-7-1-192,-14 0 0,7 0-192,-8 0-64,1-7 0,0-7-32,0 7-64,0-14 32,0 7 0,0-7 32,6-7-64,8 0-64,0 7-416,0-7-128,14-7-1408,-7-7-640,14 7-3519,-7-7-2337,7 7 3680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9:40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13440,'-7'0'4991,"7"7"-2687,-7 7-2752,7-14 768,0 14-320,0 0 64,7 0-896,-7 0-352,0 7 576,0 1-2527,0-8-961,0 14 32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9:39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15 12672,'7'-14'4735,"-7"14"-2559,0 0-2240,0 7 800,0 7-256,0 7 128,0 7-160,0 7 0,0 0-256,0 1-64,0-1 0,7 0-64,-7 0 32,7 0-64,-7 0-32,7-6-896,-7-8-448,7-7-1152,7-14-415,-7-7-929,7-7-1440,0-7 1696</inkml:trace>
  <inkml:trace contextRef="#ctx0" brushRef="#br0" timeOffset="279.4093">254 64 8064,'0'-7'2976,"0"0"-1600,0 7-128,0 0 1184,0 7-609,-7 0-191,7 14-448,0 0-128,-7 7-576,0 0-64,7 8-64,0-1-192,0 0-32,0 7-64,0 0 32,0-13-128,7-1-64,0 0-864,-7-14-320,0 0-1184,7-14-447,-7 0-2209</inkml:trace>
  <inkml:trace contextRef="#ctx0" brushRef="#br0" timeOffset="561.235">0 205 12800,'0'-7'4735,"0"7"-2559,0 7-1824,7-7 1088,7 0-480,8 0-64,6 0-384,0-7-160,7 0-192,0 7-192,0-14 0,8 14-256,-8-8-64,0 8-1440,-14 0-576,-7 0-1535,-7 0-673,-7 8 352</inkml:trace>
  <inkml:trace contextRef="#ctx0" brushRef="#br0" timeOffset="827.2342">114 296 12544,'14'-7'4639,"-7"14"-2495,7-14-2016,0 7 928,0-7-608,14 7-160,1-7-704,13 7-256,-14-7 320,7 0-2720,0-7-1119,0 7-385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9:38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1 10496,'0'-7'3936,"0"7"-2112,7 0-1696,0 0 831,0 0-191,0 0 32,14 0-384,0-7-160,0 7-160,8-7 64,-1 0 128,-7 7-32,7-7 96,-7 7-128,0-8-64,-7 8 0,0 0 32,0-7 32,-7 7 32,0 0-128,-7-7-32,0 0-32,0 0 32,0 0-64,-7 0-32,0 0 32,0-7 32,0 7-96,0 0 0,-7 0-32,7 7 0,-7-7 64,0 7 0,0 0-96,0 7 0,-7 0 64,7 14 0,-7 7 96,7 8 32,-8-1 32,15-7 64,0 0-32,14 0 64,0 0-64,7-7 0,8-7-96,6 1 32,7-1-64,0-14 64,0 0-704,-7 0-288,1-7-1120,-1 0-448,-7-8-1631,-7 8-577,0-7 1056</inkml:trace>
  <inkml:trace contextRef="#ctx0" brushRef="#br0" timeOffset="357.57">450 56 10240,'0'-7'3872,"7"7"-2112,-7 0-865,0 0 1217,7 0-800,-7 7-256,7 7-352,-7 7-64,7 1-352,0-1-32,8 7-32,6-7 32,-7 7 0,7-14 0,-7 7 0,0-14 0,0 7 0,-7-7 64,7 0 32,-7-7 32,0 0 64,0-7-224,7 0-64,-7-14-96,0-7-64,0-7 32,0 7-32,0-7 0,8 13 0,-8 1-160,0 0 32,7 7-928,-14 7-352,7-7-1184,0 14-3583,7 0-1153,0 7 2528</inkml:trace>
  <inkml:trace contextRef="#ctx0" brushRef="#br0" timeOffset="722.5021">872 113 9216,'7'0'3520,"-7"0"-1920,7 0-736,1 0 1087,-1-7-671,0-1-224,0 1-512,7 0-128,-7 0-224,0-7-64,-7 0 64,7 7-96,0 0-64,-7-7 64,-7 14 0,7-7-32,-7 0-64,-7 7 32,-7 0 32,-1 0 96,1 7 64,7 0-32,-7 14 32,14 0-64,0 0 64,0 8 64,7-8 64,7 7-256,7-7-32,14 0 64,-7-7 64,1-7-352,6 0-128,0 0-640,0-14-224,0 0-1088,0-14-479,-7 0-2241,0 0-1184,1 0 3008</inkml:trace>
  <inkml:trace contextRef="#ctx0" brushRef="#br0" timeOffset="1152.8006">1155 1 9088,'-7'7'3424,"7"-7"-1856,0 0-416,0 7 1215,0 0-607,-7 7-224,7 7-512,0 0-256,0 8-448,0-8-128,7 0 0,-7 0-96,0-7 0,0 0 32,0 0 0,7-7 128,-7-7 160,0 0-160,7-7-64,-7-7-96,7-7 0,0-7-128,0 0 0,0 6 32,7 1 0,0 0-96,-7 7 64,7 7 32,0-7 0,0 7-160,1 7 32,-1 7 256,-7 0 160,7 7 64,-7 7 32,7 7-64,-14 1 32,7-1-192,0 0-96,-7-7-32,7 0-32,-7-7 64,7-7 32,-7 0-256,7 0-128,0-7-1408,0-7-544,7-7-3392,0-14-2591,14 0 3103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32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5120,'0'0'2016,"7"-7"-1088,-7 0-320,0 7 736,7 0-32,-7 0 0,7-7-160,0 7-64,-7-7-608,7 7 64,0-7 95,1 7-159,-1 0 0,0-7-224,0 0-96,0 7-64,-7 0 0,7 7-128,0 0 0,0 7 96,0-7 32,-7 7 32,7 8 64,-7 6 32,0 7 32,0 1-64,0-8 32,0 0 0,0-7 32,0 1-64,0-1-32,0-7 96,0 0 96,0-7 0,0 0 32,0 0-64,0-14-32,7-7-96,-7-7-128,0 0-32,7-8-96,0 1 32,8 0 32,-1 7 0,0-8-96,0 15 64,0 0-32,0 7 0,-7 0 0,8 0-64,-1 14 96,-7 0 0,7 7 32,0 7 0,-7 0 0,0 1 0,0 6-96,0-7 0,-7 0 64,8-6 64,-1-1 0,-7 0 64,0-7 0,0 0 32,0-7-64,7-7 32,-7 0-64,7-14 64,-7-1-64,7-6-32,0 0 32,0 0-32,7 6-96,-7 1 64,7 7 32,8 0 0,-8 0-96,7 7 0,-7 7-32,0-7 96,-7 7 0,7 7 96,-6 7 32,-1 0 32,0 7 64,-7 7 32,7 8-96,-7-8-96,-7-7 0,7 8-32,-7-15-96,7 0 64,-7 0-736,7 0-320,0-7-768,-8 0-288,16-7-3007,-1-7 671</inkml:trace>
  <inkml:trace contextRef="#ctx0" brushRef="#br0" timeOffset="434.4662">729 128 8576,'0'-7'3232,"0"0"-1728,0 7-896,-7 0 928,7 0-417,-7 0-63,0 0-416,-1 7-160,-6 7-256,0 7-96,-7 1 64,7-1-96,0 7 0,0-7-32,6 1 32,1-1-64,7-7-32,7 0-64,1 0 32,6-7 160,0 0 160,0-7-32,0 0 96,-7 0-64,7-7 64,-7-7-128,0 0 32,1-7-96,-8 0 64,0-1-64,0 1 0,-8 7-192,1 0-32,0 0-480,0 7-128,0 0-1216,0-8-448,0 15-6239,7-7 3839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9:30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99 14720,'-7'7'5439,"7"-7"-2943,0 7-2560,0-7 992,7 7-320,7-7 32,0 7-160,7-7-32,14 0-256,1 0-64,6 0 64,0 0-96,0 0-64,-7 0 0,1-7 32,-8 7-256,0-7-32,-7 0-1280,0 0-544,-7-8-1280,0 8-479,-7-7-1409</inkml:trace>
  <inkml:trace contextRef="#ctx0" brushRef="#br0" timeOffset="200.8921">367 0 8192,'0'7'3072,"0"-7"-1664,7 7-160,0-7 1120,0 7-225,7 7 1,0 7-672,0 0-224,0 8-736,0-1 96,0 0 64,-14-7-288,0 0-64,-7 0-128,0 0-32,-7 0-96,0-7 32,0 8-2240,0-8-960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9:30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1136,'0'-7'4224,"0"7"-2305,0 7-1407,0 0 1024,0 0-192,0 0-32,0 0-448,7 14-192,-7 0-384,0 14 0,0 7 64,0-6-192,0-1-32,0 0-64,0-7 32,0 0 0,0 0 32,7-6-640,0-1-224,0-7-1312,0 0-512,14-14-2271,7 0-2113,-7-14 2528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9:29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6144,'0'-14'2368,"0"14"-1280,0 0-224,7 0 864,-7-7-64,0 7 64,0 0-609,0 0-287,0 7-480,7 0 32,-7 0 128,7 7 96,-7 0 96,0 7-192,0 7 32,0 7-192,0 1 32,0-1-224,0 0-32,0-7-64,0-7 32,0 7 0,0-14 32,0 7-64,0-6-64,0-1-896,7-7-352,0 0-1312,0-7-511,7-7-1825</inkml:trace>
  <inkml:trace contextRef="#ctx0" brushRef="#br0" timeOffset="366.763">191 36 9472,'0'-7'3520,"0"0"-1920,0 7-736,0 0 1087,0 0-607,0 7-192,0 0-192,0 0-64,0 0-480,-7 0-96,7 7 0,0 0-128,-7 7 64,7 0-160,0 0-64,-7 1 0,7-1 32,0 0 32,0-7 96,7 0-96,-7 0-64,7 0 64,0-7 0,7 0 32,7 0 64,0-7-96,0 0-64,0 0 0,0-7 32,8 0-1152,-15 0-544,7-7-864,-7 0-384,0 0-1471,-7-7-1569,0 7 2208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9:29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712,'0'0'1472,"0"0"-768,0 0-256,0 0 480,0 0 96,0 0 192,7 0-32,-7 0-32,0 7-608,0-7 224,0 0 128,0 0 64,0 7 128,0-7-161,0 7-31,-7-7-64,7 0-32,0 7-192,0-7-32,0 0-128,0 0 256,7 7-128,0-7-64,0 0-32,7 0-256,0-7-128,7 7 0,0 0 0,0 0-32,7-7-64,-7 7 32,0 0 32,-6-7-32,-1 7 64,0 0-64,0 0-32,-7 0 32,0 0 32,0 0 96,0 0 64,-7 0-192,0 0-64,0 0 64,0 0 32,0 0 0,0 0 32,0 0-928,0 0-288,0-7-1280,0 7-480,0 0-2079,0 0-1633,7 0 2880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9:18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4 7936,'0'0'2976,"0"0"-1600,-7 0-960,7 0 768,0 0-32,0 0 0,0 0-193,7 0-63,-7 0-480,7 0 96,0 0 64,0 0 32,0 0 32,7 0-224,0-7 0,0 7-192,0 0-64,0-7 0,0 7 32,0 0-32,-7 0 0,7 0-96,-7 0-64,0 0 32,0 0-32,1 0-800,-16 0-2144,1 0-287,7 7-5121,-7 0 4032</inkml:trace>
  <inkml:trace contextRef="#ctx0" brushRef="#br0" timeOffset="706.7006">50 28 7808,'-8'-7'2880,"8"7"-1536,-7 0-736,7 0 832,0 7-256,-7-7-64,7 0-193,0 7-127,0 7-416,-7-7 32,0 0 96,7 0 32,0 8-32,-7-1 0,7 0 0,0 0-128,-7 0-64,7-7-64,0 0 64,0 7-32,0-7 0,0 0 32,0-7 128,0 0-192,0 0-64,7 0-32,0 0-32,0-7-64,0 7-64,7-7 32,1 0-32,-8 0 0,7 0 0,0 7 0,7-7 0,-7 7 0,7 0 0,-7 0 0,7 7 0,0 0-96,-7 0 64,7 7 32,-6 0 64,6 0-32,-7 0-32,0 0 32,-7 0 32,0 0 32,-7 0 32,0 8 64,0-8 32,-7 7-32,0-7-32,-7 0 32,0 0 96,0 0-64,0-7 32,-1 0-224,1-7-32,0 0 0,0 0 64,0 0-32,7-7 64,-7 7-64,7-7 64,0 0-128,0 7-64,0-7-32,0 7 0,7-7-544,-7 7-288,7 0-1056,-7-7-448,7 7-4511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7:45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0 5376,'-7'7'2112,"7"-7"-1152,-7 7-416,7-7 640</inkml:trace>
  <inkml:trace contextRef="#ctx0" brushRef="#br0" timeOffset="92043.2844">7 99 3712,'-7'0'1408,"7"0"-768,0 0 160,0 0 704,0 0-96,0 0-32,0 0-224,0 0 0,0-7-640,0 7 0,0 0 0,0 7-256,0 0-64,0 0 160,0 0 64,0 7-64,0-7-33,0 7 1,0 0 32,0 7-96,0 0-96,0 0-64,0 7 0,0-6-64,7-1 64,-7 0-64,0-7 64,7 0 0,-7 0 32,0-14-512,7 7-192,0-7-1055,-7-7-417,7-7-544,-7 0-224,7 0-160</inkml:trace>
  <inkml:trace contextRef="#ctx0" brushRef="#br0" timeOffset="92352.6154">92 135 6656,'0'0'2528,"7"0"-1344,-7 0-608,0 0 736,0 0-320,7 0-96,-7 7-96,0 0-32,0 0-416,0 0 63,0 0 33,0 7-32,0 0 0,0 0-96,0 7-32,0 0-96,7-7 32,-7 8-128,7-1 0,-7-7-32,0 0 32,7 0-64,0-7-32,-7 0 32,0 0-32,0 0-1216,0-7-511,0 0-897,0-7-320,7 7-736</inkml:trace>
  <inkml:trace contextRef="#ctx0" brushRef="#br0" timeOffset="92657.4326">42 232 9216,'0'0'3424,"0"0"-1856,-7 0-1184,7 0 832,0 0-225,7 0-31,-7 0-160,7 0-128,0 0-352,7 0 64,-7 0 64,8 0-96,-1-7-32,0 7-192,7 0-96,-7 0 0,7-7 32,-7 7-32,0-7 64,0 7-640,0 0-192,0 0-1024,-7 0-415,-7 0-609,0 0-192,0 0-672</inkml:trace>
  <inkml:trace contextRef="#ctx0" brushRef="#br0" timeOffset="92888.3062">120 253 5632,'-21'7'2112,"21"0"-1152,-7-7-64,7 7 864,0-7-256,7 8-96,0-8-416,0 7-224,0-7-448,7 0-129,0-7-63,7 7 0,0-8 0,7 1-703,0 7-321,1-7-2016,-1 0-928,0 7 448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7:38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6528,'0'-7'2464,"0"-7"-1344,0 7-192,0 7 960,0 0-608,0 0 32,0 14-480,0 0-481,0 0 225,0 0 64,0 8 32,0-1 64,7 14-288,-7-7-32,7 7-96,-7 0-32,7 1-160,-7-1-32,7-7-32,-7-7-64,7-7 96,0 7 0,-7-14-32,7 7 32,-7-7-288,7-7-32,-7 0-1216,0 0-480,8-7-4127,-1-7 1375</inkml:trace>
  <inkml:trace contextRef="#ctx0" brushRef="#br0" timeOffset="522.614">197 239 8064,'0'-7'3072,"0"7"-1664,0 0-576,0 0 928,0-7-736,7 7-225,-7 0-351,7 0-128,0-7-192,7 7 64,-7 0 96,8 0-160,-1 0-64,0 7 32,-7-7 0,0 0 96,7 0 96,-7 0-128,0 0-32,-7 0-64,7-7 32,-7 7-64,0-7-32,0 0 32,0-7-32,-7 7-160,7 0 32,-14 7-96,7-7 64,-7 0 32,7 7 64,-7 0-32,0 0 32,6 7 64,-6 0 64,7 0 32,0 7 32,0 7 64,0 0 96,7 1-64,-7 6 32,7-7-32,0 0 32,0-7 0,7 0 0,7 0-128,0 0-96,15-7 128,-8 0 32,7-7-64,0-7-96,0 7-576,0-7-288,-7-7-1184,0 7-479,1-14-2497</inkml:trace>
  <inkml:trace contextRef="#ctx0" brushRef="#br0" timeOffset="832.1717">556 42 11648,'0'-7'4384,"0"7"-2369,7 7-1919,-7-7 832,7 7-480,-7 8-32,7-8-32,0 7 64,-7 0-224,7 7 0,0 7 96,0 0-192,-7 0 0,7 0-64,0 1 32,-7-1-64,7-7-32,-7 0 32,7-7 32,-7 0-256,0 0-32,0-7-800,0-7-288,0 7-896,0-14-351,0 7-1441,-7-7-1312,0 0 2208</inkml:trace>
  <inkml:trace contextRef="#ctx0" brushRef="#br0" timeOffset="1055.4613">522 218 7296,'-7'-7'2720,"7"7"-1472,-7 0-320,7 0 960,0 0-256,0 0-1,0 0-511,0 0-192,0 0-544,7 0-96,7 0-64,0 0-96,7 0-96,0-7 0,0 7 32,0 0-448,1 0-224,-1-7-896,-7 7-383,0-7-929,0 0-384,0 7-384</inkml:trace>
  <inkml:trace contextRef="#ctx0" brushRef="#br0" timeOffset="1330.2962">795 14 10112,'0'0'3872,"0"7"-2112,0-7-2048,7 7 2335,-7 7-831,0 8-352,0-8-192,7 0-448,-7 7-128,0 0 0,0 0-64,0 7-32,0 0-64,0-7 32,0 8 96,0-8 96,0-7-128,0 0-96,7 0-1184,-7-7-448,0 0-703,7-7-257,-7 0-1536</inkml:trace>
  <inkml:trace contextRef="#ctx0" brushRef="#br0" timeOffset="1607.9944">705 190 9856,'0'0'3680,"0"0"-1984,0 0-1120,0 0 895,0 0-351,7 0-96,7 0-384,-7 0-64,7 0-352,0-7-128,0 7 0,0-7-128,7 7 0,0-7-1088,1 7-480,-1 0-1439,-7 0-545,14 0-576</inkml:trace>
  <inkml:trace contextRef="#ctx0" brushRef="#br0" timeOffset="2014.6663">999 219 9472,'0'0'3520,"0"7"-1920,7-7-1248,0 0 832,-7 0-577,7 0-95,0-7-320,8 7-128,-8-7-32,7 0 32,-7 0 32,0 0-32,7 0-64,-14 0 32,7 0-32,0 0 0,-7 0 0,0 0 192,-7 0 128,7 7-96,-7-7 32,0 7-32,0 0 96,-7 0-160,0 0-32,7 7 128,-8 0 96,8 7-64,-7 7 64,7-7 0,0 7 96,7 0-96,-7 1 32,7-1-160,7 0 32,0-7-160,7 7 0,0-14 32,1 7 64,-1-14-96,0 7-64,7-7-640,-7 0-256,7-7-832,-7 7-288,7-7-1119,-7 0-449,0-7-576</inkml:trace>
  <inkml:trace contextRef="#ctx0" brushRef="#br0" timeOffset="2488.5475">1317 149 10240,'0'-7'3872,"0"7"-2112,0-7-1280,0 7 927,0 7-479,0-7-64,-7 7-224,7 7-32,0-7-320,0 14 32,0-7 32,7 7 0,-7 0 32,0 1 0,0-1 0,7-7 0,0 0 0,-7 0-64,0-7-32,0 0-32,7 0 64,-7-7-96,0 0 32,0-7-96,0 0 0,0-7-96,0 0 32,0-7-64,7 0-32,-7-1 32,7 1-32,0 7 0,0 0 0,0 0-96,0 7 0,0 0-32,7 0 96,-7 7 0,7-7 32,1 0-512,-8 7-192,7 0-928,-7 0-384,7 0-1216,-7 0-511,0 0-1089</inkml:trace>
  <inkml:trace contextRef="#ctx0" brushRef="#br0" timeOffset="3066.2498">1830 114 9472,'0'-7'3584,"0"7"-1920,0 0-1312,0 0 832,0 0-289,0 0-63,-7 0-256,7 0-32,-8 0-320,1 0-128,-7 0-64,7 0-32,-7 7 0,7-7 128,-7 7 64,0-7-64,7 7-96,0 0 0,0-7-32,0 0 0,0 7 64,7 0-32,0-7-32,0 7 32,7 0 32,0-7-32,7 7-32,-7-7 32,14 7 32,-7 0-32,7 0 64,-7 0-128,8 0 0,-8 0 32,0 7 0,0-7-96,-7 7 64,0 1 96,0-1 32,-7 7 224,7-7 128,-7 0-32,-7-7 64,0 7-64,-7 0 64,0-7-64,-7 0 0,-1 7-160,1-7 0,0-7-160,0 7 0,-7-7 32,7 0 0,0-7-64,0 7-64,7-7-64,7 0-32,-7 0-736,6 0-320,1 0-1440,0-7-608,7 0-2239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7:35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85 6400,'0'-7'2464,"0"0"-1344,0 7-544,0 0 736,0 0-320,7 0-32,-7 0-256,7 0-64,0 0-352,0 0 32,0 0 96,7 0-33,-7 0 97,0 0-64,7 0 64,0-7-128,-7 7 32,0 0-160,7 0-64,-7 0 0,1 0-32,6 0-64,-14 0 32,7 0 0,0 0 96,0 0-96,-7 0 0,7 0-32,-7 7-64,0-7 160,0 0-160,0 0 0,0 0 0,0 0 64,0 0-32,0 0-32,0 0 32,0 0-32,0 0 0,0 0 0,0 0 0,0 0 0,0 0-96,0 0 64,7 0 32,-7 0 0,0 0 0,0 0 0,0 0 0,0 0 0,0 0 0,0 0 64,0 0-32,0 0-32,0 0 32,0 0 32,0 0-32,0 0 64,0 0-128,0 0-64,0 0 64,0 0 64,0 0 0,0 0-32,0 0 32,0 0-32,0 0 0,0 0 0,0-7 0,0 7 0,0 0 0,0 0 0,0 0-96,0 0 64,0 0 32,0 0 64,0 0-32,0 0-32,0 0 32,0 0 32,0 0-192,0 0 32,0 0 32,0 0 96,0 0 0,0 0-32,0 0 32,0 0-32,0 0 0,0 0 0,0 0 0,0 0 0,0 0-96,0 0 64,0 0 32,0 0 64,0 0-32,0 0-32,0 0 32,0 0 32,0 0-96,0 0-64,0 0 64,0 0 64,0 7 0,0-7-32,0 0 32,0 0-32,0 0-96,0 0 64,0 7 32,0-7 0,0 0 0,0 0 0,0 0 0,0 0 64,0 0-32,0 0-32,0-7 96,0 7-64,0 0-32,0 0 32,7 0 32,-7-7-96,0 7 0,0-7 32,0 7 64,-7-8-32,7 1-32,-7 7 32,0-7-32,0 0 0,-7 0 0,7 7 64,-8-7 32,1 0 32,0 7 0,7-7-160,-7 7 32,0 0 0,0 0 64,7 7-32,-7 0-32,0 0 32,7 7-32,-7 8-96,7 6 64,0-7 96,7 0 96,0 0-64,7 0 0,0 0-32,7 0 32,0-7-64,0 7-32,7-6 96,0-1 64,0-7-64,0-7-64,8 0 0,-8 0-32,0-7 0,0 7 64,-7-7-544,0 7-128,0-7-1184,0 0-448,-7 7-1471,0-15-2145</inkml:trace>
  <inkml:trace contextRef="#ctx0" brushRef="#br0" timeOffset="482.3896">388 57 7808,'-7'-8'2880,"7"8"-1536,0 0-384,0 0 1088,7 0-864,-7 8-321,0-1-127,0 0-32,7 7-352,0 0 64,0 7 32,0-7 32,0 7 128,0-7-224,0 0-64,0-7 32,7 7 96,-7-7-256,0 7-32,0-7-32,0 7 64,0-6-32,-7-8 0,7 7-32,-7-7 0,7 0 64,-7 0 96,0-7-128,7 7-32,-7-8-128,0-6-96,0 7 64,0-7 64,0-7 0,0 7-32,0-7-64,0 0 32,7 7 32,-7 0 64,0 0-96,7 7 0,-7-7 32,0 14 0,7-7-288,-7 0-128,8-1-928,-8 8-384,7-7-1088,-7 7-383,7 0-1633</inkml:trace>
  <inkml:trace contextRef="#ctx0" brushRef="#br0" timeOffset="1129.2208">682 148 8576,'0'0'3232,"0"0"-1728,7 0-1184,-7 0 800,7 0-128,0 0 63,0 0-319,0-7-32,7 7-416,1-7-32,-1 7 64,0 0-64,-7-7 96,7 7-192,-7 0-32,0 0-64,0 0-64,-7 0 32,7 0-32,0 7 0,-7-7 64,0 0-32,0 0 64,0 0-64,7 0 64,-7-7-64,0 0-32,0 0 32,0-7-32,0 0-288,0 0-128,-7 7 128,7-8 96,0 8 32,-7 0 32,0 0 96,0 7 0,0-7-64,-7 14 0,7-7 64,-7 7 0,0 7 32,7 1 64,-8 6 160,8-7 128,0 7 0,0 0 32,0-7-64,7 0 32,0 0-64,0 0 64,7 0-64,0-7 0,7 0-160,1 0-32,-1 0 32,0 0 0,0-7 0,0 0 0,0 0-64,7 0-64,-7 0-416,0-7-192,0 7-1024,0 0-416,-7-7-1087,0-7-513,7 7-384</inkml:trace>
  <inkml:trace contextRef="#ctx0" brushRef="#br0" timeOffset="1688.9506">1007 14 9984,'0'0'3680,"0"7"-1984,-7-7-1472,7 7 831,0-7-255,0 14 96,0 1-320,0-1-96,0 7-256,0-7-32,7 7 128,-7-7-64,7 7 96,-7-7-128,7-7-64,-7 7 0,0-7-32,7 0-64,-7 0 32,0 0 64,0-7 128,0 0-64,0 0-64,0 0 0,0-14 32,0 7-96,0-7-64,0-7 0,0 0-32,0 0-96,7 7 64,0-7 32,0 0 64,0 7-192,0-1 32,7 1 32,-7 7 32,7 0-64,-7 7 64,7 0-32,-7 0 0,8 7 64,-1 7 64,-7 0 32,7 1 96,-7 6-96,0 0 0,7 0-32,-7-7 32,0 7-64,-7-7 64,7-7 0,0 7 32,-7 0-64,7-7-64,0 0 32,-7 0-32,7 0 64,-7-7 32,0 0-608,0 0-288,0 0-1568,0-14-4639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7:33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69 5120,'-7'-7'2016,"7"7"-1088,0 7-320,-7-7 672,7 0 0,0 0 96,-7 0 0,7 0 96,0 7-800,0-7 191,-7 0 97,7 0-160,0 0 0,0 0-96,0 0 32,0 0-224,7 0-32,0 0-96,0 0 64,7 0-96,0 0 32,0 0-32,0 0 96,7 0-160,7 0-32,-6 0-64,13 0 32,0 0-64,7-7 64,0 7-64,1 0 64,-8 0-64,0 0 0,7-7-32,0 7 0,1 0-64,-8 0-64,0 0 32,0 0-32,-7 0 64,-7 0 32,1 0-32,-1-7 32,-7 7-64,0 0-32,-7 0-64,0-7 32,-7 7-736,7 0-384,-7-7-960,0 7-352,0-7-1504,-7 7-607</inkml:trace>
  <inkml:trace contextRef="#ctx0" brushRef="#br0" timeOffset="403.4461">647 0 11904,'0'0'4480,"0"8"-2433,0-8-2303,0 0 672,0 7-160,7-7 160,0 7-32,0 7 32,0-7-224,7 0 0,-7 0 128,15 0-64,-8 7 32,7-7-96,-7 0-32,0 0 96,0 7 96,-7-7 0,0 7 32,0-7-64,0 7 32,-7-7-64,0 7 0,0 7-32,-7-6 0,0 6-64,-7 0-32,7-7-96,-7 7-64,0-7 32,0 7 32,7-14-896,-7 7-288,14-14-1440,0-7-4735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7:28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49 4096,'0'0'1568,"0"0"-832,0 7-160,0-7 640,0 0-192,0 0-32,0 0-128,0 0-64,0 0-448,0 0 352,0 0 224,0 0-128,0 0-64,0 0-224,0 0 0,0-7-1,0 7-31,0 0-160,0-7-128,0 7 160,0-7 96,0 0-160,0 7-32,7-7-64,-7 7 32,0-7-64,0 7 0,0-7-32,0 7 0,0 0 0,0-7 0,-7 7 0,7 0 64,0 0-160,0 0-96,0 0 32,-7 0 0,7 7 32,0 0 0,-7 7 128,7 0 64,0 0-64,0 7-32,-7 1 96,7-1 32,0 0-32,0-7 32,0 7 0,0-7 32,0 0-64,0-7-32,0 0-32,7 0 64,-7 0-96,0 0 0,7 0 160,-7-7 96,7 0-64,0 0 0,0 0-256,0 0 0,0 0-96,7 0-64,0 0 160,0 0 96,0 0-32,0 0-64,0 0 0,8 7-32,-8-7-96,7 0 0,-7 0 256,7 0 128,-14 0-64,7 0-64,-7 0-64,0 0-96,0 7 32,0-7-32,0 0 64,-7 0 32,0 0-32,0 0 32,7-7-640,-7 7-672,0-7-288,0 0-992,0 0-416,7 0-767,-7-7-353,7 7 352</inkml:trace>
  <inkml:trace contextRef="#ctx0" brushRef="#br0" timeOffset="358.2527">324 35 6144,'-7'0'2368,"7"-7"-1280,0 7-288,0 0 864,0 0-64,0 0 0,0 0-321,0 0-159,0 7-608,0 0 160,0 0 96,0 0 32,0 7 0,0 7-192,7 1-32,-7 6-128,0 0-32,0-7 32,0 0 64,0 7-160,0 0-32,0 1-128,0-1 32,7 0-128,0 0 0,-7 0-96,8-7-32,-1 0 96,-7-7 32,7 7-32,-7-6 32,7-8-64,-7 7 64,0-7-416,7 0-96,-7-7-800,0 0-256,0 0-1504,0 0-639,0 0-1697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2:00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8 14976,'-7'0'5631,"7"0"-3071,0-7-2912,0 7 864,0 0-1088,7 0-256,-7 0-3264,0 0-1343,0 0 575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7:22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6 7296,'-7'0'2720,"7"0"-1472,0 0-544,0 0 896,0 0-256,7 0 0,-7-7-129,0 7 1,0 0-640,0 0 32,0-7-32,7 7-128,0-7 0,-7 7-192,7 0 0,0-7-96,0 7 0,0-7-192,0 7-32,0 7 32,7 0 0,-7 0-64,0 0 64,0 7 32,1 0 64,-1 0-96,0 14 0,-7-6 96,0 6 32,0-7-32,-7 7 32,0-7-64,-1 0 64,1 0-64,0 0-32,-7 0 32,7 1-32,-7-1 0,7-7 0,0 7 256,-7-7 160,14 0-64,-7-7-32,0 7-128,7-7 32,0 0 160,0-7 128,14 0-192,-7 0 32,7 0 32,7-7-32,-7 7 96,0 0-160,8 0-96,-1-7-96,-7 7 0,0 0-64,0 0-32,0 0 32,0 0-32,-7 0-640,0 0-224,-7 0-1312,7-7-3360,0 14 225,0-7 223</inkml:trace>
  <inkml:trace contextRef="#ctx0" brushRef="#br0" timeOffset="308.2253">423 464 13056,'0'14'4831,"-7"-7"-2623,7 0-1728,0-7 1184,0 7-736,0 8-192,-7-8-192,7 0 64,-7 7-352,7-7-128,-7 0-32,0 7-64,0-7 64,0 7-1056,-7 0-448,-7 0-5376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7:20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22 5632,'0'-7'2112,"0"7"-1152,0 0-288,0 0 704,0 0-192,0 0 32,0 0-512,0 0-96,0 7-352,0 0 32,0 0 64,0 0 0,0 7 96,0 0-97,0 7-31,0 0-192,0 7-96,0-7 64,0 0 0,0 8-128,0-15 32,7 0 64,-7 0 96,0-7 0,7 0 64,-7 0-1344,0-14-479,7 0-1345,-7-7-544,7 0 224</inkml:trace>
  <inkml:trace contextRef="#ctx0" brushRef="#br0" timeOffset="278.9564">226 8 8064,'7'-7'2976,"-7"7"-1600,0 0-896,0 0 832,0 0-416,-7 7-32,7-7-385,0 7-127,0 0-192,0 7 96,0 0 64,0 0-32,0 0 64,0 7-128,0 0-64,0 7 0,7-7-32,-7 8-64,7-8-64,-7 0 96,7-7 0,-7 0-32,0 0-64,7-7-896,-7-7-448,0 0-991,0 0-449,0 0-1216</inkml:trace>
  <inkml:trace contextRef="#ctx0" brushRef="#br0" timeOffset="605.8438">15 120 7552,'-14'-7'2816,"14"7"-1536,0 0-800,0 0 832,0 0-224,0 0 32,0 0-161,0 0-31,7 0-512,0 0 32,0 0 0,0 0-32,7 0 64,0 0-192,0 0-96,7 0-96,-7 0 0,7 0-64,1 0 64,-8-7 0,7 7 32,-7 0-160,0 0-32,0-7 32,-7 7 0,0 0-1376,-7 0-576,0 0-831,0 7-353,-14 0-736</inkml:trace>
  <inkml:trace contextRef="#ctx0" brushRef="#br0" timeOffset="894.6541">8 240 8448,'0'14'3232,"0"-14"-1728,7 0-832,-7 0 896,7 0-193,0 0 33,7 0-480,0 0-192,0-7-416,0 0-128,7 0-64,-7 7 0,8-7 0,-8 0-64,14 0-64,-7 0-320,-7 0-192,7 7-1376,-7-8-511,0 1-2113,-7 7-1344</inkml:trace>
  <inkml:trace contextRef="#ctx0" brushRef="#br0" timeOffset="1278.7529">471 85 9984,'0'0'3776,"0"0"-2048,0 0-1536,0 0 799,7 0-255,-7 14 0,0-7-32,7 0 32,-7 7-416,0 7 96,0 0 32,0 8-32,0-1 64,0 0-128,0 0 32,0-7-160,0 7-64,0 0 0,0 0-32,0 1-160,7-8 32,-7 7 64,0-7 96,7 0-64,-7 0-64,0-7 0,0-7 32,7 7 96,-7-14 64,0 7-672,7-7-320,-7 0-1664,7 0-672,-7 0-2431</inkml:trace>
  <inkml:trace contextRef="#ctx0" brushRef="#br0" timeOffset="1583.6998">696 613 11904,'0'0'4480,"0"7"-2433,0-7-2047,0 7 928,7 0-224,-7-7 64,7 14-64,-7-7 32,0 0-416,7 0-32,1 7-64,-8 0-32,0 0 32,0 0-64,-8 0 0,1 0-96,7-7 32,0 0 0,-7 0 32,0-7-1344,0 0-608,0-7-2048,-7 0-895,14 0 63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7:10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14976,'0'0'5631,"0"7"-3071,0-7-2496,0 7 1056,0-7-256,0 0 32,7 0-352,-7 0-96,0 0-256,0 0-64,0 0 0,0 0-288,0 0-128,0 0-1408,-7 0-544,0 0-2560,0 0-1055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7:10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520,'0'0'4288,"7"0"-2305,-7 0-1183,0 0 1216,0 0-800,0 0-288,0 0-480,0 7-224,0-7-128,7 0-96,0 7 96,-7 0-64,7-7-32,-7 7-128,7 0 0,-7 0-1504,0 0-3232,0 0-63,-7 7 223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7:04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156 3968,'0'-14'1472,"0"14"-768,0-14-64,0 7 672,0 7 0,0-7 64,7 7-192,-7-8 0,0 8-672,7 0 352,-7 0 160,0-7-160,0 7-97,0 0-191,0 0-32,0 0-288,7 7-160,-7-7-64,0 22-32,0-8 192,0 7 128,0 0 32,8 0 96,-8 0-32,0 7 0,7 0-224,-7 8-64,7-1-64,-7 0 32,7 0 0,-7 0 32,7-7-64,-7-6 32,0-1-64,0 0-32,7 0 32,-7-7 32,0 0-192,0-7 32,-7 0-1440,7 0-672,0-7-2303</inkml:trace>
  <inkml:trace contextRef="#ctx0" brushRef="#br0" timeOffset="491.4316">309 106 8576,'0'-7'3232,"0"0"-1728,0 0-1184,0 7 736,0-7-160,8 7 31,-8-7-159,7 0-32,0 0-384,-7 0 0,14-7 0,-7 7-64,0 0 64,7 0-128,0 0 32,7 0-224,-7 7-32,7 0-64,-7 0 0,7 7 64,-7 0 64,1 7 32,-1 7 96,-7 0 256,-7 0 96,0 8-128,-7-1 0,7-7-192,-14 0 32,6 0-160,-6-7 0,0 0-32,7 0 32,-7-7 0,7 0 32,-7 0-64,7 0 32,0-7-64,7 0-32,-7 7-1376,7-7-672,7 0-1440,0 0-543,0 7-481</inkml:trace>
  <inkml:trace contextRef="#ctx0" brushRef="#br0" timeOffset="1494.138">725 479 8192,'0'0'3072,"0"0"-1664,0-7-928,7 7 768,-7-7-192,0 7 31,0-14-127,0 7-32,0 0-512,0-7-32,0 0 32,-7 7-32,7-7 96,-7 0-64,0 7 0,0 0-320,-1 0-32,1 0-64,0 7 0,-7 0-96,7 7 0,-7 0 64,0 7 0,0 0-64,0 14 64,0-7 32,7 0 64,0 7-32,0-6-32,7-8-128,7 0 0,0 0 128,7 0 64,-7-7 0,7 0 32,7-7 0,-7 0 32,0 0-64,0-7-64,0 0 96,1-7 0,-8 0-32,0 0-64,0-8 32,0 8 32,0 0-96,-7 0 0,0 0-32,0 0 0,0 7 64,7 0 0,-7 0 0,0 7 0,-7 0-96,7 0 64,0 14 32,0 0 0,0 0 0,0 7 0,0 0 0,0 1 64,0 6-32,7 7-32,-7 7 32,0 0-32,0 8-96,0-8 64,7 0 32,-7 0 64,0 0-32,0 1 64,-7 6-64,7-14 64,-7 0 0,7 0 32,-7-13-64,0-1 32,-7 0 0,7-7 32,-8-7 0,1 0 0,0 0-64,0-7 32,0-7-64,0-7-32,0 7 32,0-14-32,7 0 64,-7-8 96,14 8 0,0-7 64,7 0 64,0 7 160,7 0-192,-7 7 0,7-7-64,0 0 32,7 14-128,-7-8 0,0 1-32,1 7-64,-1 0-64,0 7 32,0 0 32,-7 0 0,7 0-352,-7 7-96,0-7-832,0 7-384,7 0-1024,-7-7-447</inkml:trace>
  <inkml:trace contextRef="#ctx0" brushRef="#br0" timeOffset="1788.1586">978 712 13312,'0'0'4991,"0"0"-2687,0 7-1920,0-7 1120,0 0-736,0 0-160,0 0-256,0 0-64,0 7-160,0-7-160,7 0-64,-7 0 128,0 7 96,0-7 32,0 7-704,0 0-288,0-7-1696,-7 0-704,0-7-2463</inkml:trace>
  <inkml:trace contextRef="#ctx0" brushRef="#br0" timeOffset="2941.4015">1618 239 6784,'0'0'2528,"0"0"-1344,0 0-256,0 0 896,0 0-224,0 0-64,0 0-257,0 0-63,0 0-672,0 0 96,0 0 32,0 0-160,0 0 32,0-7-192,0 7-32,7-7 0,0 7-96,0-7 32,0 7-160,7-7-64,-7 7-96,8 0 32,-8 0 32,0 7 0,0 0-96,0 7 64,0-7 32,0 7 0,0 0 0,-7 7 64,0 1-32,0 6 64,-7 0 0,0 0 32,0 0-160,-7 0 32,7-7 64,-8 0 32,1-6 96,0-1 32,0 0-192,7-7 0,-7 0 256,7 0 96,0-7 32,0-7 0,0 0-160,7 0-96,0 0-64,0 0 0,0 0-128,0-7 0,7 6 32,0 1 64,0 0-32,0 7-32,7 0 32,0 0-32,0 7 128,0-7 160,8 7-96,-8 1 64,7-1-160,-7 0-64,7-7 0,0 7-32,-7 0 0,0-7 64,0 0-448,0 0-224,-7 0-1184,0-7-416,-7 0-1760,14 0-767,-7-15-289</inkml:trace>
  <inkml:trace contextRef="#ctx0" brushRef="#br0" timeOffset="3377.437">2112 219 7296,'14'-14'2816,"-14"14"-1536,0-7-640,0 0 864,0 7-160,0-7 0,-7 0-193,0 0-63,0 0-608,0 7 64,-7 0 32,7 0-192,-8 0 32,1 7-192,0 0 32,0 0-160,0 7 0,7 0-32,-7 0-64,7 0-64,0 0 32,7 7 224,0-7 128,7 0-160,7 1-32,-7-1 64,14-7 96,0-7-64,0 0 32,1 0 32,-1-7 64,0 0 32,-7 0 64,0-8-96,0 1-32,-7 0-128,-7 0-32,7 0-96,-7 0-64,-7 0-64,7 7-32,-7-7-32,0 14 96,-7-7-1216,7 7-480,-7 0-1472,0 7-543,7 0-1537</inkml:trace>
  <inkml:trace contextRef="#ctx0" brushRef="#br0" timeOffset="3885.4233">2097 325 11648,'-7'0'4384,"0"0"-2369,7-7-1727,-7 7 1024,7 0-384,-8 7-64,8-7-352,-7 0-160,0 7-192,0 0 32,0 7 96,0-7-160,0 7-64,0 7-32,0 0 32,0 7-32,0-7-32,7 0 96,0-7 0,0 8-32,7-8-64,0 0 32,7-7-32,14 0 192,-6 0 128,-1 0 32,7-14 96,-7 7 64,0-14-32,-7 0-32,-7-7-32,7-8-160,-14 8 0,0-7-160,0 7-64,-7-7-96,0 14 32,0 0 32,-7 0 0,7 7-352,-7 0-96,7 7-832,0-7-288,7 7-1120,0 0-416,0 0-2399,7 0-1217,7-7 3296</inkml:trace>
  <inkml:trace contextRef="#ctx0" brushRef="#br0" timeOffset="4144.0076">2484 142 11392,'7'-28'4224,"-7"28"-2305,7 7-1247,-7 0 1696,0 7-800,0 0-576,-7 14-320,7-7-416,0 7 32,-7 7 64,0 8-128,0 6-64,7 0 0,-7-14-32,-1 0 0,8 1 64,-7-1-96,7 0 0,0-7 32,0-7 0,0-7-352,0-7-96,0-7-1888,-7 0-832,7 0-3391</inkml:trace>
  <inkml:trace contextRef="#ctx0" brushRef="#br0" timeOffset="4912.9933">1 923 8832,'0'-7'3328,"7"7"-1792,-7 0-1024,7 0 864,-7 0-321,7 0 1,0 0-160,7 0 0,-7 7-512,7-7 128,0 7 64,7 0-64,1 0 32,6-7-160,14 7 0,0 0-160,14-7 32,1 7-32,13-7 96,7 0-96,22 0-64,-1 0 0,15-7-32,7 7 0,6-7 0,8 7 0,0 0 0,-1 0 0,-6 0 0,-7 0-64,-1 0 32,-13 7 288,-15-7 128,-6 0-32,-8 0 32,-7 0-288,-13 0-64,-1 0-32,-14 0 64,-7 0-32,-6 0 0,-8 0-192,7 0 32,-14 0 64,0 0 32,0 0-32,-7 0-64,0 0-544,0 0-192,0-7-1632,-7 7-672,7 0-3807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6:38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1 264 3456,'-15'-8'1408,"15"8"-768,-7 0-320,-1 0 384,1-7-128,-1-1 64,1 1 0,-8 7 64,0-8-384,0 1 160,-8-8 96,8 7 96,0 0 64,-8-7-32,1 0 32,-16 0-128,8 0-64,0 0 64,0 8 0,-7-8-64,6 7-1,-6-7-95,7 0-32,-8 8-96,-7-1 32,8 1-128,-1-1 32,0 1-32,1-1 96,-1 1-32,1 7 64,-8 0-128,7 0-64,0 0 64,1 0 0,-1 0-32,1 7 32,-1 1-64,8-1 64,0 1-64,-8-1 0,8 8-96,0-7-64,0 7 96,0 0 64,8 0 0,-1 7 0,1-7-96,-1 0 32,1 8-64,-1 0 64,8-8-64,0 0 64,7 0 0,-7 7 32,15 1-160,-7-1 32,7 1 0,7 14 64,1-14-32,-1 7 64,1 0 64,7-7 64,0-1-96,8-7-32,7 0 32,0 0 64,0 0-96,0 0-64,7 8 128,1-8 128,-1 0-160,1 0 0,7 0 0,0-8 0,0 8 0,0 0 0,0-7 0,-7 7 0,7 0 0,0 0 0,0-7-64,0-1 32,-7 1-64,0-1-32,7 1 160,-8-1 32,8-7 0,0 8-32,8-8-96,-8 0 32,0-8-64,0 8-32,0-7 32,0 7 32,1-15-96,6 7 0,-7-7 32,-7 8 64,7-8 32,-15 0 32,8-1-64,-8 1 32,0-7 0,-8-1 32,1 1 0,7 7 0,-8-8-64,-7 1-64,8-1 96,-8-14 0,-8 7-128,1-1-32,-16 1 96,-7 0 32,-7 0 0,-1 0-64,-14 15 32,-1-7 32,-7 7-32,-15-8-32,-8 1-64,-7 7 32,-15-1-32,-8 1-64,-7 0-128,-15 15-64,-8 0-1056,-7 8-448,0-1-2432,-16 16-1087,-6 0-193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6:36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23 11136,'-7'-7'4128,"-1"-1"-2241,1 8-927,-1-7 1248,1 7-480,7 0-128,-15 0-480,7 0-224,1 0-512,-8 7-32,0 1 0,0-1-128,-8 8-64,0 0-64,8 15 0,0 0-64,0 0-32,0 8 96,15-8 0,0 0-32,0 0 32,23 0 0,-1-7 96,8 7-160,1-15-32,-1 0 64,7-15 32,1-8 32,-1 1 0,-7-8-64,0 0 32,1-8 64,-16-7 64,-15-7-96,0 6-96,-8-6 64,1 7 64,-16 0-128,0 7-32,-7 1-64,8 7-64,-1 7-256,-7 1-160,0-1-1280,-7 8-544,-1 8-3520,0-1-1471,8 8 2431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6:35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31 9088,'-15'-23'3424,"8"23"-1856,-1-7-416,8 7 1215,0 0-543,0 0-96,0 0-512,0 7-128,15-7-608,0 8-64,8-1 0,-1 1-160,8 7-64,0 0-96,8 0-96,0 0-128,7 15 0,-8 0 128,1 0 128,-16 0-32,1 8 0,-1-8 160,-14 0 160,-8-8-32,0 1 32,-15-8-160,-8 8-96,1-1-64,-1 1-96,-7-8 32,8 0-32,-8-8-96,7 1 0,0-8-864,8 0-384,0-8-832,8 8-288,-1-7-1727,8-1-673,8-7 512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6:35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696,'0'0'5087,"0"0"-2751,0 7-2080,0 8 1088,0-7-288,0 7 32,0 15-416,0 15-96,0 0-320,0 0-96,0 0-32,0-7-160,0 7 32,8-7 0,-8-8 64,0 0-320,0-8-64,0-7-768,0-7-320,0-16-1024,7 1-416,-14-8-2047,7-15-1793,-8-15 2688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6:35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53 13184,'-8'-15'4927,"8"15"-2687,0 8-1408,8-8 1248,-8 7-640,7-7-192,8 0-640,0 8-224,15-8-256,8-8-96,7 8 0,-7-7-608,7-1-160,0-7-2816,7 8-1184,-6-8-1375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59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311 8320,'-14'-14'3168,"14"14"-1728,-22-7-416,15 7 1056,-7-7-449,7 0-95,-7 7-320,-7 0-96,7-7-640,-8 0 64,1 7 32,-7 0-192,0 0-64,6 7-96,1 0-64,0 7-192,7 0 32,0 1 64,-1 6 32,8 0-32,7 0 32,7 0 0,1-6 32,6-1-224,7-7-64,0 0-224,0-7 0,1-7-32,6 0 32,-7-15 64,0-6 128,1 7-64,-1-14 32,0-1 32,-7-13 64,0 13 64,-7-6 32,0 6 224,1 8 192,-8 0 96,7 7 96,-7 7-128,0-1 0,0 1-128,-7 7 32,7 7-128,0 7 32,0 0 32,-8 15 64,8 6-96,-7 7-96,7 1-64,-7-1 0,7 0 0,-7 8 96,7-1-32,7-6 0,0-8-96,-7 7 32,7-6-64,1-15 64,-1 0-1184,7 0-480,-7-7-2240,14-7-991,-7 0-865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6:33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91 14080,'15'-15'5279,"-15"15"-2879,0-8-2784,0 16 1728,0 7-448,0 7-32,0 1 32,0 22-512,0 15-160,8 0 0,-1 8-64,1 7 64,-1-7-128,-7-1 0,8-7-96,-1-7-32,-7-15 32,0-1 0,8-7-1152,-8-15-416,0-7-1536,0-16-672,-8-14-1951</inkml:trace>
  <inkml:trace contextRef="#ctx0" brushRef="#br0" timeOffset="363.9331">16 107 14464,'0'-15'5439,"-8"15"-2943,1 0-2624,7 0 928,7 0-448,-7 7-32,16 1-192,-1-1-32,7 8-32,1 0-64,14 8 96,1 7-128,7 0 0,0 15-32,0-7 0,-15 7 128,0 0 32,-15-8 320,0 9 96,-15-9 32,-15 8 0,-7-7-224,-8-1-64,-8 1-64,8-8-32,-8-7-96,8-1-64,8-7-256,-1 0-96,8-7-800,8-1-288,7-7-1440,7-7-640,16-1-2239</inkml:trace>
  <inkml:trace contextRef="#ctx0" brushRef="#br0" timeOffset="749.2852">707 445 12032,'-7'-15'4575,"7"15"-2495,-8 0-1440,1 0 1120,-8 0-480,0 7-32,0 1-416,-8 7-224,8-7-320,0 14-192,0 8 0,0 0-128,8 0 0,7 0 96,7 0 96,8 0-128,8-15-96,7 1 32,0-1 0,-8-15 96,8 0 32,0-8 32,-15 1 64,8-16-32,-15-7 64,-1 0-64,-7 0 0,0 7-192,-7 1 32,-1-1-64,-7 1-64,0 7-416,0 0-128,0 7-1216,0 1-448,7-1-1760,1 8-671,-1 0 127</inkml:trace>
  <inkml:trace contextRef="#ctx0" brushRef="#br0" timeOffset="1297.655">918 459 14464,'0'0'5343,"0"8"-2879,0 7-2304,0-8 1120,0 1-544,0-1-128,7 8-192,-7 8-96,8-8-192,-8 7-96,7 1 0,1-8 32,-1 0 32,-7 0 32,8-8 192,-8 1 192,0-8-256,0-8-64,0-7-128,0 0 32,0-7 0,7-1 32,1 1-64,-1-1-64,1 1-64,7-1-32,0 1 64,0-1 64,8 8-64,-8 0 0,0 0 32,7 7 0,-7 8 0,8 0 0,-8 0 0,0 15 0,0-7 64,0 14 32,0-6-32,-8-1 32,8 0-64,-7 7-32,7 1 32,-8-1 32,1-7-32,0 0-32,-1 0-192,-7-7-128,0-16-1024,0 8-384,-7-15-2240,-1 0-895,-7-15-769</inkml:trace>
  <inkml:trace contextRef="#ctx0" brushRef="#br0" timeOffset="1521.5817">1023 1 14720,'8'0'5535,"-1"7"-3007,-7 1-2464,8-1 1056,-1 1-832,-7 7-128,8 0-128,-1 0 32,1 7-32,-8-7-928,7 8-352,1-8-1664,-1 7-671,8 1-1729</inkml:trace>
  <inkml:trace contextRef="#ctx0" brushRef="#br0" timeOffset="1731.2147">1480 173 14208,'0'8'5343,"0"-8"-2879,0 0-2080,0 7 1120,8 1-576,-8 15-64,7-1-320,1 8-64,-1 0-288,-7 8-128,15-1-32,-15-7-128,8 8 64,0-8 32,-8 0 0,7 0 0,-7 0 64,8-15-544,-8 8-128,7-8-1056,1-8-448,-8 1-1216,7-16-479,-7 8-1281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56:32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83 10624,'-7'-7'4032,"7"7"-2177,0 7-1375,0-7 992,7 0-224,1 8-32,-1-1-64,16-7 0,7 8-608,7-8 32,24 0 0,-1 0-256,7 0-32,8-8-96,1 8 32,-9-7-64,1 7 0,-16-8-256,1 8 0,-23 0-256,0 0-96,-7 0-1856,-16-7-5599</inkml:trace>
  <inkml:trace contextRef="#ctx0" brushRef="#br0" timeOffset="325.168">715 1 13568,'22'0'5087,"-7"7"-2751,8 1-1792,-8-1 1152,0 1-608,0-1-64,0 1-480,0 7-96,0 0-256,-8 8 0,-14-1 32,7 1-32,-15 7-32,0 7-320,-8-7-64,1 0-2496,-1 0-1120,16-7-2783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59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00 9984,'0'0'3680,"0"0"-1984,0 0-992,0 0 1055,0 0-287,0 0-64,0 0-448,0 0-128,7 0-480,0-7-64,7 0-64,0 7-32,1-7 32,6 0-128,0 0 0,-7-8 32,0 8 0,-7 0-64,1 0-64,-1 0-64,0 0 32,-7 0 32,-7 7 64,0-7-32,-8 7-32,-6 7-64,0-7 32,7 14-32,-7 0 0,-1 0 64,8 15 0,0-8 0,7 7 64,7-7-96,0 8 0,0-8 32,14-7 64,7 0-96,8 0-64,-1 1-992,7-15-480,8 0-960,6 0-415,1-8-1825,6-6-1152,-6 7 281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58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8 11776,'0'0'4480,"0"7"-2433,0 0-1951,0 0 832,0 0-256,0 0 64,-7 0-352,7 14-64,0 1-192,-7-8-96,7 7 0,0 0-32,7 0 0,-7 1 64,7-15 32,-7 7 32,7-7 64,0 0 96,1-7 64,-1 0-96,0-7 0,0-7-160,0 0-64,0-8 0,0 1-32,0 0 0,0 7 0,0-7 0,0 13 0,0-6 0,0 7 0,0 0-96,1 0 64,-1 0-32,0 7-64,0 0 0,0 7 0,0 0 160,7 7 96,-7 0 160,0 8 64,0-8-32,0 7-32,0 0-32,1-7 64,-8 1 32,7-1 96,-7-7 64,7 0-32,-7-7-32,7 0-32,0-7-224,-7-7-64,7-1-64,0-6 32,7 0-128,7 0 0,-6 0 32,6-1 0,-7 8-96,-7 0 64,7 0-480,-7 7-192,0-7-1408,-7 7-640,14 0-393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57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2672,'7'0'4735,"-7"7"-2559,0 8-2048,7-8 1024,-7 0-416,0 7-32,0 0-128,0 14 32,0-6-320,0 6-160,0-7-32,0 0 128,0 1 192,-7-8-32,7 0 32,0-7 32,0 0 64,0-14-160,0 7 32,0-14-224,0 0-96,7-8-32,0-6-32,0 7 0,7 0 0,-7-1-96,7 1 64,-6 7-320,6-7-160,-7 7-736,7 0-320,0 6-1152,0-6-512,0 7-2143,1 7-1281,-1 0 3264</inkml:trace>
  <inkml:trace contextRef="#ctx0" brushRef="#br0" timeOffset="302.5694">312 7 8960,'0'7'3328,"0"0"-1792,0 8-448,0-8 1151,0 0-447,0 0-160,-7 14-512,0 0-224,7 1-512,-7 6 32,7 0 96,-7 0-128,7-6 32,-7-1-192,7-7-64,-7 0 192,7-7 160,0 0 32,0-7-32,0-7-192,7 0-128,0-7-96,-7-14 0,14-1-64,-7 1-32,7 7-64,0 0 32,-7-1-128,8 8-32,-1-7-416,0 7-96,-7 0-736,7 7-384,-7 0-992,7 0-384,0 7-2239</inkml:trace>
  <inkml:trace contextRef="#ctx0" brushRef="#br0" timeOffset="677.4">623 29 8704,'-7'0'3232,"7"0"-1728,-7 7-544,7-7 1087,-7 7-447,0-7-64,0 7-512,-14 0-160,7 7-512,-8 7-128,8 0-32,0 1-96,0-1 0,7 7-32,7-7-64,0 1 96,7-1 64,0-7 0,7-7 0,0 0 96,0-7 96,1-7 0,-1 0 96,7-7-96,-14-7-32,7-1-288,-7-6 0,0 7-96,0 7 0,-7-7 0,0 6 0,-7 1-512,7 0-160,-7 7-768,0 0-320,7 0-1152,-7 0-511,0 0-1249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56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43 9984,'0'-15'3776,"0"8"-2048,0-7-832,7 7 1215,-7 7-863,0 0-224,0 0-544,0 0-160,0 14-192,0 0 192,0 8 160,-7 13-96,7 0-64,-7 1-96,7-8 0,-7 7-192,7 1-32,-7-1 64,0 1 32,7-8-320,0-7-96,0 0-832,0-7-288,0 1-128,0-15 0,0-8 385,-8-6 159,8-7 608,0 0 224,0 7 416,0-7 192,0-1 288,8 1 127,-1 0 97,7 7 160,0-8-256,7 8-32,0 0-160,8 7-32,-8 7-320,7 0-96,-7 7 0,-6 0 32,-1 7 32,-7 8 64,0-8-32,-7 14 64,0-7-128,-14 1-64,0 6-64,-8-7-96,8 0 96,-7-7 64,7 1 0,-7-1 0,-1-14-96,8 0-64,7-7-672,-7 0-352,7-8-1120,7 1-384,0 0-959,7 0-289,7 0-352</inkml:trace>
  <inkml:trace contextRef="#ctx0" brushRef="#br0" timeOffset="352.0856">390 227 9984,'0'-8'3680,"0"16"-1984,0-8-1216,-8 0 927,8 0-415,-14 7-96,7 0-256,-7 0-64,0 7-320,0 7-96,7 0-32,-7 1-64,6-1-64,8 0 32,0 0 32,8 0 32,-1-6 32,7-8 288,0 0 192,7-7 32,-7-7 0,8-7-256,-8-1-96,0-6-32,0 0 0,-7 0-128,0 0-96,0 6-96,-7-6-32,-7 7-384,0 0-160,7 7-704,-7 0-352,7 0-1376,-7 7-511,0-7-1217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0:25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11008,'0'0'4128,"0"0"-2241,0 7-1151,0 0 1120,0 0-480,0 0 0,0 7-480,0 1-256,0 6-352,-7 0-128,7 0-32,0 0-64,0-6-64,0 6 32,0 0 32,7-7-800,-7 0-320,7 0-384,0-6-64,7-1-1120,-7-7-447,0 0-1633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54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8 10880,'7'0'4032,"-7"7"-2177,0 7-1247,0-7 1088,0 8-576,0 6-96,-7 7-448,7-7-192,-7 8-224,7-1-128,-7-7 64,0-7 128,7 0 192,0 1 128,-7-15 128,7 0-160,0 0-32,0-15-288,0 1-64,7-14-64,0 0 32,7-1-128,0 1-64,0 7-32,7 0 96,-7 6-64,1 1 32,6 7 0,-7 0 0,7 7 0,-7 0-64,1 7 96,-1 7 0,-7 1 32,0 6 64,-7 0-96,0 7 0,0 1 96,0-8 96,0-7-1280,-7 0-480,7 0-1408,0-7-607,7 0-1665</inkml:trace>
  <inkml:trace contextRef="#ctx0" brushRef="#br0" timeOffset="339.8788">368 72 10240,'7'0'3872,"-7"-7"-2112,8 7-1153,-1 0 1025,0 0-896,-7-8-224,14 8-416,-7-7-96,0 0 0,0 7 64,0-7 32,0 0-32,-7 0-64,0 0 288,-7 0 128,7 7-128,-7-7-32,-7 7-64,7 7 32,-14-7-128,6 7 0,-6 7 96,7 7 96,0 1-128,7 6-96,0 0-32,0-7 32,7 8-32,7-8 64,0-7 0,0 0 32,7-7-704,7 0-320,-7-7-1056,8 0-352,-1-7-895,0-7-385,0-7-128</inkml:trace>
  <inkml:trace contextRef="#ctx0" brushRef="#br0" timeOffset="587.8575">581 49 8960,'0'-7'3328,"-7"7"-1792,0 0-608,7 0 1151,0 0-543,0 0-160,0 7-192,7 0 64,-7 0-704,7 8 128,0 6 0,7-7-224,0 0-96,0 7-192,7 1-128,-6-8 0,-1 0 32,0-7-192,0 0 32,0 0-896,0-7-352,0 0-960,-6 0-320,6-14-1119,-7 0-513,7 0 512</inkml:trace>
  <inkml:trace contextRef="#ctx0" brushRef="#br0" timeOffset="826.7929">828 35 10752,'-7'-7'4032,"7"14"-2177,-7 0-1023,7-7 1152,-7 14-224,7 1 0,-14 6-480,7 7-224,0 7-608,-7-6-224,-8 6-64,8 0-32,-7 8 0,0-1-64,7 1 32,-1-8-64,8 1 64,-7-8-64,14-7 64,-7-7 0,7 0 32,0-7-640,0-7-288,0-7-2752,7-14-1216,7 0-1279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54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78 8448,'-14'-14'3232,"14"7"-1728,0 0-544,7 0 1088,-7 0-801,0 7-223,7-14-544,0 7-224,0 0-160,0 0-160,0 7 32,7 0 32,1 7 0,-1 7 192,0 0 128,-7 7-32,0 0 64,0 8-64,0-1 0,-7 7-96,0-13-32,0-1-96,0 0-64,0-7 288,0-7 128,0 0 64,7-7 32,-7-7-256,7-7-160,-7-7-64,14-7 32,-7-1-96,8 1 0,-1 7-32,0 7 0,0-8 0,0 15 0,7-7 0,-6 14-64,-1 0 0,0 0 0,-7 14 96,0 0 0,7 8 96,-14-1 96,7 0 0,0 7 0,-7-6-96,0-8-64,0 0 32,0 0 32,0-7 256,0-7 160,0 0-224,0-7-64,0-7-64,0 0 0,7-15-64,1 1-64,6 0-64,0 7 32,14-1 32,-7 1 0,1 7-160,-1 0-32,0 7 96,-7 0 32,7 7 64,-14 7 64,8 0-32,-8 7-32,-7 7 32,0 1 32,0 6-96,0 0 0,0 7 32,0-13 64,0-1-544,0 0-128,7-7-928,-7-7-288,7-7-1216,0 0-575,7-7-1025</inkml:trace>
  <inkml:trace contextRef="#ctx0" brushRef="#br0" timeOffset="351.1256">829 29 12032,'-8'-7'4479,"8"7"-2431,-7 0-1888,0 0 960,0 7-608,-7 0-32,0-7-288,-7 14-64,0 14-64,6-6-64,1 13 96,0-7-64,7 1-32,0-1 96,14 0 0,0-7-32,7-6-64,0-1 96,8-14 64,-1 0 0,0 0 64,0-7-64,-7-8 64,1-6 0,-1 0 32,-7 0-128,0-8-96,-7 1-96,0 14-32,0-7-96,-7 14-32,0-7-1088,7 7-480,-7 7-1471,14-8-326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53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1 12288,'0'0'4575,"0"7"-2495,0 15-1792,0-15 1024,-7 7-384,7 7-64,0 0-416,-7 0-192,7 1-160,0-8-96,-7 7 96,7-14 64,0 7 128,0-14 224,0 0 128,0-7-192,0 0-96,7-7-288,0-7-32,7-8-32,0 1 0,7 7 0,0 0 64,1 7-96,-1-1-64,7 1-32,-7 7 96,1 0 0,-1 7 32,-7-7-288,0 7-64,0 0-1632,-7 0-704,0 7-3551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52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7 8192,'-7'-7'3072,"7"7"-1664,-7 7-576,0-7 992,0 7-321,0 0 1,-7 8-384,-7-1-64,6 7-576,8 7-160,-7 0 32,0 1-224,14-8-64,0 0 32,0 0 0,7-6 224,0-8 192,14 7 32,1-14 32,-1 0 0,0-7-64,0-7-64,1-1-32,-8-6-160,0-7-96,-7 0-160,-7 6 0,7-6-64,-14 7 0,7 7 0,-7 0-64,0 7-832,0-1-320,0 1-992,0 0-320,0 7-1855,7 0-769,-8-7 128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52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86 11136,'15'-14'4128,"-8"0"-2241,0 7-1503,-7-1 1024,0 1-576,0 0-96,-7 0-288,0 0-32,7 0-256,-15 7-32,8-7 0,-7 14-160,0-7-32,0 14 32,0 7 0,0 8 160,6-1 160,-6 7-32,7 1 96,0 6-192,0 1-32,7 6 0,-7 1 0,7-1-64,0-6-64,0-8 32,0 0-32,0-6-800,0-8-320,0 0-1056,0-14-448,0 0-2655</inkml:trace>
  <inkml:trace contextRef="#ctx0" brushRef="#br0" timeOffset="223.3297">1 340 12416,'0'-7'4639,"0"7"-2495,0 0-1856,7 0 960,0 7-512,7-7 0,0 0-384,7 0-128,8 7-128,-1-7-96,0 0 32,1 0-544,6 0-192,-7-7-1152,1 7-384,-1-7-767,-7 7-257,0-8-704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49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49 8960,'0'-7'3328,"-7"7"-1792,7 0-1792,0 7 1984,0 1-513,0 6-127,0-7-96,-7 14-608,7 0 128,0 8 128,-7-1-224,7 7-64,0-7-192,0 1-64,-8-8-96,8 0-32,0-7 96,0 1 32,0-1 160,0-7 96,0-7-64,0-7 0,0 7-96,0-14 32,8-8-128,-8 1-64,7 0 0,7 0-32,-7-1-96,7 8 0,7 0 64,-7 0 0,8 14-128,-8-7 32,0 14 64,-7 0 32,0 7-64,7 0 64,-14 8 32,7-1 64,-7 0-96,7 0-64,-7-7 128,0 1 96,0-1-800,0 0-416,7-7-864,1-7-383,-8 0-1217,14-7-480,-7 0 576</inkml:trace>
  <inkml:trace contextRef="#ctx0" brushRef="#br0" timeOffset="503.4408">453 184 9472,'7'-14'3584,"-7"14"-1920,7-7-1152,-7 7 863,0-7-383,-7 7-32,7-7-416,-7 7-96,0 0-256,-7 0-64,0 7 64,-7 0-96,7 7 0,-8 0-32,1 7-64,7 7-64,0 1-32,7-8 128,0 0 32,7 0-96,7-6 32,0-1 64,0-7 96,14 0 0,-7-7 64,15-7-128,-15 0 0,7-7-192,0-1 0,-7-6 96,0 0 64,-6 0 0,-1 0-64,0 6 224,0 1 160,0 0-128,-7 7 0,0 7-192,0 0-64,0 7 64,0 0 32,0 7-128,0 8 32,0-8 0,0 7 64,0-7 32,0 7 96,7-7-1024,0 1-384,-7-1-736,14 0-319,-7-14-737,7 0-352,1 0-224</inkml:trace>
  <inkml:trace contextRef="#ctx0" brushRef="#br0" timeOffset="882.1347">708 156 10112,'-7'7'3872,"7"0"-2112,-7 7-1504,7-7 927,0 7-319,0 7 32,-7-6-192,7 13-128,0-14-320,0 7-96,0-7 32,0 1-32,0-1 64,0-7 160,0 0 128,0 0-128,0-7-64,7-7-160,-7-7-64,0 7-32,7-15 32,0 1-64,0-7-32,0 7-64,7-1 32,1-6-32,-1 14 0,0 0 64,0 0 0,7 7-352,-7 7-160,1-7-544,6 7-128,-7 0-992,0 7-351,0-7-513,0 7-192,0-7-96</inkml:trace>
  <inkml:trace contextRef="#ctx0" brushRef="#br0" timeOffset="1449.9274">1118 134 7552,'0'-7'2816,"0"0"-1536,0 7-640,0 0 768,0 0-160,-7 0 0,0 0-289,-7 0-127,-7 0-448,0 7-32,-8 7 0,8 1-288,0 6-64,7 0-32,0 7 64,6-6 0,1-1-32,7 0 96,7-7 64,1-7-128,6 0-32,7 0 128,0-14 64,0 7-64,1-14-96,-8 0 0,0 0-32,0 0 64,0-8 32,-7 1-128,0 7 32,0 0 128,-7 7 64,8 0-64,-8 0-32,0 7-96,0 7-32,0 7 160,0 7 160,0 0-96,0 15 64,0-1-96,-8 8 64,8 6 0,-7 1 96,7-1 32,-7-6 96,0-1-32,-7-14 0,0 1-32,-7-1 64,7-7-160,-8-7-32,8-7-64,-7-7 32,7 0-128,0-7 0,7 0-544,-8-7-224,1-7-384,14 0-96,-7-8-704,7 1-256,0 7-1279,14-7-481,0 6-288</inkml:trace>
  <inkml:trace contextRef="#ctx0" brushRef="#br0" timeOffset="1825.2466">1274 226 11008,'0'-7'4128,"-7"7"-2241,7 7-2143,0-7 672,7 0-160,-7 0 96,14 0-64,-7 0 64,7 0-192,-7 0 32,8-7 32,-1-7-96,-7 7-32,0 0-32,0-7 32,-7 7 0,0-7 32,-7 7 64,0 0 32,0-1 32,-7 8 0,-1 0-64,1 8-32,0-1 32,0 7 32,0 7 32,0-7 0,0 14-64,14-6 32,-8 6-64,16-7 0,-8-7-32,7 8 0,7-8 0,7-7 0,7 0-576,1 0-224,-1 0-1024,7-14-448,1 7-1247,6-14-513,1 7-96</inkml:trace>
  <inkml:trace contextRef="#ctx0" brushRef="#br0" timeOffset="2401.6822">1762 142 9984,'-14'-7'3776,"7"0"-2048,-7 7-1248,7 0 927,0-7-415,0 7-32,-15 0-256,8 0-64,-7 0-352,0 7-96,0 7-64,6 1-64,1 6-64,0 0 32,0 7 32,7 1-96,7-8 0,0 0 96,7 0 32,7-7 32,0 1 64,15-15-32,-8 7 0,0-14-320,7 0-128,1-8-64,-8-13-32,0 0-64,0-1-32,1-6-32,-8 0 0,0-1 192,-7 8 192,0 0 448,-7-1 256,0 8 64,0 7 0,-7 0-192,7 14-32,-7 0 32,0 14 32,0 0 160,0 0 128,0 8-96,-1 13-32,8 0-288,0 1-64,0-1-96,8 0-32,-1-6-32,0-1 64,7-7-96,-7 1 0,7-8-896,-7 0-384,7-14-3104,0 0-1343,1-14-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48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99 7936,'7'-7'2976,"0"7"-1600,-7 0-608,7 0 864,-7 0-352,7 0-97,-7-7-415,0 7-64,7-7-416,-7 7-32,0-7 64,0 0-128,-7-7-32,7 7-64,-7-7 0,0 7 0,-7 0 96,-1-1-160,1 1-96,0 7-64,0 0 96,-7 7-64,7 1 32,-1 6 64,-6 0 0,7 7 0,0 14 0,0-6-96,7 6 64,7 0 32,0 1 64,0-15 96,14 0 128,-7 1-192,7-8-64,7 0-320,8-7-64,-8 0-1152,7-14-447,0 0-705,1-7-192,-8 0-864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47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58 6656,'0'-7'2528,"0"7"-1344,0 0-480,0 0 896,0 0-192,0 0 32,0 0-257,-7 0-63,7 0-640,-7-8 128,7 8 64,-14 0-160,7 8 32,-8-8-192,1 7-32,0 7-288,-7-7 0,7 14-96,0-7 0,-1 0 128,8 0 32,7 1-32,7-1-64,8-7 96,6 0 0,0-7-320,0 0-160,-7-7-160,8 0 0,-8 0 128,-7-7 128,0 6 160,-7 1 128,0-7 32,0 7-32,-7-7-64,0 7 32,-7 0-32,14 7 0,-7-7 64,-1 0 64,8 7-32,8-7-32,-8 7-64,7-7 32,0 0 32,7-1 64,-7 8-32,7-7-32,0 0-128,-7 7 0,7-7-160,1 0-32,-1 7 160,0-7 64,0 7 96,0 0 0,-7-7-96,7 7 64,-6 0-32,-1 7 0,-7 0 768,0 7 320,0 8-96,-15 13 0,8 7-160,-14-6-96,7 13-288,0 1-96,0 6-224,7-6-64,-8-1 128,8-6 64,0-8-64,0 1-32,0-1 32,7-7 0,-7-6-576,7-8-160,0 0-2464,0-14-927,0 0-577,14 0 160</inkml:trace>
  <inkml:trace contextRef="#ctx0" brushRef="#br0" timeOffset="367.462">418 468 10368,'-7'-7'3872,"7"7"-2112,-7 7-1632,7-7 767,-7 7-383,0 0 32,-1 7-256,1 0-32,0 1-128,0-1-96,0 0 64,7 0-64,0 0 64,0-7 0,14 0 96,-7 0 192,8 0 128,-1-7 32,-7 0-32,7-7-64,-7 0-32,0 0-96,0 0-32,-7-7-160,0 7-32,0-7-96,-7 7-32,0-7 32,7 6 64,-7 1-1856,0 7-864,7-7-3167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2:16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42 12544,'0'-8'4639,"0"8"-2495,-8 0-1856,8 0 960,0 8-512,-8-8-96,0 0-448,-7 7-96,7 1-96,-8 0 0,8 8 64,0 0-96,1-1 0,-1-7 32,0 8 0,8-1 0,8 1 64,-8-8-96,15 8 0,-7-1 96,8 1 32,0-8-128,-1 7-32,-7-7 288,0 8 160,-8-8 96,0 8 32,-8-9-192,0 1-128,-7 0-96,-1 0 0,0 0-64,1-8-32,7 8-1184,-8-8-480,8 0-1216,-7-8-447,15 8-1889</inkml:trace>
  <inkml:trace contextRef="#ctx0" brushRef="#br0" timeOffset="259.8022">432 8 12800,'0'-7'4735,"0"7"-2559,0 0-2112,0 0 960,0 0-320,0 7 32,-8 1-256,8 8-128,-8 0-192,8 15 32,-8 0 0,0 8-64,8-7-32,-8 7-32,1-15-64,7 7 32,-8-8 32,8 1-32,-8-8 64,8-1 0,0 1 32,-8 0-640,8-8-224,0-8-1248,8 7-544,-8-7-1599,-8 0-641</inkml:trace>
  <inkml:trace contextRef="#ctx0" brushRef="#br0" timeOffset="516.2933">259 204 13696,'0'0'5183,"0"-7"-2815,8-1-2048,-8 16 1152,8-8-512,8 0-64,-9 0-384,17 0-96,-1 0-224,1 0-128,7 0 32,1 0-64,-1 0-32,8-8-192,-7 0-32,-1 8-2016,0-8-896,1-8-3327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2:15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87 8576,'8'-8'3232,"-8"8"-1728,15-16-1344,-7 16 768,0 0-160,0-8 96,0 0-129,0 8 1,7-7-384,-15-9 128,8 16 96,0-8-128,-8 0 64,0 8-96,-8-8 64,0 8-256,-7 8-128,7-8 64,-8 8 32,8 0-160,-7 8 0,7-9-32,-8 9 0,16 0 64,-8-1 96,8 1-128,8 0-96,-8 0 96,16-9 96,-1 9-448,9-16-256,-8 8-1056,7-8-416,1 0-1183,-1-8-417,1 0-192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0:25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2 7296,'0'-7'2816,"0"7"-1536,0 0-640,0 7 768,0 0-352,0 0-64,0 7-288,0 0-65,0 8-351,0-1 96,-7 7 128,7-7-128,0-7 32,0 1-192,0-1-64,0 0 0,0 0 32,0-7 96,0 0 64,0-7-32,0 0 32,0 0-128,0 0-64,0-14-160,0 0-64,7-7 96,0-1 32,-7-6-96,14 7-32,-7 0 32,0-1 64,0 8-64,0 0-64,8 0 64,-8 7 0,7 0 96,-7 7 32,7 0 96,0 7 32,-7 0 32,0 7 0,7 7-64,-7 1-32,1-1-32,-1 0 0,-7 0-64,7-7-64,-7 1 32,0-1 32,0-7-544,7 7-128,-7-7-832,0 0-384,0 0-863,0-7-289,7 0-1312</inkml:trace>
  <inkml:trace contextRef="#ctx0" brushRef="#br0" timeOffset="343.3787">418 15 9472,'0'-7'3520,"0"7"-1920,-7 0-1152,7 0 832,-7 0-353,7-7-63,0 7-224,-7 0 0,0 7-352,0-7 32,-7 7 96,0 7-96,-1 0 64,1 7-160,0 0-64,0 8-64,7-8-96,0 7 32,0-14-32,14 8 0,0-8 64,7 0-32,0 7 64,0-14-64,8 0 64,6-7-704,-7 0-288,0 0-1184,1-7-447,-1-7-2113,0 0-1312,0 0 281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2:14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96 8960,'0'-8'3424,"8"16"-1856,-16 0-1344,8 0 832,0 0-192,0 0 127,-7 7-351,7 9-64,-8-1-320,0 1-96,8 7 32,-8-7 96,8-1 64,-8-7 192,8 0 32,0-9 544,0-14-544,8 7-128,0-16-224,0-8-64,0 1-96,7-8 32,1 7-128,0 1-64,7-9-32,-7 16 96,-8 1-64,7 7-32,1 0 96,0 0 0,-8 8-64,7 0 0,-7 8 64,0 8 64,-8-8-64,8 15 0,0 1 96,-8 7 32,7-7-32,-7 7 32,8-15-768,0 7-256,-8-7-960,8-8-320,0-1-1535,0-14-641,7-9 768</inkml:trace>
  <inkml:trace contextRef="#ctx0" brushRef="#br0" timeOffset="262.4915">447 0 11392,'0'0'4288,"0"0"-2305,0 8-1759,0-8 928,0 8-480,0 0 32,0 7-288,0 1-96,0 8-160,0-1-128,0 8 64,0-7 0,0 15 32,-8-8-64,8 9 32,0-9-416,0 0-192,-8-7-1280,8-1-512,0-7-1791,0 0-1921,0-8 2048</inkml:trace>
  <inkml:trace contextRef="#ctx0" brushRef="#br0" timeOffset="509.8601">306 236 13312,'0'-8'4991,"0"8"-2687,16 0-2336,-8 0 928,7 0-512,-7 0 32,8 0-256,-1 0-32,17 0-64,-17 0-64,17-7 32,-9 7-1440,1 0-640,7 0-2079,-7 0-897,-9 0 96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2:15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9984,'-8'0'3776,"8"0"-2048,-7 15-1440,7-15 799,0 8-127,0-8 64,-8 16-288,8-8-32,-8 15-416,8-7 32,0 0 32,-8 7 160,8-7 128,0 7-192,-8-7-32,8-8 256,0 0 192,0-1-320,0-7-128,0 0-192,0-7-64,0-1-96,8-16 32,0 9-128,0-1 0,7-8 32,-7 9 0,8-1-160,0-8-32,-1 9-896,1-1-320,0 8-1344,7 0-480,1 1-2399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2:15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1 11008,'0'0'4128,"0"0"-2241,16-8-1567,-8 8 960,-1 0-416,9 0-96,0-8-384,-8 0-96,7 0-160,1 1-96,0 7 0,-8-16 32,7 8 32,-7 0-32,-8 0-64,8 0 32,-8 1 32,0-1-32,-8 0 64,8 8-128,-8 0 0,-7 0 32,-1 8 0,8-8 0,-8 15 64,1-7-96,7 16-64,-8-8 64,16 7 64,-8-7 0,16 15 64,-8-15 0,16-1 32,-8 1-224,7 0-64,1-8-1216,8-1-448,-9-7-1183,9-7-513,-1-9-672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2:13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136,'0'0'4224,"0"0"-2305,0 7-2015,0 1 704,0 8-256,0-8 96,0 15-224,0 9-64,0-1-96,0 0-64,0 1 96,0-1 0,7-7 32,1-1-64,0-7 32,0-8-1760,0 0-767,7-8-246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2:12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9 11392,'0'8'4288,"0"-8"-2305,0 24-1471,8-24 1120,-8 7-576,0 1-32,0 16-608,0 7-192,-8 16-128,8-8-96,0 1 96,0-1 0,0-8 32,0-7 0,0-1 0,0-15-1056,8 8-416,0-8-1024,7-1-351,-7 1-1729,8-16-1312,0 8 2400</inkml:trace>
  <inkml:trace contextRef="#ctx0" brushRef="#br0" timeOffset="396.2304">337 306 11136,'-8'-8'4128,"8"8"-2241,-8-8-1439,8 8 992,-7 0-448,-1 0-96,0 0-448,-8 0-128,1 8-192,-1 0-160,0 15 0,-7-7 32,15 8 0,-8-9 0,8 9 64,0-9-32,8 9 64,8-8 64,0-8 64,0-1-96,16-7-96,-9 8 64,1-16 0,0 8-32,-1-15-64,1 7 32,0-16-32,-9 16 0,1-7 0,8-1-96,-16 8 0,8 0-32,-8 8 96,0 0-64,0 16 32,0-8 64,0 8 0,0-1 0,0 9 0,0-8-160,0-1 32,8 1-704,-1 0-352,-7-1-928,16-7-415,-8-8-1217,8 0-1632,-8-8 1760</inkml:trace>
  <inkml:trace contextRef="#ctx0" brushRef="#br0" timeOffset="695.5493">635 0 12416,'0'8'4639,"0"-8"-2495,0 16-1792,0-16 1088,0 15-480,0 1-64,0 0-320,0 7-96,0 1-288,0 15-64,-8 8 0,8 0 0,0 0 0,0-8 0,0 8 0,8-15 0,-8-1 64,8-7-672,0-9-288,-8-7-1376,8 0-576,-1 0-2239,9-16-1953,-8 8 2656</inkml:trace>
  <inkml:trace contextRef="#ctx0" brushRef="#br0" timeOffset="1090.0959">807 338 11392,'8'8'4224,"-8"-8"-2305,16 0-1759,-16 0 864,8 0-384,0 0-32,0 0-288,-1 0-64,9-8-128,-8 8-96,8-8 0,-9 1 32,9-1 96,-8 0 64,-8-8 96,8 8-32,-8 1 0,0 7-96,-8-8-32,0 0-32,-8 8 0,9 0 0,-1 8 0,-8 0 0,0 7 64,9 1 32,-9 7 32,8 9 64,0-1 128,8 0-128,8-7 0,0-8 0,8-1 32,7 1-160,8-8-64,-7-8-64,7 8 32,-7-16-64,7 8 64,-7-16-576,-9 8-192,1 1-1440,-8-9-576,8 0-2271,-16 0-897,0 1 1664</inkml:trace>
  <inkml:trace contextRef="#ctx0" brushRef="#br0" timeOffset="1358.4097">447 150 11008,'-16'-8'4128,"16"8"-2241,8 0-1343,-8 0 960,8 0-448,0 0-128,15 0-480,-7 0-128,15-8-192,24 1-96,0-1 0,8 8-896,-1-8-352,9 8-4607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2:11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8 9728,'-8'-8'3680,"8"8"-1984,0 8-1056,0-8 959,0 8-383,0-8 0,-8 8-384,8 0-224,0 7-320,0 1-192,0 8-64,0-1-32,0 1 0,8-9 64,0-7 32,-8 8 32,16-8 64,-9 0-32,1-1 0,8 1-96,-8-16 32,7 8-64,-7-7-32,8-9-64,-8 0 32,0-7 32,7 7 64,-15 0-96,8 1-64,0-1-96,0 8-32,-8 0 128,8 16 32,-8 0 64,0 8 0,8-1 0,-8 1 0,7 0 0,-7-1 64,8 1-192,0 0-32,0-1-1152,0-7-416,7 0-927,-7 0-353,0-8-137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2:11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624,'0'0'4032,"0"0"-2177,0 0-1599,0 0 928,0 8-384,0-8 0,0 16-32,0-8 0,0 7-416,0 25-128,0-9-32,0-8-96,0 9 0,0 7 32,0 0 0,0-7 0,0-1 64,8-8-96,-8-7-64,0 0-1344,7-8-640,-7-1-1279,16-7-449,-16 8-736</inkml:trace>
  <inkml:trace contextRef="#ctx0" brushRef="#br0" timeOffset="302.4389">259 149 11904,'0'-16'4480,"0"16"-2433,0 0-1695,0 0 1024,0 0-608,0 0-96,-7 0-320,7 0-96,-8 0-128,0 8-32,0 0 32,0 0-64,-7 15-64,7-15 32,0 16-32,-8 7-96,0-7 64,16-1 96,0 1 96,8-9-64,0 1-64,8 0 128,0-8 32,-9-1-640,17-7-320,-8 0-1024,7 0-416,1 0-1215,-1-15-545,1 7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2:10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57 8576,'0'-16'3232,"8"8"-1728,0-7-544,-8 15 992,7-8-449,-7 8-127,0-8-544,0-8-192,0 8-352,-7-7-64,7-1 96,-16 8-128,8-7 64,-8 7-160,9 0-64,-9 8 0,0-8-32,1 8-96,-9 0 64,8 8-32,-7 8-64,7 7 0,0 1 96,1 7 0,-1 0 32,8 1 0,8-1 0,0 0 0,0-7 64,8 7-96,8-7 0,7-1 160,1 1 64,7-16 0,1 7-32,-1-15-1440,0 0-576,8 0-1247,-7-8-481,-1 1-768</inkml:trace>
  <inkml:trace contextRef="#ctx0" brushRef="#br0" timeOffset="431.548">541 165 9216,'-8'-23'3520,"8"15"-1920,-8 0-960,8 0 1023,-7 8-415,-1 0 0,0 0-576,-8 0-160,8 0-320,-7 8-128,-9 0-32,9 0-32,-1 8 64,0 7-96,1 1 0,-1-9-32,8 9-64,8-8 96,0-1 64,8 1 64,0 0 96,7-9-32,1-7 0,0 0-96,-1 0 32,1-7-64,0-1 64,-1-8-64,1 8 64,-8-7-64,0-1-32,0 0 96,-1 8 0,-7 1 96,8-1 32,-8 8-256,0 0-32,-8 8 0,8 7 96,0 1 0,0-8-32,8 7-416,-8 1-128,8 0-832,0-1-352,8 1-703,-8-16-321,7 0-1472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2:08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9600,'0'0'3584,"0"0"-1920,0-8-1088,0 8 991,0 0-447,0 0 0,0 0-224,0 0 0,8 0-512,0 0 0,15 0 32,1 0-32,-1-7 32,9 7-160,7 0-96,-8-8-64,8 8-96,-7-8 32,-1 0-32,-7 8 64,-1-8 96,-7 0-64,-1 8-64,-7 0-2624,-8-7-1248,0 7-703</inkml:trace>
  <inkml:trace contextRef="#ctx0" brushRef="#br0" timeOffset="300.2083">204 48 11136,'0'0'4128,"0"0"-2241,0 8-1503,0-8 960,0 7-416,0 9 0,-8 0-224,8 7-128,0 9-320,-8-1-32,8 8 96,0-7-64,0-1 32,0-7-96,0-1-32,0 8-32,0-7 0,8 7 0,-8-7 0,8-1-64,-8 1 32,8-9 64,-8-7 64,7 8-960,-7-16-448,0 0-1856,8 0-799,0-8-1569</inkml:trace>
  <inkml:trace contextRef="#ctx0" brushRef="#br0" timeOffset="555.5666">517 267 11904,'8'-16'4480,"-16"16"-2433,8-8-1759,0 8 1024</inkml:trace>
  <inkml:trace contextRef="#ctx0" brushRef="#br0" timeOffset="808.3958">518 243 21663,'0'0'960,"-8"8"-480,8-8-256,-7 0-96,-9 16-64,8-8-64,-8 8-64,1-1-32,-1 1 64,0 0 0,9 7 32,-1 1 64,8-1-32,8 1-32,7-1 160,1-7 32,7-8-64,-7-1-96,8 1 64,7-16 64,-15 1 224,7-1 64,1-8-32,-9 0 0,-7-7-160,0 7 0,-8 1-96,0-9 0,0 8-192,-8 1-32,0 7 32,-7-8 0,-1 8-64,0 1 0,9-1-1440,-9 8-640,8-8-4031,8 8-2369,0-8 3872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2:07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63 7040,'0'-23'2720,"-8"30"-1472,16-7-1248,-8 0 576,0 0-192,0 0 32,8 0 192,-1 0 160,-7 0-416,8 8 448,0-8 224,8 8-321,0-8-63,-1 8 256,9-8 96,-1 0-224,9 8-32,-1-16-256,8 8 32,0-8-96,16 8 0,0 0-160,0-8 0,8 8-96,-1-8 64,1 8 160,8 0 64,-9-7-320,9 7-128,7 0 64,-7 0 0,7 0 64,-7 0 0,7-8 64,1 8 32,-9 0-96,9 0-32,7 0-32,-8 0 32,8 0 0,-7 0 96,-1-8 96,8 8 64,-7 0-160,-1-8-64,1 8 0,-1 0 64,8 0-96,-7 0 0,-9 0-32,24 0 32,-7-8-128,-9 8 0,0 0 96,-15 0 32,0 0 32,-1 0 0,-7 0 0,-8 0 64,0-8-32,-7 8 0,-9 0-96,0 0 32,-7 0 0,-8 0 32,-1 0 0,9 0 0,-16 0-160,-1 0-32,9 8 32,-16 0 64,8-8 0,0 8-32,-8 0 32,8 0 32,-8 7-96,7 1-64,-7 0 64,8 7 0,-8-7 32,0 7 0,0 1 0,0-1 0,0 9 0,0-9 0,0 17 0,0-9 0,0 8 0,-8 0 0,8 0 64,-7-7 32,7-1-128,-8 1 32,8-1 0,-8 8 64,8-8-32,-8 9-32,8-9 32,-8 0 32,8 1-32,-8-9-32,8 1 32,0-1 32,0-7-96,-7 0 0,7-1 96,0 1 96,-8 0-64,8-8 0,0-1-32,0 1-64,0-8 32,-8 8 32,0-8-32,8 0 64,-8 0-64,0 0-32,-7 0 32,-1 0-32,0 0 0,-15 0 64,0 0-32,-16 0-32,7 8-64,-14-8 32,-1 0-32,-8 0 0,-8 8 128,1-8 32,-1 0-128,-15 0 32,8 0 0,-1 0 64,-7 0-32,0 0-32,0-8 32,-1 8-32,1-8 0,-8 0 64,0 0-96,8 8 0,-8-15 32,7 15 64,-7-8-96,16 0 0,-8 0 32,7 0 0,-7 8 0,15-8 64,-7 8-320,0-7-128,-1 7 384,9 0 288,-9 0-128,1-8 0,7 8-96,-7 0-64,15 0-64,-7 0 32,15 0 32,0 0 0,0 0 64,8-8 32,16 8-32,-1 0-64,9 0 32,7 0-32,8 0 0,0-8 64,1 8-32,-1 0 64,8 0 0,-8 0 32,8-8-64,0 0-64,0 8 96,0-7 0,0-9-32,0 0 32,8-7 0,-8-1 32,0-15-64,8 0-64,-8 0 32,7-8-32,-7-8 0,8 0 0,0 0-96,0 8 64,0 8 32,-8 0 0,8 15-96,-8-7 0,8 15 128,-8 0 32,0 1-96,0 7-32,0 0-128,7 8 32,1 0-64,0 8 0,8 0-928,15 7-448,24-7-4256,23-8-1887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0:24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36 3456,'0'0'1312,"0"-7"-704,0 7 192,0 0 704,0 0 96,0 0 96,0 0-32,0 0 0,-7 0-896,7 0 32,0 0 95,0 7-223,-7 7-64,7 0-224,0 7 0,-7 7-160,7-6 32,0-1-160,0 0 0,0 0 32,0 1 0,0-8-64,0-7-64,0 7 96,0-7 0,0 0 32,0 0 0,0-7 0,0 0 64,0-14 32,0 0-192,-7-7 0,7-8-96,0 8-64,0 0 0,0 0 96,0-1 0,7 1 96,0 7-32,0-7 64,14 7 64,-7 7 64,8 0-96,-8-1-96,0 1-96,0 0 32,-7 7 32,0-7 64,0 7-672,0 0-288,-7 0-1536,0 0-671,7 7-1633</inkml:trace>
  <inkml:trace contextRef="#ctx0" brushRef="#br0" timeOffset="300.6038">241 29 11264,'0'0'4224,"0"7"-2305,0-7-1759,0 7 864,0 0-160,0 7 32,0 0-416,0 7-128,0 8-224,0-8-96,0 0 0,0 0-32,0-7 0,0 8 0,0-8 64,0 0-672,0 0-288,7-7-1056,-7 0-415,7-7-1153,1 0-1920,-1-7 160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4:54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3 195 4096,'0'-8'1568,"-8"0"-832,-8 0-448,8 8 512,8-7-160,-7-1 0,-9 0-160,8 0 32,-15 0-288,7-7 0,-7 7 96,-1-7-64,-7 7 32,-8-8-96,8 8 32,-8-7-64,0 7 0,8-8 32,0 9 96,-8-1-64,8 8-64,-8-8 0,8 8-32,0 0 0,-1 0 64,9 0 32,-8 0 32,0 8-64,0-8-32,7 8-96,1 7 32,-8-7-128,7 0 0,-7 0 32,-8 7 0,8 1 0,0-8 64,7 7-96,-7-7-64,8 7 128,-1-7 96,-7 8-96,16-1-32,-9 1-64,9 0 0,-1 7 0,8-7-64,-7 7 160,7 8 32,0 0-96,8 0 32,-8-7 0,16 7 64,-8-15 32,16 7 96,-8-7-32,7 7 0,9-8 160,-9 9 128,9-1-160,-1-7-96,0 7-96,8-7 0,1-1 0,-1 9 32,0-1-1,0-7 65,0-1-32,8 1 0,-8-1-32,1 1 0,-1-8-64,8 0-64,0 7 32,0-7 32,-8 0-32,0 0 64,0-1 64,0-7 128,0 8-64,8 0-64,-7-8-64,14 0 0,-7 0-64,8 0-32,-8 0 96,0 0 0,0 8 32,0-8 0,0 0-160,8 0 32,-1 0 64,-7-8 32,0 8-128,0 0 32,8 8 0,-8-8 64,8-8-32,7 8 64,-7 0-64,0 0-32,-8 0 32,0-8-32,0 8 64,-1 0 32,1-8-128,0 8 32,0 0 0,0-7 0,-8-1 0,1 0 64,-1 0 32,8 0 32,-8 1 192,-8-9 128,1 0-224,7-7-128,-8 7-64,8 1 32,-7-8 32,-1-1 32,-7 1-64,-1 7 32,-7-7-64,-8 7 64,0-7-128,0-1-64,-16-7 64,1-8 0,-8 8 32,-1-8 0,-7 0-96,0 8 0,-8 0 64,-8 8 0,-15-9 32,7 9 64,-15 7-32,8-7-32,-8 7-64,-8 1 32,-8-1-32,8 9 0,-23-1 64,15 0 64,-7 16-96,-9-8 0,9 8-960,-8 7-384,-1 8-1759,-7 1-737,8-1-352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2:47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63 4608,'0'-8'1760,"0"8"-960,8 0-160,-8 0 672,7 0-224,-7 0-64,8 0-160,0 0 0,0 0-480,0 0 288,-1 8 64,9-8-96,0 0-32,-1 7-97,1-7 1,7 0 0,0 0 0,1 0-64,7 0 32,0-7-64,0 7 0,8 0-160,-8 0-96,1-8 0,-1 8-32,-8 0 0,8 0 64,1 0-32,-1-8 0,8 8-192,-8 0 32,8-8 128,-8 8 64,0 0 0,8 0-32,-8 0-32,0 0 64,1 0-160,-1-8-96,8 8 32,0 0 64,0 0 0,-8-7 64,0 7-64,0 0 64,0 0-128,0 0 0,1 0 32,-1-8 0,8 8 0,-8-8 64,0 8-32,0 0-32,0 0-64,1 0 32,-9 0 96,8 0 32,0 0-128,-7 0 32,7-8 0,0 8 0,8 0 0,-8 0 64,0 0-32,0 0-32,1 0-64,-1 0 32,0 0 96,0 0 96,0 0-128,0 0-96,1 0 32,7 0 0,-8 0 96,0 0 32,0 8-128,0-8-32,0 0 32,1 0 0,-9 8 32,0-8 64,8 0-32,-7 0 64,7 0-64,-8 0-32,1 8 32,-1-8-32,-7 0 0,-1 7 0,1 1 0,-8-8 0,7 0 0,-7 0 64,0 8-32,0-8-32,7 8-64,-7-8-32,0 8 64,-8-8 64,8 7 0,-1-7 64,1 8-64,-8-8-32,8 8-64,-8-8 32,8 8 32,0-1 0,-8-7 0,0 8 0,7 0 0,-7-8 0,0 8 0,8-8 0,-8 8 0,0-1 0,0 1 0,8 0 64,-8 0-96,8 0 0,-8 7-32,7-7-64,-7 8 160,8-9 32,-8 9 0,0-8 32,0 7-128,8-7 0,-8 8 32,8-1 0,-8 1 0,0-1 0,0-7 64,0 8 32,0-1-128,0-7-32,0 8 32,0-8 64,0-1 0,0 1 64,0 8-128,0-8-64,0-1 64,0 1 64,0 0 0,0 0-32,0-1 32,-8 1-32,8 0 0,0 8 0,-8-9 0,8 9 0,0-8 0,0 7 64,-8-7-96,8 8 0,0-8 32,-7 7 64,7 1-96,0-8 0,0 7 32,0 1 64,-8-9-32,8 1-32,0 8 96,0-8 0,-8-8-128,8 7 32,0-7 0,-8 0 64,1 8-32,-1-8 64,0 0-64,-8 0-32,1 0-64,-9 0 32,-7 0 32,-8 0 0,0 0-96,0 8 64,-7-8 32,7 0 64,-8 8-96,0-8-64,0 0 64,8 8 64,0-1 0,-7-7 64,15 8-128,-8-8 0,0 0 32,7 8 0,-14-8-96,7 0 64,0 0 32,8 8 0,-8-8 0,0 8 64,0-1-32,8-7 64,-16 0-128,8 8 0,-8 0-32,0-8-64,1 0 160,-1 0 96,0 8-96,0-8-96,1 0 96,-1 0 32,0 0-96,0 0-32,1 0 96,7 0 32,0 0-96,0 0 32,0 0-64,0 8 0,0-8 64,0 0 64,8 0-32,0 0-32,-1 0-64,1 0 32,8 0 32,0 0 64,-9 0-32,9 0 64,-8 0-64,0 0-32,0 7 32,7-7-32,-7 0-96,8 0 0,-1 0 64,1 0 64,7 0-64,-7 0 0,0 0 32,7 0 0,-7 0 0,-1 0 0,1 0 0,-1 0 0,9 0 64,-8 0 32,7 0-32,0 0-64,1 0 32,7 0-32,-8 0-96,16 0 64,-7 0 32,7 0 64,-8 0-32,0-7 64,8 7-64,-8-8-32,0 8 32,8-8 32,0 8-32,0-8-32,-7 0 32,7-7-32,0 7 0,7-8 64,-7 1 160,0-9 128,0-7-192,8 8-32,-8-16-64,0 16-64,8-9 32,-8 9 32,0-8-32,0 7-32,0-7-64,0 8 32,8-8-32,-8 0-64,0-1 96,8 1 64,-8 0 0,7 0 64,-7 8-64,8-1-32,0 9-64,0-1 32,0 0-1440,-8 1-704,0 7-4095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4:29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1 10624,'8'0'3936,"0"0"-2112,-1 8-1505,1-8 897,0 0-480,0 0-96,7 0-288,1-8-96,0 1-128,-9-1-32,1 0 96,8-8-160,-16 9-32,8-9 192,-8 8 128,-8-7-96,8 7 32,-16 8-96,8-8 64,-7 16-192,7 0-32,-8 7 128,9 9 64,-1-1 0,-8 8 32,16 0 64,0-7 64,8 7 96,8-8 128,7-7-192,0-1 32,9-7-128,14 8 64,1-8-192,-8-8-96,0 0-32,-8 0 32,0-8-1376,-7 8-544,-17-8-4927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4:28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0240,'7'-8'3872,"-7"8"-2112,8 0-1280,-8 0 1215,0 8-735,-8 0-384,8 7-256,0 9-192,0 7-160,0-8 0,0 1 32,8-1 64,-8 0-32,8 1 64,0-9-64,7-7-32,1 0 96,-8-8 0,7 0-32,1-8-64,-8-15 32,7 7-32,-7-7 0,0-1 64,8 1-96,-16 0 0,0 7 32,0 8 64,7-7 256,-7 15 96,0 0 0,0 0 0,0 7 32,0 9 128,0 7-192,0 1 32,0-1-320,0 1-128,0-1 128,8 0 96,-8-7-960,8-1-320,7 1-1472,-7-8-576,0-8-2335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4:28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0 10368,'0'0'3936,"0"8"-2112,0 0-1217,0 0 1089,0 7-512,0-7-32,-8 16-384,8-1-160,0 0-352,0 16-160,0-8-64,0 8 32,0-7 32,8-1-256,-8 0-128,7-8-1056,1-7-480,0-1-1087,0-15-417,7 8-105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4:28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94 8064,'8'-31'2976,"-8"23"-1600,8 0-416,-8 1 1088,-8-1-609,8 0-95,-8 0-640,8 0-192,-15 8-320,7-7-64,-8 7 64,1 7-160,-1 1-32,1 0 0,-1 15 0,0 1 0,9-1 0,-9 1 0,16-1 0,0 0 0,0-7 0,8-1 0,0-7 64,7 0-32,1-8-32,-1 0 96,1-8 0,0-7-32,-1-1 32,1-7-64,-1 7-32,-7-7 160,0 15 128,0-8-32,0 16 32,-8-7-160,0 14-96,0 9-96,0 0-32,0-1 64,0 1 64,0-1-352,7 9-192,1-9-992,8 1-480,-9-8-799,9-8-321,0 0-80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4:27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9984,'8'-16'3776,"-8"16"-2048,7-7-1248,-7 7 991,8 0-447,-8 0-96,8 0-416,0 15-96,0 1-224,-1 7 160,1 0 64,0 9-64,0-1 32,0 0-160,-1-8 32,1 1-160,8-1 0,-9-7 32,1-1 64,8 1 192,-8-8 64,-1-8 32,1 0 128,0-8-352,0-8-64,0 1-128,7-17-64,-7 1 32,0 0-32,7 0 0,-7 0 0,0 7-352,0 9-160,0-1-800,-8 1-352,7 7-1184,-7 8-511,8-8-1249,-8 16-1024,8 0 2528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4:24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0 5888,'-8'0'2176,"8"0"-1152,-8 0-224,8 8 800,0 0-32,0-8 96,-8 0-384,8 7-129,0-7-639,8 0 160,0 8 192,-8-8-192,23 0 0,8 0-192,1 0 32,7 0-160,-8 0 32,8-8-160,7 8 32,-7-7-96,0 7 0,-7 0-96,-1-8 32,-8 8-64,0 0 64,-7 0-64,-8-8-32,0 8-320,-1 0-128,1 0-1344,-8 0-544,-8 0-2079,1 0-2113,-9 0 2112</inkml:trace>
  <inkml:trace contextRef="#ctx0" brushRef="#br0" timeOffset="293.9269">218 70 11136,'-7'0'4128,"14"0"-2241,-7 8-1503,0-8 960,0 8-480,0 8-96,8-1-192,-8 8-32,0 9-288,0-1-32,8 8 0,-8-8 32,0-8 0,8 16 0,-8-8 0,7-7-224,-7 7 0,8 0-32,-8-15 64,8 7 32,0-15 32,0 7-768,-1-15-384,1 0-1664,0-7-735,8-1-1889</inkml:trace>
  <inkml:trace contextRef="#ctx0" brushRef="#br0" timeOffset="665.2136">600 257 10624,'0'-7'3936,"-7"7"-2112,-1 0-1633,0 7 801,0 1-352,0 0-32,1 7-288,-9 1-64,8 0-128,0-1-160,8 9 0,-7-9 96,14 9 32,-7-9-32,8 9-64,8-9 96,-1-7 0,1-8 384,7 0 224,-7-8 0,-1 0 32,1-7-96,0 7-96,-16-8-224,7 1-128,-14-1-192,7 1-64,0-1-64,-16 0 96,8 1-704,0 7-288,1-8-1184,-1 9-448,8-9-2175,0-7-1569,8 7 2752</inkml:trace>
  <inkml:trace contextRef="#ctx0" brushRef="#br0" timeOffset="918.0001">881 31 11392,'0'0'4224,"0"8"-2305,0-8-1535,0 8 1024,0 0-448,0 0-64,0 15-256,0 0-64,0 8-320,0 8-224,0 0-64,0 0 32,0-8 64,0 1-32,0-1-32,0 0 32,0-8 32,0 1-96,0-1 0,0-15-1184,7 0-512,-7-1-1248,0-14-479,0 7-1121</inkml:trace>
  <inkml:trace contextRef="#ctx0" brushRef="#br0" timeOffset="1184.4916">764 273 11264,'-16'-8'4224,"16"8"-2305,0 0-1247,0 0 1056,8 0-448,0 0-32,8 0-512,-1 0-192,1-8-320,15 1-224,-8-1-32,8 0 96,-7 0 32,7 0-192,0 8-64,-8-7-864,1-1-352,-9 8-1408,1-8-639</inkml:trace>
  <inkml:trace contextRef="#ctx0" brushRef="#br0" timeOffset="1640.5023">1286 251 11648,'0'0'4384,"0"-16"-2369,0 8-1791,0 0 928,0 8-544,0-7-32,-8-1-256,0 8-128,-7 0-96,-1 0-160,1 8 32,-9-1 32,9 9 0,-9 7-96,9-7 64,-1 7 32,8 1 0,8-9 0,0 1 0,8-1 0,0-7 64,8 0-32,7-8 64,-8 8-64,1-16-32,0 8 32,-1-16 32,1 9-32,-1-9-32,-7 0 288,0 1 128,0-1 0,-8 8 0,0 1-96,0 7-256,0 7-32,0 1-32,0 8 0,0-1 0,0-7 0,8 8 0,-8-1 64,7 1-672,1-8-224,0 0-640,0-1-224,7-7-895,-7 0-385,0-7-1440</inkml:trace>
  <inkml:trace contextRef="#ctx0" brushRef="#br0" timeOffset="1940.5359">1504 56 10880,'-8'0'4032,"8"0"-2177,0 0-1023,0 0 1152,0 15-352,0 1 0,0 7-736,0 8-192,0 8-448,0 0-160,0-7 0,0-1-64,0 0-32,0 0 96,0 0 64,0 0-64,0-7-64,0-1 64,0-15 0,0 7-1600,0-15-704,0 0-441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2:56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23 9472,'0'-15'3584,"0"15"-1920,8-8-960,-8 8 1055,0 0-511,0 0-64,0 8-416,0-8-96,0 15-384,-8-7 32,0 8 96,0-1-160,1 9 0,-9 7-128,8 0-96,1 8 64,-1 0 0,0 0 32,0 0 0,8-8 0,0 0 0,8-7 64,0 7 96,0 0-128,7-8-32,1 9 64,-1-17 32,1 8-32,-1-7 32,9-8-64,-9 0 0,17-8-32,-17 0 64,9-8-96,-1-8-64,0 8-704,-7-7-352,-1 7-992,-7-7-320,0 7-1631,-8-8-769,0 1 480</inkml:trace>
  <inkml:trace contextRef="#ctx0" brushRef="#br0" timeOffset="309.3402">9 210 10496,'-8'0'3936,"16"0"-2112,-8 0-1153,0 0 1121,0 8-384,7-8-64,9 0-320,-8 8-160,23-8-480,0 0-96,8 0-64,0 0-32,0-8-32,0 8-32,-8-8 0,-7 1-160,7-1 32,-8 0-1632,-7 0-640,-1 8-3103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2:55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11136,'8'0'4128,"-8"7"-2241,8-7-1567,-8 8 896,8 0-256,-8 0 64,7 0-288,1-1-64,8 9-384,-8 0-32,7-1-32,1 9-32,-1-9 32,1 1-128,-1-1 0,-7 1-32,8-8-64,-8-1 96,-1 1 64,1 0-704,-8-8-256,0-8-1184,0 8-384,0-8-1471,-8 1-513,1-1 480</inkml:trace>
  <inkml:trace contextRef="#ctx0" brushRef="#br0" timeOffset="266.0718">203 0 9856,'0'0'3680,"-8"0"-1984,0 8-1568,8 0 832,-8-1-65,1 9 193,-9 0-256,0-1-32,1 9-448,-1-1-128,-7 8-32,7 0 32,1-7 32,-1 7-128,1-8-32,-1-7 32,16-1 0,-8 1-160,8-8-32,0-8-1600,0 0-640,16-16-3135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0:22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36 3328,'0'-7'1216,"0"7"-640,0-7 96,0 7 544,0 0-32,7 0 96,-7 0 0,0-7 0,0 7-704,0 0 288,0 0 192,0-7 0,0 7 95,0 0-287,0 0-64,0 0-160,0-7-32,0 7-256,0 0-64,-7 7 32,7-7 32,0 0-96,0 0 0,0 0-96,-7 0 64,7 0-64,0 7 64,0-7-64,0 7 64,0-7 0,0 7 96,0 0 32,0 0 32,0 7 0,0 0 0,0 7-128,0 8 0,-7 6-160,7-7 0,0 8 32,-7-8 0,7 8 0,0-1 64,0 7-96,-7 1 0,7-1-32,0 1 32,-7-8 0,7 0 96,0 1-160,0-1-32,0-7 0,0 8 64,0-8-32,0 0 64,0 1-64,0-15-32,0 0 32,0 0 32,0-7-800,0-7-320,-7-7-1024,0 0-352,7-14-2303,0 7-1057,0 0 1504</inkml:trace>
  <inkml:trace contextRef="#ctx0" brushRef="#br0" timeOffset="942.0403">79 50 6144,'0'0'2272,"-7"0"-1216,7 0-544,0 0 704,0 0-160,0 0 96,0 0-96,0 0 0,0-7-576,0 7 127,0 0 65,0-7-160,0 7 32,7 0-192,0 0 32,-7 0-160,7-7 32,0 7-96,7 0 64,-7 0-64,7-7 0,0 7-96,8 0 32,-1 0 0,0 0 32,0 7-64,1-7-64,-1 7 32,-7 0-32,0 0 0,0 14 0,0 1 0,-7-1 0,0 7 0,-7-7 0,8 8 64,-8-8 96,-8 0 128,8 0 64,-7 1-96,-7-8-96,0-7 64,-7 7 64,-7-7-64,-1 0-64,8 0 0,-7 0 32,7-7-96,-1 7-64,1-7 0,7 0-32,7 0-96,-7 0 64,7 0-736,0 0-320,7-7-2112,7 7-959,0-7-801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2:54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17 7296,'0'-8'2720,"0"0"-1472,8 8-64,-8-8 1152,0 8-449,0 0-127,0 0-512,0 0-160,8 0-608,-8 8-64,0 0-64,0 7-64,8 1 0,-8 0-96,0-1-32,0 9-96,8-1 32,-8 0-128,0 9 0,7-9 96,-7 8 32,0-8-32,0 1-64,8-9 96,-8 1 64,0 0 0,0-9 0,0 9-896,0-16-352,0 0-1088,0-8-448,0-7-1951,-8-1-1665,8-7 2464</inkml:trace>
  <inkml:trace contextRef="#ctx0" brushRef="#br0" timeOffset="431.141">16 125 8832,'-7'-8'3328,"7"8"-1792,0 8-736,0-8 1056,0 0-513,-8 7-31,8-7-480,0 8-224,0 0-320,0-8 0,0 8 64,8-8 0,-8 0 32,15 0-64,-7-8-32,0 0-256,0 0 0,7-7 32,-7-1 32,8 1-32,-1-9 32,-7 9-128,7-1-64,-7 8-32,8-7 96,-8 15-64,7-8 32,-7 16 0,8-8 0,-9 8 192,9-1 64,-8 9 0,7 0 32,-7-1-64,0-7 0,8 0-96,-9 7 32,1-7 64,0-8 64,0 8-896,-1-8-384,1 0-2656,0 0-1119,-8-8-257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2:52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64 7040,'0'-8'2624,"0"0"-1408,0 8 0,0-7 1088,0 7-832,0 0-257,0 7-447,0-7-128,-8 8-352,8 8 32,0 7 32,-8 8 160,8 0 128,0 8-128,0-7-32,-8 6-224,8-6 0,0 7-160,0 0 0,0 0 32,0-1 64,0-6-96,0-1-64,8-8 64,-8 1 0,0-1-32,0-15 32,0 7-64,0-7-32,0-8-1248,0-8-512,0 8-1664,0-23-639,0 7-481</inkml:trace>
  <inkml:trace contextRef="#ctx0" brushRef="#br0" timeOffset="472.5929">9 141 9216,'0'-8'3520,"-8"8"-1920,8-16-1088,0 16 928,8-8-353,-8 8 1,8-7-256,-1-1-128,1 0-384,8-8-64,-1 9 64,1-9-128,7 8-32,-7-7-64,15 7 0,-8 0-64,1 0-32,7 8 32,-8 8-32,1 0 0,-1 7 64,0 1 32,-7 0 96,-8-1-32,0 9 0,-8-1 32,-8 0 32,0 1-96,-15-1-32,7 0 32,-15 1 64,8-1-96,-1-7 0,-7-1 32,8-15 64,-1 8-96,9-16 0,-1 8 32,8 0 64,0-7-384,8 7-96,8-8-2336,8 0-992,-1 0-2175</inkml:trace>
  <inkml:trace contextRef="#ctx0" brushRef="#br0" timeOffset="1027.0978">539 438 9216,'0'0'3520,"0"-8"-1920,0 8-960,0 0 959,7 8-223,-7-8-32,8 7-320,0-7-160,0 8-480,0 0 32,-1 0 32,1 7-96,8 1 32,-9 0-224,9-1-96,-8 8-32,7-7 32,-7 0 32,8-9 96,-8 9-96,-1-8-64,1 0 64,0-8 64,-8 7-704,8-14-256,-8 7-1248,0-8-512,-8 0-1567,8 0-577,0-7 864</inkml:trace>
  <inkml:trace contextRef="#ctx0" brushRef="#br0" timeOffset="1326.7359">718 359 10368,'-8'0'3936,"8"0"-2112,-8 7-1696,8-7 831,0 8-127,-8 8 128,0-1-96,-7 1-64,-1 0-416,1 7-256,-1 8 0,0 0-96,1 0 64,-8-7-64,7 7-32,8-8 96,-7-7 0,7 0 32,0-1 0,0-7-864,0 0-288,8-8-2368,0-8-1023,8 0-161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2:51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0752,'7'0'4032,"-7"0"-2177,8 8-1375,0-8 928,0 0-416,7 0-32,9 0-352,15-8-128,-8 8-256,0 0-96,0 0 0,0 0 0,-7 0 0,7 8-64,-16-8-64,1 0 32,0 0-32,-9 0-160,1 0-2080,-8-8-832,0 1-2399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2:51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6 7040,'-8'0'2720,"8"8"-1472,0-8-672,0 0 736,0 0-32,0 0 0,0 0-65,8 0 33,-8 0-672,15 0 96,-7 0 64,8 0-32,-1 0-32,9 0-224,7 0-128,-8 0-96,8-8 0,0 8-64,-7 0 0,-9 0-96,1-8 32,0 8-128,-9 0 0,1 0 32,0 0 0,0 0-576,-8 0-160,0-7-1120,0 14-480,0-7-1119,-16 0-2433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2:50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5632,'0'0'2112,"0"0"-1152,0 0-416,0 0 704,0 0-64,0 0 0,0 0-32,0 0 96,0 0-704,8 0 255,0 0 97,8 0-128,-1 0-64,1 0-128,7 0 32,0-8-320,9 8-160,-1-8-32,-8 8 64,1-7-64,7 7-64,-16-8 64,1 8 64,7 0-128,-15-8-32,8 8 0,-9 0 0,1 0-576,0 8-160,0-8-1216,-8 8-415,0-8-1089,-8 7-448,8 1 576</inkml:trace>
  <inkml:trace contextRef="#ctx0" brushRef="#br0" timeOffset="389.3676">211 70 6784,'0'0'2624,"0"0"-1408,0 0-576,0 0 864,0 0-384,8 8-64,-8-8-128,0 8 31,0-1-511,7 1-32,-7 8 0,0 7 64,0 1 0,0-1 32,0 0 96,0 1-288,0 7-96,0 0-64,0 8 32,0 0-32,0 0 0,8-8-96,-8 0-64,0 0 32,0-7-32,8-1 0,-8-7 64,0 7 32,0-7 32,0-9 0,0 9 64,0-8-672,0 0-288,0-1-1312,-8 1-511,8-8-1761,-8 0-1536,1 8 2368</inkml:trace>
  <inkml:trace contextRef="#ctx0" brushRef="#br0" timeOffset="696.8834">39 694 12032,'0'0'4575,"0"0"-2495,8 0-1856,0 0 992,8 0-480,-1 0-32,1 0-128,7 0 0,8 0-288,0 0 32,1 0 32,6 0-64,1-8 64,0 8-64,0-7 0,-15-1-96,-1 8 32,0 0-128,-7 0-64,0-8 0,-1 8 32,-7 0-96,0 0 0,-8 0-1024,0 0-480,0 0-3104,0 8-1311,8-16 959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7:37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64 7808,'0'-8'2976,"0"8"-1600,0-8-352,0 8 1056,0-7-193,0 7 97,0 0-480,0-8-160,0 8-736,0 0 128,0 0 128,0 8-288,0-1-64,0 1-96,0 8-32,0 7-128,0 8 0,0 0-160,0 8-64,0-7 64,0-1 0,0-8-32,0 8-64,0-7 32,0-1 32,0-7-32,0 7-32,0-7 32,0-9 32,0 1-544,0-8-192,0 0-1024,0-8-448,0 1-1312,0-9-543,8-7-1121</inkml:trace>
  <inkml:trace contextRef="#ctx0" brushRef="#br0" timeOffset="588.7777">79 172 8576,'-8'-8'3232,"8"0"-1728,-8 0-352,8 8 1151,-8-7-575,8 7-128,0-8-448,0 8-160,0-16-544,0 16 64,8-15 64,0-1-192,0 0 32,-1 1-192,9-1-64,-1 1-64,9 7 0,7 0-64,0 0-32,0 8 32,1 8 32,-1 8-32,-8 7-32,-7-7 32,-1-1 32,-15 9 160,0-9 128,-8 9-64,-7 7 0,-9-8-160,-7 1-96,0-1 0,0 0 32,0 1-32,0-9 64,7-7 0,-7 0 32,16-8-160,-9 0 32,16-8 0,-7 8 64,7-8-256,0 0-96,8 1-992,-8 7-416,1-8-1952,14 0-4191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4:32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87 9984,'-7'0'3680,"-1"0"-1984,0 0-1056,-7 0 959,7 0-319,-8 0 0,1 7-544,-9-7-128,9 8-352,-9 0-96,9 0 32,-1 7-96,8-7-64,8 0 0,0 0 32,0 0-96,8 7 0,8-7 32,-1 0 64,9 0-32,-9 7-32,1-7-64,-1 8 32,1-9 96,-16 9 96,0-8 224,0 7 128,-16-7-64,9 8 0,-9-9-192,-7 9-96,-1-8 0,1 0-32,0-8-64,7 7-64,-7-14-64,-1 7 32,1-8-608,7 0-224,1 0-672,7 0-256,0-7-1216,8 7-511,8-8-1153</inkml:trace>
  <inkml:trace contextRef="#ctx0" brushRef="#br0" timeOffset="207.0663">141 56 11136,'0'-8'4224,"0"8"-2305,0 0-1407,0 8 1120,0-1-448,0 1-32,0 8-288,-8 7-96,8 0-416,-7 9-224,7-1 0,0 0-96,-8 0 64,8 0 0,0 8 32,0-15-224,8-1-64,-8-7-1088,0-9-352,7 1-1600,1-16-671,0 1-1057</inkml:trace>
  <inkml:trace contextRef="#ctx0" brushRef="#br0" timeOffset="443.4462">234 1 13696,'0'8'5183,"0"0"-2815,0 15-1920,0-7 1152,0 7-480,0 8-96,0 8-384,0-8-64,0 0-352,0 1-128,0 6-64,0-6 32,0-1 32,0 0-736,0 0-288,0-7-3360,0-1-1471,-8-15-97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4:31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8 13312,'-8'-8'4927,"0"8"-2687,-15 8-2048,15 0 992,-7-8-640,-1 15-128,1 1-352,-1-1-96,-7 17 0,7-9 0,0 8 32,9 0 0,-1 1 64,0-1-32,16 0 64,7-16-64,1 9 64,7-9 0,1-7 32,7-8 192,0-8 128,0 1 32,-7-17 128,-1 9-160,-7-9 64,-1-7-160,-7 8-32,-8-8-192,-8-1-96,0 9-96,-7 0 32,-1 7 32,1 8 0,-9-7-448,1 15-160,7 0-1440,-15 7-608,8 1-3839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4:31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9 12416,'-8'-8'4639,"0"8"-2495,0 8-1856,0-8 960,1 8-512,-1-1 0,-8 9-384,1-1-128,-1 1-128,0 15-160,9-7 32,-9-1 32,8 8 64,0-7-32,8 7-32,8-8 32,8-7 32,-1-1-32,1 1 64,7-16 0,1 0 32,7-16 192,-8 1 192,-7 7 32,-1-16-32,1 1-192,-16 0-64,0-1-192,-8 9-64,0-9-160,1 9 32,-1-1-96,0 8 64,8 1-1184,-8 7-448,8 0-1280,0 0-543,8 0-1537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4:30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39 10112,'0'-15'3776,"0"-1"-2048,0 8-960,0 8 1119,-8 0-383,1 0 0,-1 0-576,0 8-256,-8 0-384,1 0-256,-1 7-64,1 9-32,-1-9 0,0 9 0,9-1 0,-1 8 128,8 0 96,8-7-128,-1-1-32,9-7 64,0-1 32,7-7-32,0-8 32,-7-8 0,7 1 32,1-9 128,-9-7 96,1 7-128,-8-15-64,-8 0-64,0 0-96,0 7 32,-8 1-32,0-1-160,0 9 32,0 7-224,1-8-32,7 16-1120,0 0-2720,7 8 65,1 0-86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09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2416,'0'7'4639,"0"0"-2495,8 14-1728,-8-13 1056,7 6-416,-7 0 0,7 0-288,7 0-160,-7 0-352,7 0-96,0 1 32,0-1-96,-7-7-64,8 7 0,-1-7 32,-7 0-448,0-7-160,7 7-768,-7-7-352,7 0-1344,-7 0-479,7-7-1537</inkml:trace>
  <inkml:trace contextRef="#ctx0" brushRef="#br0" timeOffset="204.0029">269 1 9088,'-7'0'3424,"7"7"-1856,0 7 0,-7 0 1343,0 0-511,0 14-128,-7 1-896,-7-1-352,6 7-608,1 8-64,0 6 0,-7 1-128,7-1 32,0-13-96,-1-8 64,1 0-64,7 8 64,0-15-128,0 0-64,7-7-160,-7-7-64,7 1-1888,0-1-768,0-14-4191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4:29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79 8448,'8'8'3168,"0"-8"-1728,-1 0-640,1 0 1056,-8 0-513,8 0-31,0-8-416,0 0-96,-1 0-448,-7-7 0,0 7 64,0 0-224,-7 0-32,-1 0-32,0 1 0,-8 7-224,-7-8 0,0 16-32,-1-1 64,1 9 32,7 7 96,1 9-96,-1-1-64,8 0 64,8 0 64,8 0 0,16-7 64,-1-9-128,16 1 0,-8-8 96,0-8 32,0 0 224,1-16 192,-1 8-128,-8-15 32,-7-8-256,-8-1-32,-1 1 0,1 8 64,-16 0-256,8 7 0,-7 0-64,-9 9 64,8-1-1184,-7 8-416,7 0-1568,-8 8-671,8-1-833</inkml:trace>
  <inkml:trace contextRef="#ctx0" brushRef="#br0" timeOffset="421.1456">234 297 11392,'-8'-8'4288,"1"0"-2305,7 8-1599,-8 0 960,8 0-480,-8 0-96,0-7-384,0 7-96,-7 7-160,7 1-96,-8-8 0,-7 16-32,8-8 64,-1 15-32,0 0-32,9 1-64,7 7-32,7 0 128,9-8 32,0 1 64,7-9 64,0 1-96,1-8 0,7-8 256,-8-8 64,1-8 64,-9 1 32,1-9-64,-8 1-32,-1-8-224,1 7-128,-16 1-128,8 7-32,-7 1-32,-1-1 96,0 9 0,-8-1 32,16 0-992,-7 8-448,-1-8-960,8 8-352,8 8-927,-1 0-385,9-8 320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3:32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9 9472,'0'0'3520,"0"0"-1920,0 0-736,0 0 1023,0 0-287,0 7 0,0-7-416,0 0-96,0 0-608,8 0 64,-8 0 32,7 0-192,1 0 32,0 0-64,7 0 96,1 0-224,0 0-128,-1 0-64,9-7 32,-9 7-32,-7-8 64,8 8-128,-9 0 0,1 0-544,-8 0-1728,-8 0-192,1 0-1408,-1 0-479,0 0-289</inkml:trace>
  <inkml:trace contextRef="#ctx0" brushRef="#br0" timeOffset="538.6227">63 16 11392,'-8'0'4288,"8"0"-2305,-8 8-1471,8 0 1024,0 0-352,-7-1-64,-1 9-256,8 0-160,-8-1-384,0 1 0,0-1 96,8 1-160,-7 0 0,7-9 0,0 1 0,0 0 0,0 0 64,7-8-160,1 0-32,0 0-64,8 0-64,7 0 96,-7-8 64,7 8-128,0-8-32,-7 8 0,0 0 0,-1 0-96,8 0 64,-7 8-32,0-8-64,-1 8 96,1 0 64,-8 7 0,-1 8-32,1-7 32,-8 7 32,-8 1-32,8 7 64,-15-15-64,7 7-32,0-8 160,-7 1 128,-1 0-160,0-1-64,-7-7 32,8-8 0,-9 8-32,1-8 32,7-8-64,1 8-32,-1 0 32,0-8-32,9 0-288,-1 1-128,0-1-928,0 0-384,0-8-1568,8 9-704,0-9-1695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3:31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8064,'0'-8'2976,"7"8"-1600,-7 0-416,0 0 1088,0 0-321,0 0-31,8 0-416,0 0-64,-8 8-704,8-8 0,-8 16 0,8-16-64,-1 15 64,1-7 0,0 8-32,8-1-160,-1 8-128,9 1-32,-9-9 32,1 17-96,-1-9-64,1 0 64,-1-7 64,1-1-64,-8 1-64,7 0-96,-7-9-32,0 1-640,0 0-320,0-8-448,-8 0-192,0 0-1120,7-8-447,-7 0-1729</inkml:trace>
  <inkml:trace contextRef="#ctx0" brushRef="#br0" timeOffset="263.076">273 8 9472,'0'-8'3520,"0"8"-1920,-7 0-448,7 0 1151,-8 8-735,8-8-160,-8 8-480,-8 8-192,9-1-416,-9 1 0,0 7 96,1 0-224,-1 9-96,1-1-64,-1 0-32,8-8 64,-7 1 32,7-9-896,0 1-384,8-1-928,-8-7-320,16-8-1407,-8 0-577,8 0 64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3:27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48 9472,'0'-16'3584,"0"8"-1920,0 0-1152,0 1 927,0 7-415,-8 0-32,8-8-160,-8 8-32,0 0-448,1 0 64,-1 8 96,0-1-128,-8 1-64,9 0-32,-1 0-32,-8 7-64,8 1-32,-7 7-32,-1-7 0,1 0-64,-1 15-64,1 0 32,7 0 32,0 8-96,0 0 0,0 0 96,8-8 96,8 0-128,0-7-32,8-1 64,-1-7 96,8-1 0,1-7 64,7-8-64,0 0 64,-7 0 64,7-8 64,-16-7-32,1-9 32,-8 1-64,-1-1 0,-14 1-160,-1 7-32,-8-7-96,1 8-96,-9-1 64,1 8 0,0 0 32,7 8 0,-7 0 0,7 0 0,0 0-160,9 0-32,-1 8-1408,0 0-576,0-8-2528,8 8-1055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3:07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7 749 5888,'0'0'2272,"0"0"-1216,0 8-320,0-8 832,0 0-96,8 0 0,0 0 96,8 0 63,-1-8-895,1 8 160,30-16 64,1 1-224,8-1-128,7-7-64,16-1-32,-8-7-128,16 0-64,0 0 0,7-8 32,1 0-160,-9 8-64,9 0 128,-9-8 160,1 15-96,-16-7 0,8 0-128,-8 0 32,-7 8-128,-9-9 0,-7 17 32,-8-9 64,-8 9-96,0 7-64,-15 0-96,-1 0-32,1 1 64,-8 7 0,-8 0 32,0 0 0,0 0-512,0 0-128,-8 7-1024,8-7-384,-8 0-832,0 0-255,1 0-2017</inkml:trace>
  <inkml:trace contextRef="#ctx0" brushRef="#br0" timeOffset="532.0528">3366 16 9344,'0'-8'3520,"-7"1"-1920,-1 7-1248,8 0 896,0 0-193,0 0 33,0 0-352,0 0-32,8 0-416,-8 0 32,7 7 32,1-7-64,0 8 64,8-8 0,-1 8 32,9-8-64,-1 0-32,0 0-32,8 8 0,-7-8-64,-9 8-32,1-8-32,0 7 64,-9 1-96,1-8-64,0 8 0,0 7-32,-8 1 0,0 0 0,0-1 0,0 9 0,0-9 0,-8 9 64,8-1-32,-8-7 64,0-1 0,1 1 32,-1-1-512,-8 1-192,1-1-2880,7 1-1247,-23 0-769</inkml:trace>
  <inkml:trace contextRef="#ctx0" brushRef="#br0" timeOffset="1364.993">9 531 6784,'-8'0'2528,"8"0"-1344,0 0-320,0 0 928,0 0 0,0 0 31,0 0-511,0 0-160,8 0-672,-1 0 128,9-8 64,0 8 64,7-8 96,8 0-256,0 0-96,0 8-256,8-7-160,-7-1-32,-1 8 32,0-8-32,-16 8-32,9-8 32,-9 8-32,-7 0-288,0-8-64,0 8-1376,-8 0-512,0 8-1407,-8 0-513,0 8-128</inkml:trace>
  <inkml:trace contextRef="#ctx0" brushRef="#br0" timeOffset="1574.0971">188 546 9472,'0'0'3520,"0"0"-1920,7 0-896,-7 0 1055</inkml:trace>
  <inkml:trace contextRef="#ctx0" brushRef="#br0" timeOffset="1827.9998">203 562 19423,'0'8'1472,"8"7"-768,-8 1-192,0-1-64,0 1-224,8 7-128,-8 8 0,0 1 0,0-1 32,8 0 0,-8 0-64,0 0-64,0-7 96,8-9 0,-8 9 96,0-17 32,0 9-800,7-8-416,-7 0-1408,8-8-544,0-8-2559</inkml:trace>
  <inkml:trace contextRef="#ctx0" brushRef="#br0" timeOffset="2104.762">491 687 9984,'8'-8'3680,"-16"1"-1984,8 7-1120,0 0 895,0-8-351,-7 8-96,7 0-224,-8 0-128,0 0-352,0 0 0,-7 8 32,7-1-192,0 9-32,-7 0-128,7-1-32,0 9-32,8-1-64,0 0 96,0 8 0,0-15 96,8 0 96,7-1 0,9 1 64,-1-8 160,-7-8 64,7 0 32,0-8 128,-7 0-160,0-8 0,-1-7-192,-7 7 0,0-7-32,-8 0 96,0-1-224,-8 9-128,0-1-96,-7 1 0,-1 7-64,0 8 32,1-8-1664,7 8-768,0 8-4063</inkml:trace>
  <inkml:trace contextRef="#ctx0" brushRef="#br0" timeOffset="2766.2243">241 1325 10752,'16'-7'4032,"-16"7"-2177,0 0-1535,0 0 960,0-8-224,0 8 32,8-8-416,-8 8-160,0-8-288,-8-7-32,8 7 32,-8 0-32,8 0-32,-8 8-96,1-8-64,-1 8-64,-8 0-32,1 8-96,-1 0 32,0 8 96,1-1 32,-1 1-128,1 15 32,7 0 64,0 8 32,0 0 32,8-8 0,0-7 64,16-1 32,-8 0-32,15-7-64,0-1 160,1-15 128,7 8-1152,8-16-416,0 1-1376,0-9-543,0-15-1569</inkml:trace>
  <inkml:trace contextRef="#ctx0" brushRef="#br0" timeOffset="3146.1257">592 1341 8064,'0'-8'3072,"0"8"-1664,-16 0-672,16 0 928,-8 0-512,1 0-129,-9 0-287,0 0-96,-7 0-352,0 8-160,7 8-32,0-1-64,1 9 64,7-1-64,0 0-32,1 1 32,14-9-32,1 1 128,8-8 160,-1-8-224,1-8-32,7 0 32,-7 0 32,-8 1-32,7-9-64,-7-7 160,8 7 32,-16 0 64,7 1 64,1 7 32,-8 0 32,0 0-288,0 1-32,0 7-128,0 7 0,0 9 0,8 0 0,-8-1 64,8 9 64,-8-1-1152,7-7-480,1 7-832,0-7-351,0-9-1761</inkml:trace>
  <inkml:trace contextRef="#ctx0" brushRef="#br0" timeOffset="3448.7836">724 1107 11904,'0'0'4480,"0"0"-2433,0 0-2175,0 8 768,0 8-128,0 7 64,0 0-96,0 9 32,0-9-288,0 8-192,0 8-64,8-8 96,-8 0 32,0 8 32,8 0 0,-8-15-640,8-1-288,-8 1-1280,8-17-511,-1 1-2401</inkml:trace>
  <inkml:trace contextRef="#ctx0" brushRef="#br0" timeOffset="3727.9672">974 1240 8320,'0'-8'3072,"0"0"-1664,0 8-672,0 0 992,0 0-481,0 0-63,0 0-352,0 0-128,-7 8-384,-1-8-64,0 8-32,0 0-32,1 7 32,-1 1-128,-8-1-64,16 1 0,-8 7 32,1-7 32,7 7 32,0 1-160,7-1 32,9 0 64,-8-7 96,15 0 0,-7-16 64,7 0-832,-7-8-320,7 0-1440,0-8-543,-7 1-1889</inkml:trace>
  <inkml:trace contextRef="#ctx0" brushRef="#br0" timeOffset="4101.0172">1123 1247 9728,'-7'0'3680,"-1"8"-1984,8-8-1472,0 8 832,-8 0-385,8 0 1,0-1-320,0 9-128,0 0-128,0-9 0,8 9 0,-8-1 32,15 1 0,-7-8 0,0 0 0,7-1-64,-7-7 32,8-7 0,-8 7 96,-1-8-96,9-8-64,-8 8 0,0-7-32,-8 7 192,7-7 192,1 7 160,-8 0 64,0 8-416,0 0-96,0 0-128,8 8-32,-8 0 64,0 7 0,8 1 0,0 7 64,-1-7-192,-7-1-32,16-7-1088,-16 8-352,16-16-959,-9 0-321,1-8-1504</inkml:trace>
  <inkml:trace contextRef="#ctx0" brushRef="#br0" timeOffset="4328.029">1372 1006 10624,'0'-8'3936,"8"8"-2112,-8 0-1505,0 0 897,7 8-256,-7 0 64,0 7-448,0 9-96,0 15-288,0-8-64,0 8 0,0-8-64,0 0 32,0-8 0,8 9 32,-8-9-64,8 0 32,0-7-1056,0-8-384,-1-1-960,1 1-319,8-8-2113</inkml:trace>
  <inkml:trace contextRef="#ctx0" brushRef="#br0" timeOffset="4766.2838">1660 1146 10880,'0'-23'4032,"0"15"-2177,-8 0-1375,8 8 928,0 0-640,-8 8-96,1-8-288,-1 15-64,-8 1-192,1-1-160,-1 9 0,0-1 96,9 1 32,-1-9-32,8 9 32,0-9-128,0 1 0,0-1 32,8-15 64,7 8 32,-7-8 32,8-8 0,-9 8 64,1-15-96,8-1-64,-16 1 0,8-1-32,-1-7 0,1 7 0,-8 8 64,8 0 96,-8 8-128,0 0-96,8 8-128,-8 0 32,8 8 96,-8-1 96,7 1 0,1-8 64,0 7-832,7 1-384,-7-1-640,0-7-255,8-8-609,-9 8-288,9-16-736</inkml:trace>
  <inkml:trace contextRef="#ctx0" brushRef="#br0" timeOffset="5000.6436">1870 880 11648,'-7'0'4384,"7"0"-2369,0 8-1791,0 0 992,0 0-224,7 7 64,-7-7-384,0 8-160,0 7-288,0 8-96,0 0 64,0 8-96,0 0-64,0 0 128,8-8 32,-8 0-352,8-7-192,-8-1-1600,16-7-736,-1-1-1567,1-7-609,-1-16 960</inkml:trace>
  <inkml:trace contextRef="#ctx0" brushRef="#br0" timeOffset="5392.8826">2073 1107 11776,'-8'-8'4384,"8"8"-2369,0 0-1855,0 0 864,8 0-576,-8 0-160,8-8-192,-8 8-96,15-7 32,-7-1-32,0-8 64,0 8 32,0 1 32,-1-9 128,1 8 96,-8 0 64,0 1 160,-8 7-256,1-8-96,7 8-128,-16 8-96,8-8 32,0 15 32,1 1-32,-1-1-32,8 1 32,0 7 32,0-7 96,8 0 64,-1-1-32,17 1-32,-1-9-32,1-7 0,-1 0 0,0-7 0,1-1-352,-1 0-96,-7-7-1248,-9-1-576,1 0-3103,-8 1-2209,-8-16 3136</inkml:trace>
  <inkml:trace contextRef="#ctx0" brushRef="#br0" timeOffset="5692.8841">1855 935 10880,'-31'0'4032,"31"0"-2177,-8 0-1471,8 0 1024,8 0-576,7 0-160,1-8-384,7 0-128,1 8-96,7-16-64,8 9 32,-8-1-2656,8 0-1151</inkml:trace>
  <inkml:trace contextRef="#ctx0" brushRef="#br0" timeOffset="6231.961">164 1980 11648,'0'-7'4384,"0"7"-2369,0 0-1791,0 0 928,8 0-480,0 0 32,-8 7-224,8 1-32,0 16-256,-1-1-64,1 16 64,0 0-32,-8 0 0,8-8-96,0-8 32,-8 9-64,7-1 64,1-8-224,0 0 32,0-7-1440,7 0-672,-7-9-1663,0-7-705,0-7 512</inkml:trace>
  <inkml:trace contextRef="#ctx0" brushRef="#br0" timeOffset="6639.1907">429 2074 11264,'8'0'4224,"-8"8"-2305,0-1-2111,0 1 704,0 8 32,8-1 192,-8 9-320,0-1-64,7 1-224,-7-9-32,0 9 32,0-17 288,0 9 96,0-8 32,0-1 0,0-7-32,0 0 96,0 0-224,0-7-64,0-9-256,0 1-32,8-9-96,0 9 0,0-9-96,0 1 32,7 7 128,1 1 64,-8 7 0,-1 0 32,9 8-64,0 8-32,-1 7-128,-7 1 0,0 0 64,7 7 96,-7 0 0,0-7-32,0 0-128,-1-1 0,1 1-1216,-8-9-448,0 1-800,0-8-223,8-8-2017</inkml:trace>
  <inkml:trace contextRef="#ctx0" brushRef="#br0" timeOffset="6913.5599">725 1948 9216,'8'-23'3520,"0"15"-1920,-8 8-608,0 0 1183,0 0-1023,0 8-288,0 0-192,8-1 0,-8 1-352,0 16-32,0-1 32,0 8-192,7 8-64,-7 0 96,0-8 32,8 0-64,0-7-32,-8-1-608,8 1-224,-1-9-1248,-7-7-480,0 0-831,0-16-353,0 8 0</inkml:trace>
  <inkml:trace contextRef="#ctx0" brushRef="#br0" timeOffset="7110.0683">679 2135 8960,'-15'0'3424,"15"0"-1856,0-8-480,0 8 1087,0 0-575,0 0-192,8-7-672,-1 7-288,1-8-288,8 0-64,-1 0 32,1 0-64,7-7-64,8 7-1536,-7 0-640,7 1-2367,-8 7-2017,1 0 2432</inkml:trace>
  <inkml:trace contextRef="#ctx0" brushRef="#br0" timeOffset="7447.2078">936 2159 7808,'0'8'2880,"0"-8"-1536,7 7-640,1-7 896,0-7-480,0-1-97,-1-8-511,9 8-160,0-7-224,-9 7-32,1-8 32,8 1 192,-16-1 128,8 9 32,-8-9 32,-8 8-64,8 8-32,-8-8-160,0 8 0,-7 8-160,7 0 0,-8 0-32,8 7-64,-7 1-64,7 15 32,8-8 32,-8 1 0,16-1 0,-8-7 0,8 7 0,7-15 0,1 8 0,0-16 64,7 7-1024,0-7-448,-7-7-1215,7-1-481,1 0-1280</inkml:trace>
  <inkml:trace contextRef="#ctx0" brushRef="#br0" timeOffset="7734.9247">1194 2003 8704,'-8'0'3232,"8"0"-1728,8 8-832,-8 0 896,0-1-129,7 1 1,-7 8-352,0 7-128,0-7-544,8 7 32,-8 0 0,0-7-32,8 0 0,-8-1-32,0-7 64,0-8 320,0 0 160,0-8-352,0 0-160,0-7-256,8-1-128,-8 1 64,15-17 0,-7 9-192,8 0-64,-8-1-384,7 9-32,1-1-1184,-8 1-544,7 7-1696,1 0-735,-1 0 63</inkml:trace>
  <inkml:trace contextRef="#ctx0" brushRef="#br0" timeOffset="8070.3781">1450 2050 8960,'8'-16'3328,"-1"8"-1792,1 1-1664,0 7 576,-8-8 96,8 0 128,-8 0 256,8 0 223,-8 1-607,-8-1 64,8 0 32,-8 8-224,0 0-64,-7 0-128,7 8-64,-8-8-192,8 15 32,1 1 0,-1 0 64,0 7-96,0 0 0,8 1-32,0-1 0,8 0 128,0-7 32,0 0 32,7-1 0,1-15-704,7 8-256,1-8-1408,-1-16-575,0 1-1857</inkml:trace>
  <inkml:trace contextRef="#ctx0" brushRef="#br0" timeOffset="8411.795">1761 1917 11776,'-7'-7'4480,"-1"-1"-2433,-8 16-1599,8-8 992,8 0-512,-15 0-160,7 7-416,-7 1-224,-1 0-96,8 0-128,-7 0 64,15 7 32,-8-7 0,8 0 0,8 7 64,-8 1-96,15-8-64,1 7-32,-8-7 96,7 8 64,-7-8 64,7-1 96,-15 1 96,8 8 160,-16-9 32,8 9-256,-7-8-64,-1 7-32,-8-7 0,1 8-224,-1-16-64,1 8-1088,7-8-352,0-8-1248,0 0-511,8-8-1601</inkml:trace>
  <inkml:trace contextRef="#ctx0" brushRef="#br0" timeOffset="8829.581">1980 1676 14080,'0'-8'5279,"-8"8"-2879,8 8-2528,0-8 992,0 8-480,0-1 32,0 17-128,-8-1 0,8 0-160,0 9-160,0-1 0,8 0 96,-8-8 96,0 8-64,8-7-64,-8 7 0,7-8-32,-7 1-288,0-9-128,8 1-1536,-8-8-640,8 0-1567,-8-8-673,-8-8 832</inkml:trace>
  <inkml:trace contextRef="#ctx0" brushRef="#br0" timeOffset="9144.7739">1816 1855 12416,'-8'-8'4639,"16"-7"-2495,0 7-2080,0 0 960,7 0-608,8 8-128,1-8-192,-1 1 0,16-1-64,0 0-2336,0-8-1087,0 9-1793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7:38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0 7680,'0'-8'2880,"0"8"-1536,0 0-384,0 0 992,0 0-161,0 0 65,0 0-640,8 0-192,-8 0-576,8 0 288,0 0 128,0 0-32,7 0-32,9 0-224,-1 0-96,8-8-224,8 0-96,-8 8-64,0-7-96,-7 7 32,-1 0 32,-7 0-32,-1-8 64,-7 8-416,-8 0-192,0 0-928,-8 8-352,1-8-896,-9 7-319,8 1-737,-7 0-288,7-8 640</inkml:trace>
  <inkml:trace contextRef="#ctx0" brushRef="#br0" timeOffset="294.6802">180 62 8064,'0'0'2976,"0"0"-1600,0 0-192,0 0 1152,0 0-449,0 0-63,0 8-480,0 0-192,0 8-640,0 7 96,-8 8 128,8-8-192,0 9-64,-8-9-128,8 0-64,0 1-96,0 7 32,0-8-64,0 8 0,0 1-32,8-9 0,-8 0-64,0-7-64,0 0 32,8-1-32,-8-7-352,0 0-160,0-8-1024,-8 0-352,8 0-1216,0 0-447</inkml:trace>
  <inkml:trace contextRef="#ctx0" brushRef="#br0" timeOffset="583.65">1 531 12672,'0'0'4735,"0"0"-2559,0 0-1536,0 0 1120,8 0-480,-1 0-32,9 0-416,0 0-128,7 0-416,0-8-32,9 8 64,6 0-128,1 0-32,0-8-64,-7 8-96,-9 0 96,0 0 0,1-8-128,-9 8-32,-7 0 96,0 0 32,7-8-224,-15 8-128,0 0-1536,0 0-704,8 8-3168,-8-8-2559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4:36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24 11776,'7'-8'4384,"-7"8"-2369,0 0-1503,0 0 1120,0 0-512,0 0 0,-7 0-448,-1 0-160,-8 8-288,1 8-32,-9-1 32,1 9-32,-1-1-32,1 0-192,0 1 32,7 7-64,8-8 0,8 9 128,0-9 96,8 0 64,8 1 96,7-9-32,8-7 64,-7 0 0,-1-16 32,0 0 64,1 0 128,-1-15-192,-7 0 32,-8-1-192,7 1-64,-15-8-64,0 7-96,-8-7-64,1 8-32,-1-1 64,0 1 64,-8 8-576,1-1-192,-1 0-1248,-7 9-544,-1-1-2656,-7 8-1055,-8 8 1343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4:35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3 13056,'-8'-7'4927,"0"14"-2687,8 1-2272,0 0 928,0 0-224,0 0 64,0 7-320,0 8-96,0-7-192,0 0-96,0-1 0,0 1 32,0-1 32,0 1 32,16-8 0,-9 7-64,1-7-64,8 0 96,-1 0 0,9-8-608,-1-8-224,0 8-1184,1-8-448,-9-7-1791,9-1-705,-16 0 928</inkml:trace>
  <inkml:trace contextRef="#ctx0" brushRef="#br0" timeOffset="257.1113">210 0 9344,'-8'0'3520,"1"16"-1920,7-9-608,0 1 1119,0 8-127,0-1 0,0 9-832,-8 7-352,8-8-480,-8 8-160,8 8-32,-8-7 0,8 14 0,0-7-64,0 0 32,0-8-64,8-7 64,0-1-416,0-7-192,7-8-1344,-7-1-640,8-14-2367,7-1-2177,0-23 2592</inkml:trace>
  <inkml:trace contextRef="#ctx0" brushRef="#br0" timeOffset="598.7469">523 156 12800,'-16'0'4735,"9"0"-2559,-1 0-1888,0 0 960,0 8-576,1-1-128,-9 9-320,8-8-96,0 7-64,-7 9-64,7 7 96,8-8-64,0 8 64,8-7-64,0 7 64,7-15-64,1-9 64,7 1 128,0-8 192,1-8-96,-1-7 64,-7-1-96,-1-7 64,-7-1-128,0 1 32,0 0-160,-8-8 0,-8 15-96,0-7-96,0 7-32,1 0 0,-1 9-832,8-1-320,0 0-928,0 8-352,0-8-895,8 8-321,7 0-352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4:35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1136,'0'-15'4224,"0"15"-2305,8 0-1663,-8 0 928,8 0-544,-1 0-96,9-8-256,-1 8-32,1 0-160,7 0-64,-7 0 64,7 8-128,-7 7 0,0 9 32,-1-1 0,-7-8 64,0 9 96,-8 7 0,-8 0 0,-8 0-32,1 8 0,-1-8-160,1 1 32,-1-1 64,-7-16 32,-1 9-32,9-16 32,-1-1 0,1-7 32,-1-7-64,16-1-64,0-8 224,0 1 96,16 7 32,-9-8 32,9 8-64,-1 1 32,1-1-256,0 8-64,7 8-32,-7-1 64,-1 9-32,1 0 64,-1-1-128,1 1-64,7-8-1344,-7 7-640,7-15-1920,-7 8-799,-1-8 255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4:34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179 7040,'15'0'2624,"-7"-15"-1408,-8 7-160,0 8 1056,0 0-608,-8-8-193,1 8-575,-1-8-160,-16 8-320,1 0-96,8 8 32,-9 0-96,1 0-64,7-1 0,1 9-32,-1-8 0,16-1 0,0 1 0,16 0 0,-1 0 0,1-8 64,7 15-96,1-15 0,-9 16-32,1-16-64,-16 16 448,0-9 96,-8 1 128,-8 0-192,1 8-128,-9-9-64,-7 1-32,0 8-64,0-16 32,7 8-128,1-1-64,0-7-864,7 0-384,1-7-1311,7-1-481,8-8-1216</inkml:trace>
  <inkml:trace contextRef="#ctx0" brushRef="#br0" timeOffset="249.6566">188 9 12032,'0'-8'4479,"0"16"-2431,0-1-1888,0 1 864,0 0-288,-8 15 0,8 9-320,-8-1-96,8 8-192,0-8-96,-8 0 64,8-8-64,0 9-32,0-9-480,8 0-224,-8-15-1280,8 8-544,0-16-2079,-8 0-1537,8-8 2688</inkml:trace>
  <inkml:trace contextRef="#ctx0" brushRef="#br0" timeOffset="558.8434">234 31 9472,'0'-8'3584,"0"16"-1920,-7-8-672,7 8 1183,0 7-447,0 1-128,0 15-768,0 0-288,0 1-320,0-1-96,0 0 64,0 0-96,7-8 0,1 9-608,-8-9-224,8 0-3072,-8-7-1407,0-8 223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1:09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0368,'7'14'3872,"-7"1"-2112,0 6-1504,7-7 927,-7 0-255,0 0 32,0 0-352,0 1-128,0 6-256,0-7 64,0 0 32,0 0 32,0 0 32,0-6 64,0-8 128,0 0 32,0-8 32,0 1-288,0 0-128,7-7-224,-7 0 0,7-7 0,0 0 64,7-1-32,-6 1-32,6 0-128,0 7 0,0 0 64,-7 6 96,7 1-64,0 7-64,-7 15 64,8-1 0,-8 0 160,-7 7 64,0 0-64,0-7-32,0 1-32,-7 6-64,7-7-192,0 7-32,-7-7-1184,7-7-416,7 1-1120,-7-1-383,7-7-1697</inkml:trace>
  <inkml:trace contextRef="#ctx0" brushRef="#br0" timeOffset="421.818">304 114 9984,'0'0'3776,"0"0"-2048,7 0-1312,-7 0 895,7 0-543,0 0-32,1 0-352,6-8-160,-7 8-128,7-7-96,0-7 96,-7 7-64,0-7 64,-7 0 288,0 0 128,0 7-160,0-8-128,-7 8-64,0 0 32,-7 7 32,7 0 32,0 7-224,-7 8 0,-1 6 32,8-7 32,0 7-32,-7 0 32,14-6 0,-7 6 32,7 0 64,7-7 96,-7 7-128,7-6-96,7-1 32,1-7 0,6-7-896,0 0-384,0-7-1760,8 0-671,-1 7-144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3:52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56 7680,'8'-8'2880,"-8"8"-1536,8 0-576,-8 0 928,0 0-384,0 0-97,-8 0-575,0 0-160,0 0-288,1 8-64,-9-8 0,0 7 64,1 1 96,-1 0-64,1-8 32,-1 8-96,1-1 64,7 1-64,8 0 0,0-8-192,0 8-32,8-8 32,-1 8 64,9-8 0,0 7-32,-1 1-64,8 0 32,-7 0 32,-8 0 0,0 7 0,-1 1 64,1-1 160,-8 1 192,-8 0-32,1-1 96,-9-7-128,8 7-32,-7-7-128,-9 0 32,1 0-64,0-8 0,-9 0-96,9 0-64,0 0 32,7-8-32,-7 0-704,7 0-256,8 1-1440,1-9-575,7 1-2209</inkml:trace>
  <inkml:trace contextRef="#ctx0" brushRef="#br0" timeOffset="242.2757">149 9 9472,'0'-8'3520,"0"8"-1920,0 8-960,0-8 1023,0 0-319,0 0-96,0 8-480,0 7-224,0 1-320,0 7-96,0 0 0,0 16-64,7-7-64,-7-9 32,0 8 32,8-7-32,-8-1 64,0-8-1344,0 1-576,8 0-1119,0-16-417,0 0-896</inkml:trace>
  <inkml:trace contextRef="#ctx0" brushRef="#br0" timeOffset="553.316">234 9 11008,'0'0'4128,"0"0"-2241,0 7-1503,0 1 1024,0 8-384,0-1-32,0 9-352,0-1-64,0 8-352,0 0-128,0 1-64,8-1-32,-8-8 64,0-7-448,8 7-224,-8-7-2848,0-1-1247,0 9-225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3:27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24 8960,'0'-8'3328,"0"8"-1792,0 0-1088,0 0 896,0 0-257,0 0 97,0-8-256,0 8-32,-7-8-480,7 8-96,-8 0 0,8 0 0,-8 0 128,0 0-224,0 0-128,1 0-64,-9 8 32,8 0-32,1-8-32,-1 8 32,0 7-32,0 8 0,-7 1 0,7 7 0,0 0 64,8 0-96,8 0 0,0-7 96,-1-1 96,17-7-128,-9 7-32,9-23 64,-1 8 32,0-8 32,9 0 0,-17-8 0,9-15 0,-9 7 128,-7-7 160,0-8-160,-8 7-64,0-7-192,-8 8-64,0 7 32,-7 1 0,-1-1 32,8 8 64,-7 0-192,-1 1-32,8-1-800,0 8-256,1 0-832,7 0-416,0 0-703,7 8-353,1-8-192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3:26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6400,'0'0'2464,"0"0"-1344,-8 0-736,8 8 608,-8-8-32,8 8 128,0 0-160,-8 0-32,1-1-480,7 1-96,0 0 0,0 0-65,7-8 33,-7 8 256,8-8 128,0-8-96,0 8 0,0-8-64,-8 0 0,7 0-128,-7 1-64,-7 7-128,7 0-32,-8 0-96,0 0-64,0 0-64,8 0-32,0 0 64,-8 7 0,8-7-64,8 0 0,0-7-1696,0 7-736,7-8-1343,1 0-1921,15-8 176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3:20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16 12544,'0'0'4639,"0"0"-2495,8 0-1792,-8 0 1024,8 8-448,-8 0-64,15 15-128,-7-7 0,8 7-416,7 8-96,-7 1-96,7-9-64,1 8 32,7-8 0,-8-7 32,0 7-64,1-7-64,-9-8 160,1 7 32,-8-7-224,0 0-32,-1-8-1280,-7 0-448,0-8-1920,-7 0-831,-1 1-577</inkml:trace>
  <inkml:trace contextRef="#ctx0" brushRef="#br0" timeOffset="207.1882">328 1 13696,'0'0'5087,"0"0"-2751,-15 0-2368,7 7 992,-8 1-320,1 8 96,-9 15-416,-7 8-192,8 0-64,-8 0 0,7-8 32,-7 0-32,15 0 32,-7-7-64,0-1 64,7 0-288,1-7-96,7-1-1536,0-7-640,8 0-3135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3:18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24 8320,'0'-15'3072,"-7"7"-1664,-1 8-800,8 0 928,-8 0-480,0 0-33,-7 0-479,-1 8-96,-7 0-256,7-1-64,-7 9 64,7 0-32,0 15 64,9-8-64,-1 0 0,8 9-32,8-9 0,7 0 64,9-7 32,7-8-32,8-8-32,0-8-32,-8 0 64,0-7 320,-8-9 224,-7 1-256,-8-1-32,0 1-192,-8 7 0,0-7-224,-16 8-32,8 7-64,-15-8-64,7 16-64,-7 0-32,7 0-1504,1 8-672,-1 0-1599,8 7-641,1 1 736</inkml:trace>
  <inkml:trace contextRef="#ctx0" brushRef="#br0" timeOffset="342.1788">188 234 12288,'-23'-16'4639,"15"24"-2495,-8 0-2208,8 7 800,1-7-448,-9 8-32,0 7-128,1 1-32,-1-9-32,1 16-64,15-7 96,-8-1-64,16 0-32,-1 1 96,1-9 0,16 1-32,-1-8 32,8-8 224,0-8 96,0 0 64,-7-7 32,-1-1 0,-15 0 96,8-7-352,-16 0-128,0-8-96,0 7-32,-8 1-96,-8-1 0,1 9 64,-1-1 0,0 8-608,9 1-224,-1-1-1248,0 8-2943,8 8 287</inkml:trace>
  <inkml:trace contextRef="#ctx0" brushRef="#br0" timeOffset="774.9813">585 125 10496,'0'-16'3936,"0"8"-2112,0 0-1153,0 8 1121,-8 0-736,-7 0-288,-1 8-320,1 0-128,-1 8-192,-7 7-160,7 8 0,-7 0 32,7 8 0,8-15 0,0 7 0,8-8 0,8 1 64,0-9 32,8 1 32,15-8-64,0-1 32,0-7 0,-8 0 32,9-7 128,-9-9 160,-7 0-160,-1-7 0,1-8 0,-16 0 0,0-1-224,-8 9-64,0 0-96,0 7 96,1 1-160,-9 7 64,8 0-1216,0 0-448,1 8-1216,-1 8-511,8-8-1153</inkml:trace>
  <inkml:trace contextRef="#ctx0" brushRef="#br0" timeOffset="1128.0162">982 117 12544,'0'-8'4735,"-8"8"-2559,0 0-1984,0 0 992,-7 8-416,-1 0-64,-7 7-384,7 9-192,-7 7-96,7 0-32,1 0 0,7 0 0,0 1 64,8-9 96,8-7 64,7 7-192,9-15 0,-1 0 96,8-1 64,0-7 64,-7-7 0,-1 7 64,1-16 32,-9 0-32,1-7-32,-16 0-160,0-1-32,0 1-96,-8-1-32,-8 9-32,9 7 0,-9-7-928,0 7-448,9 0-1024,-1 8-384,0-8-1535,0 8-1889</inkml:trace>
  <inkml:trace contextRef="#ctx0" brushRef="#br0" timeOffset="1510.1149">1278 94 10240,'-7'-8'3872,"-1"8"-2112,-15 8-1057,15 0 993,-16 0-480,9 15-64,-9 8-608,9 1-256,-1-1-160,8 8-128,1-16 32,7 8-32,0-7 64,15-1 96,1-7 128,15-1-64,-8-7 32,9-8 128,-1-8 128,-8 8 32,0-15 32,-7-1 64,-8-15 64,-8 0-384,0-1-96,-8 1-224,0 8-32,-7-8-192,-1 15-96,8 1-1920,-7-1-864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3:17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8960,'0'-7'3424,"15"7"-1856,1 0-1280,-1 0 864,1 0-704,0 0-160,15 0-1120,-8 0-416,8 0-2944,8-8-128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3:17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9856,'-7'0'3680,"7"0"-1984,0 0-1120,0 0 991,0 0-575,0 7-160,7-7-352,1 0-64,8 0-256,-8 0-32,7-7 0,9 7-64,-9 0 32,1 0-640,-1 0-256,1 0-2335,-8 7-993,-1-7-288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4:41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0 849 7168,'-24'-7'2720,"24"7"-1472,-7 0-480,-1 0 864,8 7-192,-8-7 0,8 0-385,-8 0-159,8 8-512,0-8 96,0 8 96,0 0-64,8-1 96,8 1 96,7 0 96,24 0-224,7 0 0,24-1-224,31 1-32,8-8 0,23 8 32,32 0 32,-9-8 64,24 8 128,-7-1 32,-1 1-192,-8-8-96,1 8-96,-24 0-64,-24 0-32,-7-8 64,-16 7-96,-23-7-64,-23 8 0,-8-8 32,-8 0 32,-16 0 32,-7-8-512,-1 8-128,-15 0-1568,0-7-672,0-1-4351</inkml:trace>
  <inkml:trace contextRef="#ctx0" brushRef="#br0" timeOffset="-617.7306">694 16 5120,'-24'-16'1920,"9"32"-1024,-9-24 160,17 8 896,-1 0-288,-8 8 0,9-1-480,-9 1-97,8 0 33,8 0-640,8 7 160,0-7 96,15 8 96,16-16 64,16 8-352,15-1-96,15-7-192,25 0-96,30 0 0,8-7 32,15 7-32,17-8 64,7 8 64,15-8 64,-15 8-160,0 0-64,-15 0 0,-17-8 0,-14 8-160,-24 0 32,-24 8 64,-15-8 96,-24 0-128,-7 8-32,-16-8-416,-15 8-224,0-1-1760,-9 1-832,-14 8-2655</inkml:trace>
  <inkml:trace contextRef="#ctx0" brushRef="#br0" timeOffset="2982.9822">2689 304 9472,'-15'0'3520,"7"-8"-1920,8 8-896,-8 0 1055,0 0-799,0 8-192,1-8-416,-9 8-160,1 15-96,-1-7 64,8 7 32,0 0-64,1 1-32,7-1 96,0 1 32,0-1 160,15 0 96,1 1-192,7-9-32,-7 1 0,15-8 0,-8-8 64,8 0 32,-7-8-32,7 0 32,-15-8-128,-1-7-64,1 0 64,-16-8 64,0-1-64,-8 1-64,-8 0-160,1 8 0,-9 7-704,-7-7-256,0 15-1792,0 0-736,0 8-2175</inkml:trace>
  <inkml:trace contextRef="#ctx0" brushRef="#br0" timeOffset="3403.6539">2252 296 11776,'0'-8'4384,"0"8"-2369,0 0-1567,-8 0 1056,8 0-480,-7 8-32,-1-8-512,0 15-128,-8 1-224,1 7-96,7 1 64,-8 7-64,16-8-32,0 1 32,8-9-32,8 9 128,-1-9 160,1-7-32,7 0 32,-7-8 96,7-8 96,-7 8 96,-1-8 32,-7-7-320,-8-9-96,0-7-288,-8 8 0,-7-1-672,-9 1-288,-7 7-2016,0 1-864,0-1-1983</inkml:trace>
  <inkml:trace contextRef="#ctx0" brushRef="#br0" timeOffset="3855.8702">1839 219 13184,'8'-8'4927,"-8"8"-2687,0-7-2112,0 7 928,0 0-320,0 7-64,0 9-224,0 0-128,0 7-160,0 0 32,0 1 0,0 7 64,8 0 0,-8-8-128,8 1-96,-1-9 0,1 1 32,8-8-256,-9 7-96,9-15-832,0 0-384,-1-7-1088,1-1-351,-1-8-1537,1-15-1440,0 8 2368</inkml:trace>
  <inkml:trace contextRef="#ctx0" brushRef="#br0" timeOffset="4091.4817">1996 195 12032,'0'-8'4479,"0"8"-2431,-8 0-1472,8 8 1088,0 0-160,0 7 128,0 9-480,0-1-128,-8 16-608,1 0-192,7 0-64,-8 0-96,8 0 32,0 0-64,0-8-32,8 8-768,-8-16-288,0 8-1504,0-7-672,0-9-2975</inkml:trace>
  <inkml:trace contextRef="#ctx0" brushRef="#br0" timeOffset="4553.3243">1122 226 11008,'0'-8'4128,"0"8"-2241,0 0-927,0 0 1248,0 8-704,0 8-192,0-1-224,0 16-64,0 0-544,0 8-160,0-7-64,0-1-128,0-8-32,8 8-96,-8 0-32,8 1-544,-8-9-160,8-7-1280,-8-1-448,8-7-1600,15-8-703,-8 0 255</inkml:trace>
  <inkml:trace contextRef="#ctx0" brushRef="#br0" timeOffset="4917.9554">1474 257 14720,'-8'-8'5439,"8"8"-2943,-15 0-2272,7 0 1088,0 8-640,-8 0-64,1 8-224,7-1-64,-8 8-192,1 16-96,-1-7 0,9-1-32,-1-8 0,8 8 64,0-7 32,8-1 32,7 0 64,8-7-96,9-8 0,-1-8-32,0-8 32,-8 0-64,1 0 64,-1-7 0,-7-9 32,-9-7 0,1 0 64,-8 0-96,-8 8 0,1-9-96,-1 17-32,-15-9-736,-1 9-320,1-1-2304,-8 16-1088,-1 0-1759</inkml:trace>
  <inkml:trace contextRef="#ctx0" brushRef="#br0" timeOffset="5582.6194">444 257 9984,'-15'-8'3680,"-8"8"-1984,-1 0-768,9 0 1151,-9 8-639,1 0-160,-8 0-544,7 7-160,-7-7-320,0 8-160,8-9-64,7 17-128,0-16 64,9-1 32,14 9 64,1-8-96,8 0-64,7-1-32,8-7 96,-7 8-64,7 0 32,-8 0 0,-7 0 0,-1 7 352,-7-7 96,-8 8 256,-8-9 128,-7 9-256,-9-8-64,1 7-192,-8-7-96,-8 0-160,0 0 0,0-1-224,8-7-96,0 0-608,7 0-192,1-7-1248,7-9-576,16 0-2655</inkml:trace>
  <inkml:trace contextRef="#ctx0" brushRef="#br0" timeOffset="5866.7564">212 117 13696,'0'-8'5087,"0"8"-2751,0 8-2144,0 0 1056,0 0 32,0-1 192,0 9-544,0 15-192,0 16-448,-8 0-128,8 7-32,0 1 0,0-1 0,0 1-160,0-1 32,8-7-352,0-8-160,-1 0-736,-7-16-320,16-7-1152,-8-16-448,0 0-2687</inkml:trace>
  <inkml:trace contextRef="#ctx0" brushRef="#br0" timeOffset="6141.6724">367 195 14848,'-8'-8'5535,"8"8"-3007,0 16-2016,0-1 1216,0 9-576,0 15-96,0 15-416,0-7-160,0 15-256,0 0-224,0 1-32,8-1-1376,-8 0-576,7-7-5504</inkml:trace>
  <inkml:trace contextRef="#ctx0" brushRef="#br0" timeOffset="174716.9117">3725 304 6656,'0'0'2528,"8"0"-1344,-8-7-256,8 7 960,-8 0 32,8 0 95,-8 0-447,0 0-192,0 0-768,0 0 128,0 0 32,-8 7-192,8 1-96,-16 8-64,1-1 32,-9 17-32,1-9 0,0 8-32,7 0 0,-7 0-128,-1 1 0,9-1-160,-1 0 0,0 8-32,1-8-64,7 0-64,0-7 32,1-1 32,-1 0 64,8-15-192,0 0 32,0-8-1024,0 0-384,8-23-1408,-8 7-576,15-7-2175</inkml:trace>
  <inkml:trace contextRef="#ctx0" brushRef="#br0" timeOffset="175049.4104">3771 289 9856,'0'-16'3680,"8"16"-1984,-8-7-512,0 7 1247,0 0-639,8 7-160,-8-7-544,7 8-192,1 8-512,8-1-32,-8 9 0,7 7-128,-7 0 32,8 0-96,-9-8 64,9 9-64,-8-1 64,7 0-64,-7 0 0,8 0-96,-1 0-64,-7 1 96,8-9 0,-9 0-32,1-7-64,0 7-128,0-15 0,-8 0-928,0 0-352,-8-8-960,0 0-352,8-8-1535,-8 8-641,1 0 768</inkml:trace>
  <inkml:trace contextRef="#ctx0" brushRef="#br0" timeOffset="175541.234">3608 562 12928,'-24'0'4831,"16"0"-2623,8 0-1792,0 0 1120,8 0-448,0-7 0,15 7-416,9 0-160,-1 0-288,8-8-32,0 8 32,0 0-96,0 0-32,-8 0-32,0 0-64,-8 0 32,-7 0 32,-1 0-960,-7 0-416,-8 0-1664,0 0-736,0-8-2079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4:23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47 8832,'7'-7'3328,"-7"7"-1792,0-8-800,8 8 928,-8-8-225,8 8 1,-8-8-384,8 0-96,-8 8-544,8-7 96,-8 7 128,7 0-160,-7 0 0,8 0-32,-8 7-32,8 9 0,-8-8-160,0 7-96,8 1 0,-8 7-32,0 1 64,0 7 32,0 8-32,0 0-32,0 0-32,0 8 0,0-1 64,0 17 32,0-1-32,0 8-32,0 0-32,0 8 0,0 0 0,0 16 64,-8-1-96,8 8-64,-8 1 64,8 7 0,-8 0 32,8 8 0,-7-1-64,7 1 32,0 8-64,0 0-32,-8-8 160,8 15 128,0-7-160,0-1-64,0 1 32,-8 23 0,8-8 32,-8-7 0,0-9-64,-7 1 32,7-8-64,-7-8 64,7 0-64,-8 0 64,1-15 0,-9-1 32,9-7 0,-1 0 64,8-9-32,-7-6 0,7-9-192,0 0 32,8-7 0,-8-1 0,8 1 64,0-8 32,0-8-32,0 0-64,0-8 32,0 0-32,8-8-96,-8 1 64,0-9 32,0-7 0,0 0-288,0 0-128,0-8-992,0-8-416,8-16-9023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2-17T19:23:50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47 11776,'0'-8'4480,"0"0"-2433,0 8-1951,0 0 896,-7 0-448,7 0-64,-8 0-256,0 0-96,-8 8-64,9-8 32,-9 8 64,0 8 0,1-1 0,7 9-96,-8-1-64,9 8 32,-1 0 32,8 0-32,0-7-32,8-1 32,7 1 32,1-9-32,15-7 64,-8 0 0,1-8 96,7 0-96,-8-8 0,1-8-32,-9 1-64,1-9 224,-8 1 96,-8-8-96,-8 7-64,0 1-64,0 0-96,0 7-64,-7 1 32,-1-1 32,8 8 64,1 0-32,-1 8-32,8-7-960,-8 7-480,16-8-1728,7 16-799,1-8-865</inkml:trace>
  <inkml:trace contextRef="#ctx0" brushRef="#br0" timeOffset="428.9405">617 8 10240,'-8'-8'3872,"0"8"-2112,0 0-1216,0 0 959,1 0-447,-1 0-64,0 0-288,0 8-128,-7 0-320,-1-8 32,1 8 64,-1 7-64,0-7 0,-7 8-160,7 7-32,1 0-32,-1 9 32,8-1-128,1 0 0,7 0 96,7 0 32,1-7 32,8-9 0,-1 1 0,9-1 64,15-7-32,-8-8 64,8 0 64,-8-8 64,-8 1 32,1-9 64,-9 0-32,1-15 64,-8 0-256,-8-8-64,0 8-160,-8 8-32,-8-1 32,1 9 0,-9-1-96,1 0 64,7 9-32,-7-1-64,0 0-1408,7 8-544,1 0-3424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1</Pages>
  <Words>379</Words>
  <Characters>216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3 (Coquitlam)</Company>
  <LinksUpToDate>false</LinksUpToDate>
  <CharactersWithSpaces>2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rand, Bryan</dc:creator>
  <cp:keywords/>
  <dc:description/>
  <cp:lastModifiedBy>Gill, Mandy</cp:lastModifiedBy>
  <cp:revision>3</cp:revision>
  <dcterms:created xsi:type="dcterms:W3CDTF">2018-08-25T20:07:00Z</dcterms:created>
  <dcterms:modified xsi:type="dcterms:W3CDTF">2018-12-17T20:12:00Z</dcterms:modified>
</cp:coreProperties>
</file>